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572B1" w:rsidRPr="002446AF" w:rsidRDefault="009572B1" w:rsidP="009572B1">
      <w:pPr>
        <w:bidi w:val="0"/>
        <w:rPr>
          <w:rFonts w:asciiTheme="majorBidi" w:hAnsiTheme="majorBidi" w:cstheme="majorBidi"/>
          <w:b/>
          <w:bCs/>
          <w:sz w:val="44"/>
          <w:szCs w:val="44"/>
          <w:rtl/>
        </w:rPr>
      </w:pPr>
    </w:p>
    <w:p w:rsidR="009572B1" w:rsidRPr="002446AF" w:rsidRDefault="009572B1" w:rsidP="009572B1">
      <w:pPr>
        <w:bidi w:val="0"/>
        <w:jc w:val="center"/>
        <w:rPr>
          <w:rFonts w:asciiTheme="majorBidi" w:hAnsiTheme="majorBidi" w:cstheme="majorBidi"/>
          <w:sz w:val="44"/>
          <w:szCs w:val="44"/>
        </w:rPr>
      </w:pPr>
      <w:r w:rsidRPr="002446AF">
        <w:rPr>
          <w:rFonts w:asciiTheme="majorBidi" w:hAnsiTheme="majorBidi" w:cstheme="majorBidi"/>
          <w:b/>
          <w:bCs/>
          <w:sz w:val="44"/>
          <w:szCs w:val="44"/>
        </w:rPr>
        <w:t>Technion</w:t>
      </w:r>
      <w:r w:rsidRPr="002446AF">
        <w:rPr>
          <w:rFonts w:asciiTheme="majorBidi" w:hAnsiTheme="majorBidi" w:cstheme="majorBidi"/>
          <w:sz w:val="44"/>
          <w:szCs w:val="44"/>
        </w:rPr>
        <w:t xml:space="preserve"> </w:t>
      </w:r>
    </w:p>
    <w:p w:rsidR="009572B1" w:rsidRPr="002446AF" w:rsidRDefault="009572B1" w:rsidP="009572B1">
      <w:pPr>
        <w:bidi w:val="0"/>
        <w:jc w:val="center"/>
        <w:rPr>
          <w:rFonts w:asciiTheme="majorBidi" w:hAnsiTheme="majorBidi" w:cstheme="majorBidi"/>
          <w:i/>
          <w:iCs/>
          <w:sz w:val="44"/>
          <w:szCs w:val="44"/>
        </w:rPr>
      </w:pPr>
      <w:r w:rsidRPr="002446AF">
        <w:rPr>
          <w:rFonts w:asciiTheme="majorBidi" w:hAnsiTheme="majorBidi" w:cstheme="majorBidi"/>
          <w:i/>
          <w:iCs/>
          <w:sz w:val="44"/>
          <w:szCs w:val="44"/>
        </w:rPr>
        <w:t>Electrical Engineering Department</w:t>
      </w:r>
    </w:p>
    <w:p w:rsidR="009572B1" w:rsidRPr="002446AF" w:rsidRDefault="009572B1" w:rsidP="009572B1">
      <w:pPr>
        <w:bidi w:val="0"/>
        <w:jc w:val="center"/>
        <w:rPr>
          <w:rFonts w:asciiTheme="majorBidi" w:hAnsiTheme="majorBidi" w:cstheme="majorBidi"/>
          <w:sz w:val="44"/>
          <w:szCs w:val="44"/>
          <w:u w:val="single"/>
        </w:rPr>
      </w:pPr>
      <w:r w:rsidRPr="002446AF">
        <w:rPr>
          <w:rFonts w:asciiTheme="majorBidi" w:hAnsiTheme="majorBidi" w:cstheme="majorBidi"/>
          <w:sz w:val="44"/>
          <w:szCs w:val="44"/>
          <w:u w:val="single"/>
        </w:rPr>
        <w:t>High Speed Digital Systems Lab</w:t>
      </w:r>
    </w:p>
    <w:p w:rsidR="009572B1" w:rsidRPr="002446AF" w:rsidRDefault="009572B1" w:rsidP="009572B1">
      <w:pPr>
        <w:bidi w:val="0"/>
        <w:jc w:val="center"/>
        <w:rPr>
          <w:rFonts w:asciiTheme="majorBidi" w:hAnsiTheme="majorBidi" w:cstheme="majorBidi"/>
          <w:sz w:val="44"/>
          <w:szCs w:val="44"/>
          <w:u w:val="single"/>
        </w:rPr>
      </w:pPr>
    </w:p>
    <w:p w:rsidR="009572B1" w:rsidRPr="002446AF" w:rsidRDefault="009572B1" w:rsidP="009572B1">
      <w:pPr>
        <w:bidi w:val="0"/>
        <w:jc w:val="center"/>
        <w:rPr>
          <w:rFonts w:asciiTheme="majorBidi" w:hAnsiTheme="majorBidi" w:cstheme="majorBidi"/>
          <w:b/>
          <w:bCs/>
          <w:sz w:val="80"/>
          <w:szCs w:val="80"/>
        </w:rPr>
      </w:pPr>
      <w:r>
        <w:rPr>
          <w:rFonts w:asciiTheme="majorBidi" w:hAnsiTheme="majorBidi" w:cstheme="majorBidi"/>
          <w:b/>
          <w:bCs/>
          <w:sz w:val="80"/>
          <w:szCs w:val="80"/>
        </w:rPr>
        <w:t>Menu Navigation Project</w:t>
      </w:r>
    </w:p>
    <w:p w:rsidR="009572B1" w:rsidRPr="002446AF" w:rsidRDefault="009572B1" w:rsidP="009572B1">
      <w:pPr>
        <w:bidi w:val="0"/>
        <w:jc w:val="center"/>
        <w:rPr>
          <w:rFonts w:asciiTheme="majorBidi" w:hAnsiTheme="majorBidi" w:cstheme="majorBidi"/>
          <w:b/>
          <w:bCs/>
          <w:sz w:val="80"/>
          <w:szCs w:val="80"/>
          <w:rtl/>
        </w:rPr>
      </w:pPr>
    </w:p>
    <w:p w:rsidR="009572B1" w:rsidRPr="009572B1" w:rsidRDefault="009572B1" w:rsidP="009572B1">
      <w:pPr>
        <w:bidi w:val="0"/>
        <w:jc w:val="center"/>
        <w:rPr>
          <w:rFonts w:asciiTheme="majorBidi" w:hAnsiTheme="majorBidi" w:cstheme="majorBidi"/>
          <w:b/>
          <w:bCs/>
          <w:sz w:val="96"/>
          <w:szCs w:val="96"/>
          <w:rtl/>
        </w:rPr>
      </w:pPr>
      <w:r w:rsidRPr="002446AF">
        <w:rPr>
          <w:rFonts w:asciiTheme="majorBidi" w:hAnsiTheme="majorBidi" w:cstheme="majorBidi"/>
          <w:b/>
          <w:bCs/>
          <w:sz w:val="80"/>
          <w:szCs w:val="80"/>
        </w:rPr>
        <w:t>Characterization Documentation</w:t>
      </w:r>
    </w:p>
    <w:p w:rsidR="009572B1" w:rsidRPr="002446AF" w:rsidRDefault="009572B1" w:rsidP="009572B1">
      <w:pPr>
        <w:bidi w:val="0"/>
        <w:rPr>
          <w:rFonts w:asciiTheme="majorBidi" w:hAnsiTheme="majorBidi" w:cstheme="majorBidi"/>
          <w:b/>
          <w:bCs/>
          <w:sz w:val="32"/>
          <w:szCs w:val="32"/>
        </w:rPr>
        <w:sectPr w:rsidR="009572B1" w:rsidRPr="002446AF" w:rsidSect="002446AF">
          <w:headerReference w:type="default" r:id="rId8"/>
          <w:headerReference w:type="first" r:id="rId9"/>
          <w:pgSz w:w="11906" w:h="16838"/>
          <w:pgMar w:top="1440" w:right="1800" w:bottom="1440" w:left="1800" w:header="708" w:footer="708" w:gutter="0"/>
          <w:cols w:space="708"/>
          <w:titlePg/>
          <w:docGrid w:linePitch="360"/>
        </w:sectPr>
      </w:pPr>
    </w:p>
    <w:p w:rsidR="009D0157" w:rsidRDefault="009D0157" w:rsidP="009572B1">
      <w:pPr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9D0157" w:rsidRDefault="009D0157" w:rsidP="009D0157">
      <w:pPr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9572B1" w:rsidRPr="002446AF" w:rsidRDefault="009572B1" w:rsidP="009D0157">
      <w:pPr>
        <w:bidi w:val="0"/>
        <w:rPr>
          <w:rFonts w:asciiTheme="majorBidi" w:hAnsiTheme="majorBidi" w:cstheme="majorBidi"/>
          <w:b/>
          <w:bCs/>
          <w:sz w:val="32"/>
          <w:szCs w:val="32"/>
        </w:rPr>
      </w:pPr>
      <w:r w:rsidRPr="002446AF">
        <w:rPr>
          <w:rFonts w:asciiTheme="majorBidi" w:hAnsiTheme="majorBidi" w:cstheme="majorBidi"/>
          <w:b/>
          <w:bCs/>
          <w:sz w:val="32"/>
          <w:szCs w:val="32"/>
        </w:rPr>
        <w:t>Student: Tzahi Ezra</w:t>
      </w:r>
    </w:p>
    <w:p w:rsidR="009572B1" w:rsidRPr="002446AF" w:rsidRDefault="009572B1" w:rsidP="009572B1">
      <w:pPr>
        <w:bidi w:val="0"/>
        <w:rPr>
          <w:rFonts w:asciiTheme="majorBidi" w:hAnsiTheme="majorBidi" w:cstheme="majorBidi"/>
          <w:b/>
          <w:bCs/>
          <w:sz w:val="32"/>
          <w:szCs w:val="32"/>
        </w:rPr>
      </w:pPr>
      <w:r w:rsidRPr="002446AF">
        <w:rPr>
          <w:rFonts w:asciiTheme="majorBidi" w:hAnsiTheme="majorBidi" w:cstheme="majorBidi"/>
          <w:b/>
          <w:bCs/>
          <w:sz w:val="32"/>
          <w:szCs w:val="32"/>
        </w:rPr>
        <w:t>Advisor</w:t>
      </w:r>
      <w:r>
        <w:rPr>
          <w:rFonts w:asciiTheme="majorBidi" w:hAnsiTheme="majorBidi" w:cstheme="majorBidi"/>
          <w:b/>
          <w:bCs/>
          <w:sz w:val="32"/>
          <w:szCs w:val="32"/>
        </w:rPr>
        <w:t>s</w:t>
      </w:r>
      <w:r w:rsidRPr="002446AF">
        <w:rPr>
          <w:rFonts w:asciiTheme="majorBidi" w:hAnsiTheme="majorBidi" w:cstheme="majorBidi"/>
          <w:b/>
          <w:bCs/>
          <w:sz w:val="32"/>
          <w:szCs w:val="32"/>
        </w:rPr>
        <w:t xml:space="preserve">: Netanel </w:t>
      </w:r>
      <w:proofErr w:type="spellStart"/>
      <w:r w:rsidRPr="002446AF">
        <w:rPr>
          <w:rFonts w:asciiTheme="majorBidi" w:hAnsiTheme="majorBidi" w:cstheme="majorBidi"/>
          <w:b/>
          <w:bCs/>
          <w:sz w:val="32"/>
          <w:szCs w:val="32"/>
        </w:rPr>
        <w:t>Yamin</w:t>
      </w:r>
      <w:proofErr w:type="spellEnd"/>
    </w:p>
    <w:p w:rsidR="009572B1" w:rsidRDefault="009572B1" w:rsidP="009572B1">
      <w:pPr>
        <w:bidi w:val="0"/>
        <w:ind w:left="720" w:firstLine="720"/>
        <w:rPr>
          <w:rFonts w:asciiTheme="majorBidi" w:hAnsiTheme="majorBidi" w:cstheme="majorBidi"/>
          <w:b/>
          <w:bCs/>
          <w:sz w:val="32"/>
          <w:szCs w:val="32"/>
        </w:rPr>
      </w:pPr>
      <w:r w:rsidRPr="002446AF">
        <w:rPr>
          <w:rFonts w:asciiTheme="majorBidi" w:hAnsiTheme="majorBidi" w:cstheme="majorBidi"/>
          <w:b/>
          <w:bCs/>
          <w:sz w:val="32"/>
          <w:szCs w:val="32"/>
        </w:rPr>
        <w:t xml:space="preserve">Moshe </w:t>
      </w:r>
      <w:proofErr w:type="spellStart"/>
      <w:r>
        <w:rPr>
          <w:rFonts w:asciiTheme="majorBidi" w:hAnsiTheme="majorBidi" w:cstheme="majorBidi"/>
          <w:b/>
          <w:bCs/>
          <w:sz w:val="32"/>
          <w:szCs w:val="32"/>
        </w:rPr>
        <w:t>P</w:t>
      </w:r>
      <w:r w:rsidRPr="002446AF">
        <w:rPr>
          <w:rFonts w:asciiTheme="majorBidi" w:hAnsiTheme="majorBidi" w:cstheme="majorBidi"/>
          <w:b/>
          <w:bCs/>
          <w:sz w:val="32"/>
          <w:szCs w:val="32"/>
        </w:rPr>
        <w:t>orian</w:t>
      </w:r>
      <w:proofErr w:type="spellEnd"/>
    </w:p>
    <w:p w:rsidR="009572B1" w:rsidRPr="00C345AA" w:rsidRDefault="009572B1" w:rsidP="009572B1">
      <w:pPr>
        <w:bidi w:val="0"/>
        <w:rPr>
          <w:rFonts w:asciiTheme="majorBidi" w:hAnsiTheme="majorBidi" w:cstheme="majorBidi"/>
          <w:b/>
          <w:bCs/>
          <w:sz w:val="32"/>
          <w:szCs w:val="32"/>
        </w:rPr>
      </w:pPr>
      <w:r w:rsidRPr="00C345AA">
        <w:rPr>
          <w:rFonts w:asciiTheme="majorBidi" w:hAnsiTheme="majorBidi" w:cstheme="majorBidi"/>
          <w:b/>
          <w:bCs/>
          <w:sz w:val="32"/>
          <w:szCs w:val="32"/>
        </w:rPr>
        <w:t>Last updated: 22.04.2014</w:t>
      </w:r>
    </w:p>
    <w:p w:rsidR="009572B1" w:rsidRPr="002446AF" w:rsidRDefault="009572B1" w:rsidP="009572B1">
      <w:pPr>
        <w:bidi w:val="0"/>
        <w:ind w:left="720" w:firstLine="720"/>
        <w:rPr>
          <w:rFonts w:asciiTheme="majorBidi" w:hAnsiTheme="majorBidi" w:cstheme="majorBidi"/>
          <w:b/>
          <w:bCs/>
          <w:sz w:val="32"/>
          <w:szCs w:val="32"/>
        </w:rPr>
        <w:sectPr w:rsidR="009572B1" w:rsidRPr="002446AF" w:rsidSect="001B4F84">
          <w:type w:val="continuous"/>
          <w:pgSz w:w="11906" w:h="16838"/>
          <w:pgMar w:top="1440" w:right="1800" w:bottom="1440" w:left="1800" w:header="708" w:footer="708" w:gutter="0"/>
          <w:cols w:space="708"/>
          <w:titlePg/>
          <w:docGrid w:linePitch="360"/>
        </w:sectPr>
      </w:pPr>
    </w:p>
    <w:p w:rsidR="009771E9" w:rsidRDefault="009771E9" w:rsidP="009771E9">
      <w:p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 w:hint="cs"/>
          <w:b/>
          <w:bCs/>
          <w:sz w:val="28"/>
          <w:szCs w:val="28"/>
          <w:u w:val="single"/>
        </w:rPr>
        <w:lastRenderedPageBreak/>
        <w:t>C</w:t>
      </w:r>
      <w:r>
        <w:rPr>
          <w:rFonts w:asciiTheme="majorBidi" w:hAnsiTheme="majorBidi" w:cstheme="majorBidi"/>
          <w:b/>
          <w:bCs/>
          <w:sz w:val="28"/>
          <w:szCs w:val="28"/>
          <w:u w:val="single"/>
        </w:rPr>
        <w:t>haracterization document:</w:t>
      </w:r>
    </w:p>
    <w:p w:rsidR="00D100ED" w:rsidRDefault="00D100ED" w:rsidP="00D100ED">
      <w:pPr>
        <w:bidi w:val="0"/>
        <w:rPr>
          <w:rFonts w:asciiTheme="majorBidi" w:hAnsiTheme="majorBidi" w:cstheme="majorBidi"/>
          <w:sz w:val="24"/>
          <w:szCs w:val="24"/>
        </w:rPr>
      </w:pPr>
    </w:p>
    <w:p w:rsidR="009B41EE" w:rsidRDefault="009B41EE" w:rsidP="009B41EE">
      <w:pPr>
        <w:pStyle w:val="af6"/>
        <w:numPr>
          <w:ilvl w:val="0"/>
          <w:numId w:val="2"/>
        </w:numPr>
        <w:bidi w:val="0"/>
        <w:rPr>
          <w:u w:val="single"/>
        </w:rPr>
      </w:pPr>
      <w:r w:rsidRPr="00425EA6">
        <w:rPr>
          <w:u w:val="single"/>
        </w:rPr>
        <w:t>General scheme</w:t>
      </w:r>
      <w:r w:rsidRPr="00425EA6">
        <w:rPr>
          <w:rFonts w:hint="cs"/>
          <w:noProof/>
          <w:u w:val="single"/>
        </w:rPr>
        <w:t xml:space="preserve">  </w:t>
      </w:r>
    </w:p>
    <w:p w:rsidR="009B41EE" w:rsidRDefault="009B41EE" w:rsidP="009B41EE">
      <w:pPr>
        <w:pStyle w:val="af6"/>
        <w:bidi w:val="0"/>
        <w:ind w:left="360"/>
      </w:pPr>
      <w:r>
        <w:t xml:space="preserve">The following </w:t>
      </w:r>
      <w:r w:rsidRPr="0023510C">
        <w:t>scheme</w:t>
      </w:r>
      <w:r w:rsidRPr="00425EA6">
        <w:rPr>
          <w:rFonts w:hint="cs"/>
          <w:noProof/>
          <w:u w:val="single"/>
        </w:rPr>
        <w:t xml:space="preserve"> </w:t>
      </w:r>
      <w:r>
        <w:t>includes the Managing Marker block added to the SG TOP block,</w:t>
      </w:r>
    </w:p>
    <w:p w:rsidR="009B41EE" w:rsidRPr="0023510C" w:rsidRDefault="009B41EE" w:rsidP="009B41EE">
      <w:pPr>
        <w:pStyle w:val="af6"/>
        <w:bidi w:val="0"/>
        <w:ind w:left="360"/>
      </w:pPr>
    </w:p>
    <w:p w:rsidR="009B41EE" w:rsidRDefault="009B41EE" w:rsidP="009B41EE">
      <w:pPr>
        <w:bidi w:val="0"/>
      </w:pPr>
    </w:p>
    <w:p w:rsidR="009B41EE" w:rsidRDefault="00924FCE" w:rsidP="009B41EE">
      <w:pPr>
        <w:bidi w:val="0"/>
      </w:pPr>
      <w:r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797504" behindDoc="0" locked="0" layoutInCell="1" allowOverlap="1" wp14:anchorId="0B531587" wp14:editId="0D6D9045">
                <wp:simplePos x="0" y="0"/>
                <wp:positionH relativeFrom="margin">
                  <wp:posOffset>3783965</wp:posOffset>
                </wp:positionH>
                <wp:positionV relativeFrom="paragraph">
                  <wp:posOffset>85725</wp:posOffset>
                </wp:positionV>
                <wp:extent cx="619760" cy="257175"/>
                <wp:effectExtent l="0" t="0" r="0" b="0"/>
                <wp:wrapSquare wrapText="bothSides"/>
                <wp:docPr id="834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19760" cy="257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rPr>
                                <w:rFonts w:hint="cs"/>
                              </w:rPr>
                              <w:t>Y_</w:t>
                            </w:r>
                            <w:r>
                              <w:t>syn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B531587" id="_x0000_t202" coordsize="21600,21600" o:spt="202" path="m,l,21600r21600,l21600,xe">
                <v:stroke joinstyle="miter"/>
                <v:path gradientshapeok="t" o:connecttype="rect"/>
              </v:shapetype>
              <v:shape id="תיבת טקסט 2" o:spid="_x0000_s1026" type="#_x0000_t202" style="position:absolute;margin-left:297.95pt;margin-top:6.75pt;width:48.8pt;height:20.25pt;flip:x;z-index:25179750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" filled="f" stroked="f">
                <v:textbox>
                  <w:txbxContent>
                    <w:p w:rsidR="00AE7F79" w:rsidRPr="00682D0D" w:rsidRDefault="00AE7F79" w:rsidP="009B41EE">
                      <w:pPr>
                        <w:rPr>
                          <w:rFonts w:hint="cs"/>
                          <w:rtl/>
                        </w:rPr>
                      </w:pPr>
                      <w:r>
                        <w:rPr>
                          <w:rFonts w:hint="cs"/>
                        </w:rPr>
                        <w:t>Y_</w:t>
                      </w:r>
                      <w:r>
                        <w:t>sync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hint="cs"/>
          <w:noProof/>
        </w:rPr>
        <mc:AlternateContent>
          <mc:Choice Requires="wpg">
            <w:drawing>
              <wp:anchor distT="0" distB="0" distL="114300" distR="114300" simplePos="0" relativeHeight="251742208" behindDoc="0" locked="0" layoutInCell="1" allowOverlap="1" wp14:anchorId="3F4471B2" wp14:editId="3FCA9035">
                <wp:simplePos x="0" y="0"/>
                <wp:positionH relativeFrom="column">
                  <wp:posOffset>2614961</wp:posOffset>
                </wp:positionH>
                <wp:positionV relativeFrom="paragraph">
                  <wp:posOffset>53201</wp:posOffset>
                </wp:positionV>
                <wp:extent cx="1137424" cy="446048"/>
                <wp:effectExtent l="0" t="0" r="24765" b="30480"/>
                <wp:wrapNone/>
                <wp:docPr id="29" name="קבוצה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37424" cy="446048"/>
                          <a:chOff x="0" y="0"/>
                          <a:chExt cx="1047750" cy="466725"/>
                        </a:xfrm>
                      </wpg:grpSpPr>
                      <wps:wsp>
                        <wps:cNvPr id="17" name="מחבר ישר 17"/>
                        <wps:cNvCnPr/>
                        <wps:spPr>
                          <a:xfrm flipH="1">
                            <a:off x="9525" y="0"/>
                            <a:ext cx="0" cy="17145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מחבר ישר 24"/>
                        <wps:cNvCnPr/>
                        <wps:spPr>
                          <a:xfrm>
                            <a:off x="0" y="171450"/>
                            <a:ext cx="1047750" cy="952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מחבר ישר 26"/>
                        <wps:cNvCnPr/>
                        <wps:spPr>
                          <a:xfrm flipH="1">
                            <a:off x="1038225" y="190500"/>
                            <a:ext cx="0" cy="27622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779ED04" id="קבוצה 29" o:spid="_x0000_s1026" style="position:absolute;left:0;text-align:left;margin-left:205.9pt;margin-top:4.2pt;width:89.55pt;height:35.1pt;z-index:251742208;mso-width-relative:margin;mso-height-relative:margin" coordsize="10477,46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">
                <v:line id="מחבר ישר 17" o:spid="_x0000_s1027" style="position:absolute;flip:x;visibility:visible;mso-wrap-style:square" from="95,0" to="95,1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GeOMIAAADbAAAADwAAAGRycy9kb3ducmV2LnhtbERPTWvCQBC9F/wPywi91Y2BqkRXKa2K&#10;lxZNq+cxO80Gs7Mhu8b477uFQm/zeJ+zWPW2Fh21vnKsYDxKQBAXTldcKvj63DzNQPiArLF2TAru&#10;5GG1HDwsMNPuxgfq8lCKGMI+QwUmhCaT0heGLPqRa4gj9+1aiyHCtpS6xVsMt7VMk2QiLVYcGww2&#10;9GqouORXq+BoOokf79P16bzt5Fv6nO7LbarU47B/mYMI1Id/8Z97p+P8Kfz+Eg+Qy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WGeOMIAAADbAAAADwAAAAAAAAAAAAAA&#10;AAChAgAAZHJzL2Rvd25yZXYueG1sUEsFBgAAAAAEAAQA+QAAAJADAAAAAA==&#10;" strokecolor="black [3213]" strokeweight="1.5pt">
                  <v:stroke joinstyle="miter"/>
                </v:line>
                <v:line id="מחבר ישר 24" o:spid="_x0000_s1028" style="position:absolute;visibility:visible;mso-wrap-style:square" from="0,1714" to="10477,1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wARsQAAADbAAAADwAAAGRycy9kb3ducmV2LnhtbESPQWvCQBSE74L/YXmCN90YRSS6ShuQ&#10;ivQSLRVvj+wzic2+DdlV47/vFgoeh5n5hlltOlOLO7WusqxgMo5AEOdWV1wo+DpuRwsQziNrrC2T&#10;gic52Kz7vRUm2j44o/vBFyJA2CWooPS+SaR0eUkG3dg2xMG72NagD7ItpG7xEeCmlnEUzaXBisNC&#10;iQ2lJeU/h5tR0H3H+206nV+yczY7pdfJR/H5zkoNB93bEoSnzr/C/+2dVhDP4O9L+AF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LABGxAAAANsAAAAPAAAAAAAAAAAA&#10;AAAAAKECAABkcnMvZG93bnJldi54bWxQSwUGAAAAAAQABAD5AAAAkgMAAAAA&#10;" strokecolor="black [3213]" strokeweight="1.5pt">
                  <v:stroke joinstyle="miter"/>
                </v:line>
                <v:line id="מחבר ישר 26" o:spid="_x0000_s1029" style="position:absolute;flip:x;visibility:visible;mso-wrap-style:square" from="10382,1905" to="10382,4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HxHsQAAADbAAAADwAAAGRycy9kb3ducmV2LnhtbESPS2vDMBCE74X8B7GF3Bq5gqTBiRJC&#10;H6GXhjx73loby8RaGUt13H8fFQo9DjPzDTNf9q4WHbWh8qzhcZSBIC68qbjUcDy8PUxBhIhssPZM&#10;Gn4owHIxuJtjbvyVd9TtYykShEOOGmyMTS5lKCw5DCPfECfv7FuHMcm2lKbFa4K7Wqosm0iHFacF&#10;iw09Wyou+2+n4WQ7iZuPp9fPr3UnX9RYbcu10np4369mICL18T/81343GtQEfr+kHy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QfEexAAAANsAAAAPAAAAAAAAAAAA&#10;AAAAAKECAABkcnMvZG93bnJldi54bWxQSwUGAAAAAAQABAD5AAAAkgMAAAAA&#10;" strokecolor="black [3213]" strokeweight="1.5pt">
                  <v:stroke joinstyle="miter"/>
                </v:line>
              </v:group>
            </w:pict>
          </mc:Fallback>
        </mc:AlternateContent>
      </w:r>
      <w:r w:rsidR="00CE35ED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796480" behindDoc="0" locked="0" layoutInCell="1" allowOverlap="1" wp14:anchorId="590B1339" wp14:editId="18ED66F9">
                <wp:simplePos x="0" y="0"/>
                <wp:positionH relativeFrom="margin">
                  <wp:posOffset>2736850</wp:posOffset>
                </wp:positionH>
                <wp:positionV relativeFrom="paragraph">
                  <wp:posOffset>25400</wp:posOffset>
                </wp:positionV>
                <wp:extent cx="619760" cy="257175"/>
                <wp:effectExtent l="0" t="0" r="0" b="0"/>
                <wp:wrapSquare wrapText="bothSides"/>
                <wp:docPr id="833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19760" cy="257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t>X_syn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0B1339" id="_x0000_s1027" type="#_x0000_t202" style="position:absolute;margin-left:215.5pt;margin-top:2pt;width:48.8pt;height:20.25pt;flip:x;z-index:25179648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  <w:cs/>
                        </w:rPr>
                      </w:pPr>
                      <w:r>
                        <w:t>X_sync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66941C32" wp14:editId="5B0A9DC7">
                <wp:simplePos x="0" y="0"/>
                <wp:positionH relativeFrom="column">
                  <wp:posOffset>2619375</wp:posOffset>
                </wp:positionH>
                <wp:positionV relativeFrom="paragraph">
                  <wp:posOffset>70485</wp:posOffset>
                </wp:positionV>
                <wp:extent cx="0" cy="57150"/>
                <wp:effectExtent l="76200" t="38100" r="95250" b="38100"/>
                <wp:wrapNone/>
                <wp:docPr id="853" name="מחבר חץ ישר 8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715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2318158" id="_x0000_t32" coordsize="21600,21600" o:spt="32" o:oned="t" path="m,l21600,21600e" filled="f">
                <v:path arrowok="t" fillok="f" o:connecttype="none"/>
                <o:lock v:ext="edit" shapetype="t"/>
              </v:shapetype>
              <v:shape id="מחבר חץ ישר 853" o:spid="_x0000_s1026" type="#_x0000_t32" style="position:absolute;left:0;text-align:left;margin-left:206.25pt;margin-top:5.55pt;width:0;height:4.5pt;flip:y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4153BF8C" wp14:editId="44E8390C">
                <wp:simplePos x="0" y="0"/>
                <wp:positionH relativeFrom="column">
                  <wp:posOffset>3857625</wp:posOffset>
                </wp:positionH>
                <wp:positionV relativeFrom="paragraph">
                  <wp:posOffset>80010</wp:posOffset>
                </wp:positionV>
                <wp:extent cx="0" cy="66675"/>
                <wp:effectExtent l="76200" t="38100" r="95250" b="28575"/>
                <wp:wrapNone/>
                <wp:docPr id="854" name="מחבר חץ ישר 8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6667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7706BE1" id="מחבר חץ ישר 854" o:spid="_x0000_s1026" type="#_x0000_t32" style="position:absolute;left:0;text-align:left;margin-left:303.75pt;margin-top:6.3pt;width:0;height:5.25pt;flip:y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1BE15D60" wp14:editId="2FC7E173">
                <wp:simplePos x="0" y="0"/>
                <wp:positionH relativeFrom="column">
                  <wp:posOffset>3857625</wp:posOffset>
                </wp:positionH>
                <wp:positionV relativeFrom="paragraph">
                  <wp:posOffset>1036956</wp:posOffset>
                </wp:positionV>
                <wp:extent cx="578485" cy="0"/>
                <wp:effectExtent l="0" t="0" r="31115" b="19050"/>
                <wp:wrapNone/>
                <wp:docPr id="61" name="מחבר ישר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848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5943007" id="מחבר ישר 61" o:spid="_x0000_s1026" style="position:absolute;left:0;text-align:lef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3.75pt,81.65pt" to="349.3pt,8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" strokecolor="black [3213]" strokeweight="1.5pt">
                <v:stroke joinstyle="miter"/>
              </v:line>
            </w:pict>
          </mc:Fallback>
        </mc:AlternateContent>
      </w:r>
      <w:r w:rsidR="009B41EE" w:rsidRPr="00124067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2220CDC0" wp14:editId="5F81F17A">
                <wp:simplePos x="0" y="0"/>
                <wp:positionH relativeFrom="column">
                  <wp:posOffset>4391025</wp:posOffset>
                </wp:positionH>
                <wp:positionV relativeFrom="paragraph">
                  <wp:posOffset>1313815</wp:posOffset>
                </wp:positionV>
                <wp:extent cx="45085" cy="219075"/>
                <wp:effectExtent l="0" t="0" r="50165" b="28575"/>
                <wp:wrapNone/>
                <wp:docPr id="59" name="מחבר מעוקל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085" cy="219075"/>
                        </a:xfrm>
                        <a:prstGeom prst="curvedConnector3">
                          <a:avLst>
                            <a:gd name="adj1" fmla="val -63542"/>
                          </a:avLst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33D1048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מחבר מעוקל 59" o:spid="_x0000_s1026" type="#_x0000_t38" style="position:absolute;left:0;text-align:left;margin-left:345.75pt;margin-top:103.45pt;width:3.55pt;height:17.25pt;flip:x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" adj="-13725" strokecolor="black [3213]" strokeweight="1.5pt">
                <v:stroke joinstyle="miter"/>
              </v:shape>
            </w:pict>
          </mc:Fallback>
        </mc:AlternateContent>
      </w:r>
      <w:r w:rsidR="009B41EE" w:rsidRPr="00124067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1719AE0A" wp14:editId="4F366B81">
                <wp:simplePos x="0" y="0"/>
                <wp:positionH relativeFrom="column">
                  <wp:posOffset>4438015</wp:posOffset>
                </wp:positionH>
                <wp:positionV relativeFrom="paragraph">
                  <wp:posOffset>1039495</wp:posOffset>
                </wp:positionV>
                <wp:extent cx="0" cy="276225"/>
                <wp:effectExtent l="0" t="0" r="19050" b="28575"/>
                <wp:wrapNone/>
                <wp:docPr id="58" name="מחבר ישר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2762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D7D0463" id="מחבר ישר 58" o:spid="_x0000_s1026" style="position:absolute;left:0;text-align:left;flip:x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9.45pt,81.85pt" to="349.45pt,10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" strokecolor="black [3213]" strokeweight="1.5pt">
                <v:stroke joinstyle="miter"/>
              </v:line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75C724B4" wp14:editId="73D7FC5B">
                <wp:simplePos x="0" y="0"/>
                <wp:positionH relativeFrom="column">
                  <wp:posOffset>1133475</wp:posOffset>
                </wp:positionH>
                <wp:positionV relativeFrom="paragraph">
                  <wp:posOffset>2008506</wp:posOffset>
                </wp:positionV>
                <wp:extent cx="1114425" cy="400050"/>
                <wp:effectExtent l="0" t="0" r="28575" b="19050"/>
                <wp:wrapNone/>
                <wp:docPr id="21" name="מלבן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4425" cy="4000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E7F79" w:rsidRDefault="00AE7F79" w:rsidP="009B41EE">
                            <w:pPr>
                              <w:spacing w:line="240" w:lineRule="auto"/>
                              <w:contextualSpacing/>
                              <w:jc w:val="center"/>
                            </w:pPr>
                            <w:r>
                              <w:t>Debouncer</w:t>
                            </w:r>
                          </w:p>
                          <w:p w:rsidR="00AE7F79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5C724B4" id="מלבן 21" o:spid="_x0000_s1028" style="position:absolute;margin-left:89.25pt;margin-top:158.15pt;width:87.75pt;height:31.5pt;z-index:2517391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" fillcolor="#5b9bd5 [3204]" strokecolor="#1f4d78 [1604]" strokeweight="1pt">
                <v:textbox>
                  <w:txbxContent>
                    <w:p w:rsidR="00AE7F79" w:rsidRDefault="00AE7F79" w:rsidP="009B41EE">
                      <w:pPr>
                        <w:spacing w:line="240" w:lineRule="auto"/>
                        <w:contextualSpacing/>
                        <w:jc w:val="center"/>
                      </w:pPr>
                      <w:r>
                        <w:t>Debouncer</w:t>
                      </w:r>
                    </w:p>
                    <w:p w:rsidR="00AE7F79" w:rsidRDefault="00AE7F79" w:rsidP="009B41EE">
                      <w:pPr>
                        <w:jc w:val="center"/>
                        <w:rPr>
                          <w:rtl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3FF92FB6" wp14:editId="55A82E4F">
                <wp:simplePos x="0" y="0"/>
                <wp:positionH relativeFrom="column">
                  <wp:posOffset>1133475</wp:posOffset>
                </wp:positionH>
                <wp:positionV relativeFrom="paragraph">
                  <wp:posOffset>1408430</wp:posOffset>
                </wp:positionV>
                <wp:extent cx="1114425" cy="400050"/>
                <wp:effectExtent l="0" t="0" r="28575" b="19050"/>
                <wp:wrapNone/>
                <wp:docPr id="20" name="מלבן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4425" cy="4000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E7F79" w:rsidRDefault="00AE7F79" w:rsidP="009B41EE">
                            <w:pPr>
                              <w:spacing w:line="240" w:lineRule="auto"/>
                              <w:contextualSpacing/>
                              <w:jc w:val="center"/>
                            </w:pPr>
                            <w:r>
                              <w:t>Debouncer</w:t>
                            </w:r>
                          </w:p>
                          <w:p w:rsidR="00AE7F79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FF92FB6" id="מלבן 20" o:spid="_x0000_s1029" style="position:absolute;margin-left:89.25pt;margin-top:110.9pt;width:87.75pt;height:31.5pt;z-index:2517381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" fillcolor="#5b9bd5 [3204]" strokecolor="#1f4d78 [1604]" strokeweight="1pt">
                <v:textbox>
                  <w:txbxContent>
                    <w:p w:rsidR="00AE7F79" w:rsidRDefault="00AE7F79" w:rsidP="009B41EE">
                      <w:pPr>
                        <w:spacing w:line="240" w:lineRule="auto"/>
                        <w:contextualSpacing/>
                        <w:jc w:val="center"/>
                      </w:pPr>
                      <w:r>
                        <w:t>Debouncer</w:t>
                      </w:r>
                    </w:p>
                    <w:p w:rsidR="00AE7F79" w:rsidRDefault="00AE7F79" w:rsidP="009B41EE">
                      <w:pPr>
                        <w:jc w:val="center"/>
                        <w:rPr>
                          <w:rtl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30057AB2" wp14:editId="5D40CB04">
                <wp:simplePos x="0" y="0"/>
                <wp:positionH relativeFrom="column">
                  <wp:posOffset>1133475</wp:posOffset>
                </wp:positionH>
                <wp:positionV relativeFrom="paragraph">
                  <wp:posOffset>808355</wp:posOffset>
                </wp:positionV>
                <wp:extent cx="1114425" cy="409575"/>
                <wp:effectExtent l="0" t="0" r="28575" b="28575"/>
                <wp:wrapNone/>
                <wp:docPr id="19" name="מלבן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4425" cy="4095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E7F79" w:rsidRDefault="00AE7F79" w:rsidP="009B41EE">
                            <w:pPr>
                              <w:spacing w:line="240" w:lineRule="auto"/>
                              <w:contextualSpacing/>
                              <w:jc w:val="center"/>
                            </w:pPr>
                            <w:r>
                              <w:t>Debouncer</w:t>
                            </w:r>
                          </w:p>
                          <w:p w:rsidR="00AE7F79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0057AB2" id="מלבן 19" o:spid="_x0000_s1030" style="position:absolute;margin-left:89.25pt;margin-top:63.65pt;width:87.75pt;height:32.25pt;z-index:2517370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" fillcolor="#5b9bd5 [3204]" strokecolor="#1f4d78 [1604]" strokeweight="1pt">
                <v:textbox>
                  <w:txbxContent>
                    <w:p w:rsidR="00AE7F79" w:rsidRDefault="00AE7F79" w:rsidP="009B41EE">
                      <w:pPr>
                        <w:spacing w:line="240" w:lineRule="auto"/>
                        <w:contextualSpacing/>
                        <w:jc w:val="center"/>
                      </w:pPr>
                      <w:r>
                        <w:t>Debouncer</w:t>
                      </w:r>
                    </w:p>
                    <w:p w:rsidR="00AE7F79" w:rsidRDefault="00AE7F79" w:rsidP="009B41EE">
                      <w:pPr>
                        <w:jc w:val="center"/>
                        <w:rPr>
                          <w:rtl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9B935D1" wp14:editId="715252D6">
                <wp:simplePos x="0" y="0"/>
                <wp:positionH relativeFrom="column">
                  <wp:posOffset>323851</wp:posOffset>
                </wp:positionH>
                <wp:positionV relativeFrom="paragraph">
                  <wp:posOffset>991869</wp:posOffset>
                </wp:positionV>
                <wp:extent cx="819150" cy="9525"/>
                <wp:effectExtent l="0" t="0" r="19050" b="28575"/>
                <wp:wrapNone/>
                <wp:docPr id="12" name="מחבר ישר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1915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951CF84" id="מחבר ישר 12" o:spid="_x0000_s1026" style="position:absolute;left:0;text-align:left;flip:y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.5pt,78.1pt" to="90pt,7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" strokecolor="black [3213]" strokeweight="1.5pt">
                <v:stroke joinstyle="miter"/>
              </v:line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7E40D99E" wp14:editId="18E98899">
                <wp:simplePos x="0" y="0"/>
                <wp:positionH relativeFrom="column">
                  <wp:posOffset>2257425</wp:posOffset>
                </wp:positionH>
                <wp:positionV relativeFrom="paragraph">
                  <wp:posOffset>2915920</wp:posOffset>
                </wp:positionV>
                <wp:extent cx="209550" cy="0"/>
                <wp:effectExtent l="0" t="0" r="19050" b="19050"/>
                <wp:wrapNone/>
                <wp:docPr id="42" name="מחבר ישר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0800000">
                          <a:off x="0" y="0"/>
                          <a:ext cx="20955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20EBE26" id="מחבר ישר 42" o:spid="_x0000_s1026" style="position:absolute;left:0;text-align:left;rotation:180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7.75pt,229.6pt" to="194.25pt,22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" strokecolor="black [3213]" strokeweight="1.5pt">
                <v:stroke joinstyle="miter"/>
              </v:line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522A1558" wp14:editId="3381C0EA">
                <wp:simplePos x="0" y="0"/>
                <wp:positionH relativeFrom="column">
                  <wp:posOffset>1152525</wp:posOffset>
                </wp:positionH>
                <wp:positionV relativeFrom="paragraph">
                  <wp:posOffset>2630170</wp:posOffset>
                </wp:positionV>
                <wp:extent cx="1114425" cy="400050"/>
                <wp:effectExtent l="0" t="0" r="28575" b="19050"/>
                <wp:wrapNone/>
                <wp:docPr id="22" name="מלבן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4425" cy="4000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E7F79" w:rsidRDefault="00AE7F79" w:rsidP="009B41EE">
                            <w:pPr>
                              <w:spacing w:line="240" w:lineRule="auto"/>
                              <w:contextualSpacing/>
                              <w:jc w:val="center"/>
                              <w:rPr>
                                <w:rtl/>
                              </w:rPr>
                            </w:pPr>
                            <w:r>
                              <w:t>Debounc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22A1558" id="מלבן 22" o:spid="_x0000_s1031" style="position:absolute;margin-left:90.75pt;margin-top:207.1pt;width:87.75pt;height:31.5pt;z-index:2517401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" fillcolor="#5b9bd5 [3204]" strokecolor="#1f4d78 [1604]" strokeweight="1pt">
                <v:textbox>
                  <w:txbxContent>
                    <w:p w:rsidR="00AE7F79" w:rsidRDefault="00AE7F79" w:rsidP="009B41EE">
                      <w:pPr>
                        <w:spacing w:line="240" w:lineRule="auto"/>
                        <w:contextualSpacing/>
                        <w:jc w:val="center"/>
                        <w:rPr>
                          <w:rtl/>
                        </w:rPr>
                      </w:pPr>
                      <w:r>
                        <w:t>Debouncer</w:t>
                      </w:r>
                    </w:p>
                  </w:txbxContent>
                </v:textbox>
              </v:rect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13D292B9" wp14:editId="10538226">
                <wp:simplePos x="0" y="0"/>
                <wp:positionH relativeFrom="column">
                  <wp:posOffset>3857624</wp:posOffset>
                </wp:positionH>
                <wp:positionV relativeFrom="paragraph">
                  <wp:posOffset>77470</wp:posOffset>
                </wp:positionV>
                <wp:extent cx="0" cy="447675"/>
                <wp:effectExtent l="0" t="0" r="19050" b="28575"/>
                <wp:wrapNone/>
                <wp:docPr id="18" name="מחבר ישר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4476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4857412" id="מחבר ישר 18" o:spid="_x0000_s1026" style="position:absolute;left:0;text-align:left;flip:x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3.75pt,6.1pt" to="303.75pt,4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" strokecolor="black [3213]" strokeweight="1.5pt">
                <v:stroke joinstyle="miter"/>
              </v:line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6EB4B575" wp14:editId="25A2388D">
                <wp:simplePos x="0" y="0"/>
                <wp:positionH relativeFrom="column">
                  <wp:posOffset>323850</wp:posOffset>
                </wp:positionH>
                <wp:positionV relativeFrom="paragraph">
                  <wp:posOffset>2830195</wp:posOffset>
                </wp:positionV>
                <wp:extent cx="857250" cy="0"/>
                <wp:effectExtent l="0" t="0" r="19050" b="19050"/>
                <wp:wrapNone/>
                <wp:docPr id="16" name="מחבר ישר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5725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8C3AA7C" id="מחבר ישר 16" o:spid="_x0000_s1026" style="position:absolute;left:0;text-align:left;flip:y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.5pt,222.85pt" to="93pt,22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" strokecolor="black [3213]" strokeweight="1.5pt">
                <v:stroke joinstyle="miter"/>
              </v:line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5B603431" wp14:editId="14BF13C5">
                <wp:simplePos x="0" y="0"/>
                <wp:positionH relativeFrom="column">
                  <wp:posOffset>314325</wp:posOffset>
                </wp:positionH>
                <wp:positionV relativeFrom="paragraph">
                  <wp:posOffset>2220595</wp:posOffset>
                </wp:positionV>
                <wp:extent cx="828675" cy="9525"/>
                <wp:effectExtent l="0" t="0" r="28575" b="28575"/>
                <wp:wrapNone/>
                <wp:docPr id="15" name="מחבר ישר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28675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EB0D8D6" id="מחבר ישר 15" o:spid="_x0000_s1026" style="position:absolute;left:0;text-align:left;flip:y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75pt,174.85pt" to="90pt,17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" strokecolor="black [3213]" strokeweight="1.5pt">
                <v:stroke joinstyle="miter"/>
              </v:line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0166297D" wp14:editId="4752475F">
                <wp:simplePos x="0" y="0"/>
                <wp:positionH relativeFrom="column">
                  <wp:posOffset>314325</wp:posOffset>
                </wp:positionH>
                <wp:positionV relativeFrom="paragraph">
                  <wp:posOffset>1610995</wp:posOffset>
                </wp:positionV>
                <wp:extent cx="838200" cy="0"/>
                <wp:effectExtent l="0" t="0" r="19050" b="19050"/>
                <wp:wrapNone/>
                <wp:docPr id="14" name="מחבר ישר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3820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A5AFFFB" id="מחבר ישר 14" o:spid="_x0000_s1026" style="position:absolute;left:0;text-align:left;flip:y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75pt,126.85pt" to="90.75pt,12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" strokecolor="black [3213]" strokeweight="1.5pt">
                <v:stroke joinstyle="miter"/>
              </v:line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3A88F2BC" wp14:editId="32D4F8D4">
                <wp:simplePos x="0" y="0"/>
                <wp:positionH relativeFrom="column">
                  <wp:posOffset>85725</wp:posOffset>
                </wp:positionH>
                <wp:positionV relativeFrom="paragraph">
                  <wp:posOffset>2761615</wp:posOffset>
                </wp:positionV>
                <wp:extent cx="133350" cy="142875"/>
                <wp:effectExtent l="0" t="0" r="19050" b="28575"/>
                <wp:wrapNone/>
                <wp:docPr id="11" name="אליפסה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350" cy="14287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7CF4D85" id="אליפסה 11" o:spid="_x0000_s1026" style="position:absolute;left:0;text-align:left;margin-left:6.75pt;margin-top:217.45pt;width:10.5pt;height:11.2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" fillcolor="white [3212]" strokecolor="#1f4d78 [1604]" strokeweight="1pt">
                <v:stroke joinstyle="miter"/>
              </v:oval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2F5AB163" wp14:editId="4553EAAC">
                <wp:simplePos x="0" y="0"/>
                <wp:positionH relativeFrom="column">
                  <wp:posOffset>85725</wp:posOffset>
                </wp:positionH>
                <wp:positionV relativeFrom="paragraph">
                  <wp:posOffset>2171065</wp:posOffset>
                </wp:positionV>
                <wp:extent cx="133350" cy="142875"/>
                <wp:effectExtent l="0" t="0" r="19050" b="28575"/>
                <wp:wrapNone/>
                <wp:docPr id="10" name="אליפסה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350" cy="14287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E45BCBA" id="אליפסה 10" o:spid="_x0000_s1026" style="position:absolute;left:0;text-align:left;margin-left:6.75pt;margin-top:170.95pt;width:10.5pt;height:11.2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" fillcolor="white [3212]" strokecolor="#1f4d78 [1604]" strokeweight="1pt">
                <v:stroke joinstyle="miter"/>
              </v:oval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3F5E9BCE" wp14:editId="2B8C0714">
                <wp:simplePos x="0" y="0"/>
                <wp:positionH relativeFrom="column">
                  <wp:posOffset>85725</wp:posOffset>
                </wp:positionH>
                <wp:positionV relativeFrom="paragraph">
                  <wp:posOffset>1532890</wp:posOffset>
                </wp:positionV>
                <wp:extent cx="133350" cy="142875"/>
                <wp:effectExtent l="0" t="0" r="19050" b="28575"/>
                <wp:wrapNone/>
                <wp:docPr id="9" name="אליפסה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350" cy="14287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8F007D2" id="אליפסה 9" o:spid="_x0000_s1026" style="position:absolute;left:0;text-align:left;margin-left:6.75pt;margin-top:120.7pt;width:10.5pt;height:11.2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" fillcolor="white [3212]" strokecolor="#1f4d78 [1604]" strokeweight="1pt">
                <v:stroke joinstyle="miter"/>
              </v:oval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35F84A8E" wp14:editId="1150FD95">
                <wp:simplePos x="0" y="0"/>
                <wp:positionH relativeFrom="column">
                  <wp:posOffset>85725</wp:posOffset>
                </wp:positionH>
                <wp:positionV relativeFrom="paragraph">
                  <wp:posOffset>925195</wp:posOffset>
                </wp:positionV>
                <wp:extent cx="133350" cy="142875"/>
                <wp:effectExtent l="0" t="0" r="19050" b="28575"/>
                <wp:wrapNone/>
                <wp:docPr id="8" name="אליפסה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350" cy="14287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8C128A9" id="אליפסה 8" o:spid="_x0000_s1026" style="position:absolute;left:0;text-align:left;margin-left:6.75pt;margin-top:72.85pt;width:10.5pt;height:11.2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" fillcolor="white [3212]" strokecolor="#1f4d78 [1604]" strokeweight="1pt">
                <v:stroke joinstyle="miter"/>
              </v:oval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6B1D085B" wp14:editId="53D672FC">
                <wp:simplePos x="0" y="0"/>
                <wp:positionH relativeFrom="margin">
                  <wp:align>left</wp:align>
                </wp:positionH>
                <wp:positionV relativeFrom="paragraph">
                  <wp:posOffset>2685415</wp:posOffset>
                </wp:positionV>
                <wp:extent cx="314325" cy="285750"/>
                <wp:effectExtent l="0" t="0" r="28575" b="19050"/>
                <wp:wrapNone/>
                <wp:docPr id="7" name="מלבן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4325" cy="2857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466C9D5" id="מלבן 7" o:spid="_x0000_s1026" style="position:absolute;left:0;text-align:left;margin-left:0;margin-top:211.45pt;width:24.75pt;height:22.5pt;z-index:251726848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" fillcolor="#5b9bd5 [3204]" strokecolor="#1f4d78 [1604]" strokeweight="1pt">
                <w10:wrap anchorx="margin"/>
              </v:rect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650604FC" wp14:editId="32FA36C7">
                <wp:simplePos x="0" y="0"/>
                <wp:positionH relativeFrom="margin">
                  <wp:align>left</wp:align>
                </wp:positionH>
                <wp:positionV relativeFrom="paragraph">
                  <wp:posOffset>858520</wp:posOffset>
                </wp:positionV>
                <wp:extent cx="314325" cy="285750"/>
                <wp:effectExtent l="0" t="0" r="28575" b="19050"/>
                <wp:wrapNone/>
                <wp:docPr id="4" name="מלבן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4325" cy="2857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3F0F824" id="מלבן 4" o:spid="_x0000_s1026" style="position:absolute;left:0;text-align:left;margin-left:0;margin-top:67.6pt;width:24.75pt;height:22.5pt;z-index:251723776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" fillcolor="#5b9bd5 [3204]" strokecolor="#1f4d78 [1604]" strokeweight="1pt">
                <w10:wrap anchorx="margin"/>
              </v:rect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4414341A" wp14:editId="561FB20B">
                <wp:simplePos x="0" y="0"/>
                <wp:positionH relativeFrom="margin">
                  <wp:align>left</wp:align>
                </wp:positionH>
                <wp:positionV relativeFrom="paragraph">
                  <wp:posOffset>2094865</wp:posOffset>
                </wp:positionV>
                <wp:extent cx="314325" cy="285750"/>
                <wp:effectExtent l="0" t="0" r="28575" b="19050"/>
                <wp:wrapNone/>
                <wp:docPr id="6" name="מלבן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4325" cy="2857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AE0BD41" id="מלבן 6" o:spid="_x0000_s1026" style="position:absolute;left:0;text-align:left;margin-left:0;margin-top:164.95pt;width:24.75pt;height:22.5pt;z-index:251725824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" fillcolor="#5b9bd5 [3204]" strokecolor="#1f4d78 [1604]" strokeweight="1pt">
                <w10:wrap anchorx="margin"/>
              </v:rect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18FE3FB8" wp14:editId="6CDF22A6">
                <wp:simplePos x="0" y="0"/>
                <wp:positionH relativeFrom="margin">
                  <wp:align>left</wp:align>
                </wp:positionH>
                <wp:positionV relativeFrom="paragraph">
                  <wp:posOffset>1475740</wp:posOffset>
                </wp:positionV>
                <wp:extent cx="314325" cy="285750"/>
                <wp:effectExtent l="0" t="0" r="28575" b="19050"/>
                <wp:wrapNone/>
                <wp:docPr id="5" name="מלבן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4325" cy="2857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8312A64" id="מלבן 5" o:spid="_x0000_s1026" style="position:absolute;left:0;text-align:left;margin-left:0;margin-top:116.2pt;width:24.75pt;height:22.5pt;z-index:251724800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" fillcolor="#5b9bd5 [3204]" strokecolor="#1f4d78 [1604]" strokeweight="1pt">
                <w10:wrap anchorx="margin"/>
              </v:rect>
            </w:pict>
          </mc:Fallback>
        </mc:AlternateContent>
      </w:r>
    </w:p>
    <w:p w:rsidR="009B41EE" w:rsidRPr="002620AE" w:rsidRDefault="00B70BE7" w:rsidP="009B41EE">
      <w:pPr>
        <w:bidi w:val="0"/>
      </w:pPr>
      <w:r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63005BA7" wp14:editId="1FC901DE">
                <wp:simplePos x="0" y="0"/>
                <wp:positionH relativeFrom="column">
                  <wp:posOffset>3162935</wp:posOffset>
                </wp:positionH>
                <wp:positionV relativeFrom="paragraph">
                  <wp:posOffset>213995</wp:posOffset>
                </wp:positionV>
                <wp:extent cx="1285875" cy="391795"/>
                <wp:effectExtent l="0" t="0" r="28575" b="27305"/>
                <wp:wrapNone/>
                <wp:docPr id="25" name="מלבן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5875" cy="39179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E7F79" w:rsidRPr="004F140A" w:rsidRDefault="00AE7F79" w:rsidP="009B41EE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4F140A">
                              <w:rPr>
                                <w:sz w:val="18"/>
                                <w:szCs w:val="18"/>
                              </w:rPr>
                              <w:t>Software synchroniza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3005BA7" id="מלבן 25" o:spid="_x0000_s1032" style="position:absolute;margin-left:249.05pt;margin-top:16.85pt;width:101.25pt;height:30.8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" fillcolor="#5b9bd5 [3204]" strokecolor="#1f4d78 [1604]" strokeweight="1pt">
                <v:textbox>
                  <w:txbxContent>
                    <w:p w:rsidR="00AE7F79" w:rsidRPr="004F140A" w:rsidRDefault="00AE7F79" w:rsidP="009B41EE"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 w:rsidRPr="004F140A">
                        <w:rPr>
                          <w:sz w:val="18"/>
                          <w:szCs w:val="18"/>
                        </w:rPr>
                        <w:t>Software synchronization</w:t>
                      </w:r>
                    </w:p>
                  </w:txbxContent>
                </v:textbox>
              </v:rect>
            </w:pict>
          </mc:Fallback>
        </mc:AlternateContent>
      </w:r>
      <w:r w:rsidR="00924FC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473913" behindDoc="0" locked="0" layoutInCell="1" allowOverlap="1" wp14:anchorId="4B170E1E" wp14:editId="4E856AD7">
                <wp:simplePos x="0" y="0"/>
                <wp:positionH relativeFrom="column">
                  <wp:posOffset>733425</wp:posOffset>
                </wp:positionH>
                <wp:positionV relativeFrom="paragraph">
                  <wp:posOffset>210185</wp:posOffset>
                </wp:positionV>
                <wp:extent cx="4714875" cy="3009900"/>
                <wp:effectExtent l="0" t="0" r="28575" b="19050"/>
                <wp:wrapNone/>
                <wp:docPr id="1" name="מלבן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14875" cy="30099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F441C" w:rsidRDefault="00FF441C" w:rsidP="00FF441C">
                            <w:pPr>
                              <w:jc w:val="center"/>
                              <w:rPr>
                                <w:rFonts w:hint="cs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B170E1E" id="מלבן 1" o:spid="_x0000_s1033" style="position:absolute;margin-left:57.75pt;margin-top:16.55pt;width:371.25pt;height:237pt;z-index:2514739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" filled="f" strokecolor="#1f4d78 [1604]" strokeweight="1pt">
                <v:textbox>
                  <w:txbxContent>
                    <w:p w:rsidR="00FF441C" w:rsidRDefault="00FF441C" w:rsidP="00FF441C">
                      <w:pPr>
                        <w:jc w:val="center"/>
                        <w:rPr>
                          <w:rFonts w:hint="cs"/>
                          <w:rtl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9B41EE" w:rsidRPr="002620AE" w:rsidRDefault="00CC13A9" w:rsidP="009B41EE">
      <w:pPr>
        <w:bidi w:val="0"/>
      </w:pPr>
      <w:r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782144" behindDoc="0" locked="0" layoutInCell="1" allowOverlap="1" wp14:anchorId="785E1C1A" wp14:editId="4D68FDF1">
                <wp:simplePos x="0" y="0"/>
                <wp:positionH relativeFrom="margin">
                  <wp:posOffset>262997</wp:posOffset>
                </wp:positionH>
                <wp:positionV relativeFrom="paragraph">
                  <wp:posOffset>209291</wp:posOffset>
                </wp:positionV>
                <wp:extent cx="486410" cy="257175"/>
                <wp:effectExtent l="0" t="0" r="0" b="0"/>
                <wp:wrapSquare wrapText="bothSides"/>
                <wp:docPr id="207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486410" cy="257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Default="00AE7F79" w:rsidP="009B41EE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t>Righ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5E1C1A" id="_x0000_s1034" type="#_x0000_t202" style="position:absolute;margin-left:20.7pt;margin-top:16.5pt;width:38.3pt;height:20.25pt;flip:x;z-index:25178214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" filled="f" stroked="f">
                <v:textbox>
                  <w:txbxContent>
                    <w:p w:rsidR="00AE7F79" w:rsidRDefault="00AE7F79" w:rsidP="009B41EE">
                      <w:pPr>
                        <w:jc w:val="center"/>
                        <w:rPr>
                          <w:rtl/>
                          <w:cs/>
                        </w:rPr>
                      </w:pPr>
                      <w:r>
                        <w:t>Right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9B41EE" w:rsidRPr="002620AE" w:rsidRDefault="00056D0C" w:rsidP="009B41EE">
      <w:pPr>
        <w:bidi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95136" behindDoc="0" locked="0" layoutInCell="1" allowOverlap="1" wp14:anchorId="574645A1" wp14:editId="3DEA0988">
                <wp:simplePos x="0" y="0"/>
                <wp:positionH relativeFrom="column">
                  <wp:posOffset>3857625</wp:posOffset>
                </wp:positionH>
                <wp:positionV relativeFrom="paragraph">
                  <wp:posOffset>57785</wp:posOffset>
                </wp:positionV>
                <wp:extent cx="0" cy="57150"/>
                <wp:effectExtent l="76200" t="38100" r="95250" b="38100"/>
                <wp:wrapNone/>
                <wp:docPr id="442" name="מחבר חץ ישר 4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715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EC78FF" id="מחבר חץ ישר 442" o:spid="_x0000_s1026" type="#_x0000_t32" style="position:absolute;left:0;text-align:left;margin-left:303.75pt;margin-top:4.55pt;width:0;height:4.5pt;flip:y;z-index:25199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" strokecolor="black [3213]" strokeweight="1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93088" behindDoc="0" locked="0" layoutInCell="1" allowOverlap="1" wp14:anchorId="5F6FDE83" wp14:editId="61B83F2C">
                <wp:simplePos x="0" y="0"/>
                <wp:positionH relativeFrom="column">
                  <wp:posOffset>3638550</wp:posOffset>
                </wp:positionH>
                <wp:positionV relativeFrom="paragraph">
                  <wp:posOffset>48260</wp:posOffset>
                </wp:positionV>
                <wp:extent cx="0" cy="57150"/>
                <wp:effectExtent l="76200" t="38100" r="95250" b="38100"/>
                <wp:wrapNone/>
                <wp:docPr id="441" name="מחבר חץ ישר 4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715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C3985C" id="מחבר חץ ישר 441" o:spid="_x0000_s1026" type="#_x0000_t32" style="position:absolute;left:0;text-align:left;margin-left:286.5pt;margin-top:3.8pt;width:0;height:4.5pt;flip:y;z-index:25199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" strokecolor="black [3213]" strokeweight="1.5pt">
                <v:stroke endarrow="block" joinstyle="miter"/>
              </v:shape>
            </w:pict>
          </mc:Fallback>
        </mc:AlternateContent>
      </w:r>
      <w:r w:rsidR="00FF441C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5778701D" wp14:editId="4271EE5D">
                <wp:simplePos x="0" y="0"/>
                <wp:positionH relativeFrom="column">
                  <wp:posOffset>3552825</wp:posOffset>
                </wp:positionH>
                <wp:positionV relativeFrom="paragraph">
                  <wp:posOffset>267335</wp:posOffset>
                </wp:positionV>
                <wp:extent cx="752475" cy="1657350"/>
                <wp:effectExtent l="0" t="0" r="28575" b="19050"/>
                <wp:wrapNone/>
                <wp:docPr id="27" name="מלבן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2475" cy="16573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F441C" w:rsidRDefault="00AE7F79" w:rsidP="00FF441C">
                            <w:pPr>
                              <w:spacing w:line="240" w:lineRule="auto"/>
                              <w:contextualSpacing/>
                              <w:jc w:val="center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t>X</w:t>
                            </w:r>
                            <w:r w:rsidR="00FF441C">
                              <w:t>, Y</w:t>
                            </w:r>
                          </w:p>
                          <w:p w:rsidR="00AE7F79" w:rsidRDefault="00FF441C" w:rsidP="00FF441C">
                            <w:pPr>
                              <w:spacing w:line="240" w:lineRule="auto"/>
                              <w:contextualSpacing/>
                              <w:jc w:val="center"/>
                            </w:pPr>
                            <w:r>
                              <w:t>Location</w:t>
                            </w:r>
                          </w:p>
                          <w:p w:rsidR="00AE7F79" w:rsidRDefault="00AE7F79" w:rsidP="00FF441C">
                            <w:pPr>
                              <w:spacing w:line="240" w:lineRule="auto"/>
                              <w:contextualSpacing/>
                              <w:jc w:val="center"/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778701D" id="מלבן 27" o:spid="_x0000_s1035" style="position:absolute;margin-left:279.75pt;margin-top:21.05pt;width:59.25pt;height:130.5pt;z-index:2517196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" fillcolor="#5b9bd5 [3204]" strokecolor="#1f4d78 [1604]" strokeweight="1pt">
                <v:textbox>
                  <w:txbxContent>
                    <w:p w:rsidR="00FF441C" w:rsidRDefault="00AE7F79" w:rsidP="00FF441C">
                      <w:pPr>
                        <w:spacing w:line="240" w:lineRule="auto"/>
                        <w:contextualSpacing/>
                        <w:jc w:val="center"/>
                        <w:rPr>
                          <w:rFonts w:hint="cs"/>
                          <w:rtl/>
                        </w:rPr>
                      </w:pPr>
                      <w:r>
                        <w:t>X</w:t>
                      </w:r>
                      <w:r w:rsidR="00FF441C">
                        <w:t>, Y</w:t>
                      </w:r>
                    </w:p>
                    <w:p w:rsidR="00AE7F79" w:rsidRDefault="00FF441C" w:rsidP="00FF441C">
                      <w:pPr>
                        <w:spacing w:line="240" w:lineRule="auto"/>
                        <w:contextualSpacing/>
                        <w:jc w:val="center"/>
                      </w:pPr>
                      <w:r>
                        <w:t>Location</w:t>
                      </w:r>
                    </w:p>
                    <w:p w:rsidR="00AE7F79" w:rsidRDefault="00AE7F79" w:rsidP="00FF441C">
                      <w:pPr>
                        <w:spacing w:line="240" w:lineRule="auto"/>
                        <w:contextualSpacing/>
                        <w:jc w:val="center"/>
                        <w:rPr>
                          <w:rtl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FF441C">
        <w:rPr>
          <w:rFonts w:hint="cs"/>
          <w:noProof/>
        </w:rPr>
        <mc:AlternateContent>
          <mc:Choice Requires="wpg">
            <w:drawing>
              <wp:anchor distT="0" distB="0" distL="114300" distR="114300" simplePos="0" relativeHeight="251744256" behindDoc="0" locked="0" layoutInCell="1" allowOverlap="1" wp14:anchorId="27D239DB" wp14:editId="470258C1">
                <wp:simplePos x="0" y="0"/>
                <wp:positionH relativeFrom="column">
                  <wp:posOffset>2276475</wp:posOffset>
                </wp:positionH>
                <wp:positionV relativeFrom="paragraph">
                  <wp:posOffset>124460</wp:posOffset>
                </wp:positionV>
                <wp:extent cx="1229995" cy="295275"/>
                <wp:effectExtent l="0" t="0" r="46355" b="28575"/>
                <wp:wrapNone/>
                <wp:docPr id="35" name="קבוצה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29995" cy="295275"/>
                          <a:chOff x="0" y="0"/>
                          <a:chExt cx="1230299" cy="295275"/>
                        </a:xfrm>
                      </wpg:grpSpPr>
                      <wpg:grpSp>
                        <wpg:cNvPr id="30" name="קבוצה 30"/>
                        <wpg:cNvGrpSpPr/>
                        <wpg:grpSpPr>
                          <a:xfrm>
                            <a:off x="0" y="0"/>
                            <a:ext cx="1001620" cy="295275"/>
                            <a:chOff x="0" y="171450"/>
                            <a:chExt cx="1001620" cy="295275"/>
                          </a:xfrm>
                        </wpg:grpSpPr>
                        <wps:wsp>
                          <wps:cNvPr id="32" name="מחבר ישר 32"/>
                          <wps:cNvCnPr/>
                          <wps:spPr>
                            <a:xfrm>
                              <a:off x="0" y="171450"/>
                              <a:ext cx="985962" cy="7951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" name="מחבר ישר 33"/>
                          <wps:cNvCnPr/>
                          <wps:spPr>
                            <a:xfrm>
                              <a:off x="1001620" y="171450"/>
                              <a:ext cx="0" cy="295275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4" name="מחבר ישר 34"/>
                        <wps:cNvCnPr/>
                        <wps:spPr>
                          <a:xfrm flipV="1">
                            <a:off x="1001620" y="293702"/>
                            <a:ext cx="228679" cy="157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6897B06" id="קבוצה 35" o:spid="_x0000_s1026" style="position:absolute;left:0;text-align:left;margin-left:179.25pt;margin-top:9.8pt;width:96.85pt;height:23.25pt;z-index:251744256;mso-width-relative:margin;mso-height-relative:margin" coordsize="12302,29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">
                <v:group id="קבוצה 30" o:spid="_x0000_s1027" style="position:absolute;width:10016;height:2952" coordorigin=",1714" coordsize="10016,29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<v:line id="מחבר ישר 32" o:spid="_x0000_s1028" style="position:absolute;visibility:visible;mso-wrap-style:square" from="0,1714" to="9859,1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CrdMUAAADbAAAADwAAAGRycy9kb3ducmV2LnhtbESPQWvCQBSE70L/w/IK3szGKFJSN6EN&#10;SEV6iS0tvT2yzyRt9m3Irhr/fVcQPA4z8w2zzkfTiRMNrrWsYB7FIIgrq1uuFXx+bGZPIJxH1thZ&#10;JgUXcpBnD5M1ptqeuaTT3tciQNilqKDxvk+ldFVDBl1ke+LgHexg0Ac51FIPeA5w08kkjlfSYMth&#10;ocGeioaqv/3RKBi/kt2mWKwO5U+5/C5+52/1+ysrNX0cX55BeBr9PXxrb7WCRQLXL+EHyO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1CrdMUAAADbAAAADwAAAAAAAAAA&#10;AAAAAAChAgAAZHJzL2Rvd25yZXYueG1sUEsFBgAAAAAEAAQA+QAAAJMDAAAAAA==&#10;" strokecolor="black [3213]" strokeweight="1.5pt">
                    <v:stroke joinstyle="miter"/>
                  </v:line>
                  <v:line id="מחבר ישר 33" o:spid="_x0000_s1029" style="position:absolute;visibility:visible;mso-wrap-style:square" from="10016,1714" to="10016,4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wO78QAAADbAAAADwAAAGRycy9kb3ducmV2LnhtbESPQWvCQBSE74X+h+UVvNWNpkiJrqIB&#10;UcRLrCjeHtlnEs2+DdlV03/vFgoeh5n5hpnMOlOLO7Wusqxg0I9AEOdWV1wo2P8sP79BOI+ssbZM&#10;Cn7JwWz6/jbBRNsHZ3Tf+UIECLsEFZTeN4mULi/JoOvbhjh4Z9sa9EG2hdQtPgLc1HIYRSNpsOKw&#10;UGJDaUn5dXczCrrDcLNM49E5O2Vfx/QyWBXbBSvV++jmYxCeOv8K/7fXWkEcw9+X8APk9A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HA7vxAAAANsAAAAPAAAAAAAAAAAA&#10;AAAAAKECAABkcnMvZG93bnJldi54bWxQSwUGAAAAAAQABAD5AAAAkgMAAAAA&#10;" strokecolor="black [3213]" strokeweight="1.5pt">
                    <v:stroke joinstyle="miter"/>
                  </v:line>
                </v:group>
                <v:line id="מחבר ישר 34" o:spid="_x0000_s1030" style="position:absolute;flip:y;visibility:visible;mso-wrap-style:square" from="10016,2937" to="12302,2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ZcL8UAAADbAAAADwAAAGRycy9kb3ducmV2LnhtbESPS2/CMBCE75X6H6ytxK04DaWgFIOq&#10;8hCXVuXV8xIvcdR4HcUmhH9fI1XqcTQz32gms85WoqXGl44VPPUTEMS50yUXCva75eMYhA/IGivH&#10;pOBKHmbT+7sJZtpdeEPtNhQiQthnqMCEUGdS+tyQRd93NXH0Tq6xGKJsCqkbvES4rWSaJC/SYslx&#10;wWBN74byn+3ZKjiYVuLnx2jxfVy1cp4O069ilSrVe+jeXkEE6sJ/+K+91goGz3D7En+An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gZcL8UAAADbAAAADwAAAAAAAAAA&#10;AAAAAAChAgAAZHJzL2Rvd25yZXYueG1sUEsFBgAAAAAEAAQA+QAAAJMDAAAAAA==&#10;" strokecolor="black [3213]" strokeweight="1.5pt">
                  <v:stroke joinstyle="miter"/>
                </v:line>
              </v:group>
            </w:pict>
          </mc:Fallback>
        </mc:AlternateContent>
      </w:r>
      <w:r w:rsidR="00FF441C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4013C7EB" wp14:editId="51E95A1D">
                <wp:simplePos x="0" y="0"/>
                <wp:positionH relativeFrom="column">
                  <wp:posOffset>4358640</wp:posOffset>
                </wp:positionH>
                <wp:positionV relativeFrom="paragraph">
                  <wp:posOffset>241300</wp:posOffset>
                </wp:positionV>
                <wp:extent cx="0" cy="349250"/>
                <wp:effectExtent l="0" t="0" r="19050" b="31750"/>
                <wp:wrapNone/>
                <wp:docPr id="810" name="מחבר ישר 8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34925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BF1619D" id="מחבר ישר 810" o:spid="_x0000_s1026" style="position:absolute;left:0;text-align:left;flip:x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3.2pt,19pt" to="343.2pt,4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" strokecolor="black [3213]" strokeweight="1.5pt">
                <v:stroke joinstyle="miter"/>
              </v:line>
            </w:pict>
          </mc:Fallback>
        </mc:AlternateContent>
      </w:r>
      <w:r w:rsidR="005064F7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0032D8EA" wp14:editId="39B83C56">
                <wp:simplePos x="0" y="0"/>
                <wp:positionH relativeFrom="column">
                  <wp:posOffset>3627783</wp:posOffset>
                </wp:positionH>
                <wp:positionV relativeFrom="paragraph">
                  <wp:posOffset>238263</wp:posOffset>
                </wp:positionV>
                <wp:extent cx="731520" cy="0"/>
                <wp:effectExtent l="0" t="0" r="30480" b="19050"/>
                <wp:wrapNone/>
                <wp:docPr id="817" name="מחבר ישר 8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152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777B0BE" id="מחבר ישר 817" o:spid="_x0000_s1026" style="position:absolute;left:0;text-align:left;flip:y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5.65pt,18.75pt" to="343.25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" strokecolor="black [3213]" strokeweight="1.5pt">
                <v:stroke joinstyle="miter"/>
              </v:line>
            </w:pict>
          </mc:Fallback>
        </mc:AlternateContent>
      </w:r>
      <w:r w:rsidR="00924FC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6BEF72FA" wp14:editId="5C1AD0D6">
                <wp:simplePos x="0" y="0"/>
                <wp:positionH relativeFrom="column">
                  <wp:posOffset>3640516</wp:posOffset>
                </wp:positionH>
                <wp:positionV relativeFrom="paragraph">
                  <wp:posOffset>44079</wp:posOffset>
                </wp:positionV>
                <wp:extent cx="0" cy="185622"/>
                <wp:effectExtent l="0" t="0" r="19050" b="24130"/>
                <wp:wrapNone/>
                <wp:docPr id="56" name="מחבר ישר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85622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A16EA14" id="מחבר ישר 56" o:spid="_x0000_s1026" style="position:absolute;left:0;text-align:left;flip:x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6.65pt,3.45pt" to="286.65pt,1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" strokecolor="black [3213]" strokeweight="1.5pt">
                <v:stroke joinstyle="miter"/>
              </v:line>
            </w:pict>
          </mc:Fallback>
        </mc:AlternateContent>
      </w:r>
      <w:r w:rsidR="005F7797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485184" behindDoc="0" locked="0" layoutInCell="1" allowOverlap="1" wp14:anchorId="0BCA90DD" wp14:editId="75243012">
                <wp:simplePos x="0" y="0"/>
                <wp:positionH relativeFrom="page">
                  <wp:posOffset>6855460</wp:posOffset>
                </wp:positionH>
                <wp:positionV relativeFrom="paragraph">
                  <wp:posOffset>334010</wp:posOffset>
                </wp:positionV>
                <wp:extent cx="695960" cy="628650"/>
                <wp:effectExtent l="0" t="0" r="8890" b="0"/>
                <wp:wrapSquare wrapText="bothSides"/>
                <wp:docPr id="277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95960" cy="628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Default="00AE7F79" w:rsidP="00090C40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t>To manag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CA90DD" id="_x0000_s1036" type="#_x0000_t202" style="position:absolute;margin-left:539.8pt;margin-top:26.3pt;width:54.8pt;height:49.5pt;flip:x;z-index:251485184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" stroked="f">
                <v:textbox>
                  <w:txbxContent>
                    <w:p w:rsidR="00AE7F79" w:rsidRDefault="00AE7F79" w:rsidP="00090C40">
                      <w:pPr>
                        <w:jc w:val="center"/>
                        <w:rPr>
                          <w:rtl/>
                          <w:cs/>
                        </w:rPr>
                      </w:pPr>
                      <w:r>
                        <w:t>To manager</w:t>
                      </w:r>
                    </w:p>
                  </w:txbxContent>
                </v:textbox>
                <w10:wrap type="square" anchorx="page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08550ED0" wp14:editId="4226072C">
                <wp:simplePos x="0" y="0"/>
                <wp:positionH relativeFrom="column">
                  <wp:posOffset>685800</wp:posOffset>
                </wp:positionH>
                <wp:positionV relativeFrom="paragraph">
                  <wp:posOffset>146685</wp:posOffset>
                </wp:positionV>
                <wp:extent cx="66675" cy="9525"/>
                <wp:effectExtent l="19050" t="57150" r="28575" b="85725"/>
                <wp:wrapNone/>
                <wp:docPr id="857" name="מחבר חץ ישר 8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67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E853742" id="מחבר חץ ישר 857" o:spid="_x0000_s1026" type="#_x0000_t32" style="position:absolute;left:0;text-align:left;margin-left:54pt;margin-top:11.55pt;width:5.25pt;height:.75pt;flip:y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47EDF302" wp14:editId="0E906D45">
                <wp:simplePos x="0" y="0"/>
                <wp:positionH relativeFrom="column">
                  <wp:posOffset>3857625</wp:posOffset>
                </wp:positionH>
                <wp:positionV relativeFrom="paragraph">
                  <wp:posOffset>48259</wp:posOffset>
                </wp:positionV>
                <wp:extent cx="0" cy="142875"/>
                <wp:effectExtent l="0" t="0" r="19050" b="28575"/>
                <wp:wrapNone/>
                <wp:docPr id="57" name="מחבר ישר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428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BE68131" id="מחבר ישר 57" o:spid="_x0000_s1026" style="position:absolute;left:0;text-align:left;flip:x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3.75pt,3.8pt" to="303.75pt,1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" strokecolor="black [3213]" strokeweight="1.5pt">
                <v:stroke joinstyle="miter"/>
              </v:line>
            </w:pict>
          </mc:Fallback>
        </mc:AlternateContent>
      </w:r>
    </w:p>
    <w:p w:rsidR="009B41EE" w:rsidRPr="002620AE" w:rsidRDefault="00056D0C" w:rsidP="009B41EE">
      <w:pPr>
        <w:bidi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84896" behindDoc="0" locked="0" layoutInCell="1" allowOverlap="1" wp14:anchorId="103AA2D7" wp14:editId="3485C249">
                <wp:simplePos x="0" y="0"/>
                <wp:positionH relativeFrom="column">
                  <wp:posOffset>3495675</wp:posOffset>
                </wp:positionH>
                <wp:positionV relativeFrom="paragraph">
                  <wp:posOffset>133985</wp:posOffset>
                </wp:positionV>
                <wp:extent cx="66675" cy="9525"/>
                <wp:effectExtent l="19050" t="57150" r="28575" b="85725"/>
                <wp:wrapNone/>
                <wp:docPr id="421" name="מחבר חץ ישר 4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67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AF9B50" id="מחבר חץ ישר 421" o:spid="_x0000_s1026" type="#_x0000_t32" style="position:absolute;left:0;text-align:left;margin-left:275.25pt;margin-top:10.55pt;width:5.25pt;height:.75pt;flip:y;z-index:25198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" strokecolor="black [3213]" strokeweight="1.5pt">
                <v:stroke endarrow="block" joinstyle="miter"/>
              </v:shape>
            </w:pict>
          </mc:Fallback>
        </mc:AlternateContent>
      </w:r>
      <w:r w:rsidR="00402037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768832" behindDoc="0" locked="0" layoutInCell="1" allowOverlap="1" wp14:anchorId="0A7B3C7F" wp14:editId="34CC7CAD">
                <wp:simplePos x="0" y="0"/>
                <wp:positionH relativeFrom="column">
                  <wp:posOffset>3495675</wp:posOffset>
                </wp:positionH>
                <wp:positionV relativeFrom="paragraph">
                  <wp:posOffset>29210</wp:posOffset>
                </wp:positionV>
                <wp:extent cx="428625" cy="190500"/>
                <wp:effectExtent l="0" t="0" r="0" b="0"/>
                <wp:wrapSquare wrapText="bothSides"/>
                <wp:docPr id="217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428625" cy="1905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B6A4E" w:rsidRDefault="00FF441C" w:rsidP="009B41EE">
                            <w:pPr>
                              <w:spacing w:after="0" w:line="240" w:lineRule="auto"/>
                              <w:rPr>
                                <w:rFonts w:hint="cs"/>
                                <w:sz w:val="14"/>
                                <w:szCs w:val="14"/>
                                <w:rtl/>
                              </w:rPr>
                            </w:pPr>
                            <w:r>
                              <w:rPr>
                                <w:sz w:val="14"/>
                                <w:szCs w:val="14"/>
                              </w:rPr>
                              <w:t>RIGH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7B3C7F" id="_x0000_s1037" type="#_x0000_t202" style="position:absolute;margin-left:275.25pt;margin-top:2.3pt;width:33.75pt;height:15pt;flip:x;z-index:2517688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" filled="f" stroked="f">
                <v:textbox>
                  <w:txbxContent>
                    <w:p w:rsidR="00AE7F79" w:rsidRPr="006B6A4E" w:rsidRDefault="00FF441C" w:rsidP="009B41EE">
                      <w:pPr>
                        <w:spacing w:after="0" w:line="240" w:lineRule="auto"/>
                        <w:rPr>
                          <w:rFonts w:hint="cs"/>
                          <w:sz w:val="14"/>
                          <w:szCs w:val="14"/>
                          <w:rtl/>
                        </w:rPr>
                      </w:pPr>
                      <w:r>
                        <w:rPr>
                          <w:sz w:val="14"/>
                          <w:szCs w:val="14"/>
                        </w:rPr>
                        <w:t>RIGH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402037">
        <w:rPr>
          <w:noProof/>
        </w:rPr>
        <mc:AlternateContent>
          <mc:Choice Requires="wps">
            <w:drawing>
              <wp:anchor distT="0" distB="0" distL="114300" distR="114300" simplePos="0" relativeHeight="251982848" behindDoc="0" locked="0" layoutInCell="1" allowOverlap="1" wp14:anchorId="23D7B697" wp14:editId="25848C1C">
                <wp:simplePos x="0" y="0"/>
                <wp:positionH relativeFrom="column">
                  <wp:posOffset>3507933</wp:posOffset>
                </wp:positionH>
                <wp:positionV relativeFrom="paragraph">
                  <wp:posOffset>135724</wp:posOffset>
                </wp:positionV>
                <wp:extent cx="71617" cy="497"/>
                <wp:effectExtent l="0" t="0" r="24130" b="19050"/>
                <wp:wrapNone/>
                <wp:docPr id="350" name="מחבר ישר 3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1617" cy="497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E799D61" id="מחבר ישר 350" o:spid="_x0000_s1026" style="position:absolute;left:0;text-align:left;flip:y;z-index:2519828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76.2pt,10.7pt" to="281.85pt,1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" strokecolor="black [3213]" strokeweight="1.5pt">
                <v:stroke joinstyle="miter"/>
              </v:line>
            </w:pict>
          </mc:Fallback>
        </mc:AlternateContent>
      </w:r>
      <w:r w:rsidR="00CC13A9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781120" behindDoc="0" locked="0" layoutInCell="1" allowOverlap="1" wp14:anchorId="68FFCC0F" wp14:editId="38445D00">
                <wp:simplePos x="0" y="0"/>
                <wp:positionH relativeFrom="margin">
                  <wp:posOffset>262711</wp:posOffset>
                </wp:positionH>
                <wp:positionV relativeFrom="paragraph">
                  <wp:posOffset>263131</wp:posOffset>
                </wp:positionV>
                <wp:extent cx="514350" cy="238125"/>
                <wp:effectExtent l="0" t="0" r="0" b="0"/>
                <wp:wrapSquare wrapText="bothSides"/>
                <wp:docPr id="206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514350" cy="2381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  <w:proofErr w:type="gramStart"/>
                            <w:r>
                              <w:t>left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FFCC0F" id="_x0000_s1038" type="#_x0000_t202" style="position:absolute;margin-left:20.7pt;margin-top:20.7pt;width:40.5pt;height:18.75pt;flip:x;z-index:25178112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  <w:proofErr w:type="gramStart"/>
                      <w:r>
                        <w:t>left</w:t>
                      </w:r>
                      <w:proofErr w:type="gramEnd"/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1B55BA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798528" behindDoc="0" locked="0" layoutInCell="1" allowOverlap="1" wp14:anchorId="31B0A503" wp14:editId="60B74006">
                <wp:simplePos x="0" y="0"/>
                <wp:positionH relativeFrom="rightMargin">
                  <wp:posOffset>76200</wp:posOffset>
                </wp:positionH>
                <wp:positionV relativeFrom="paragraph">
                  <wp:posOffset>67310</wp:posOffset>
                </wp:positionV>
                <wp:extent cx="714375" cy="257175"/>
                <wp:effectExtent l="0" t="0" r="0" b="0"/>
                <wp:wrapSquare wrapText="bothSides"/>
                <wp:docPr id="835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714375" cy="257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t>Hor_ou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B0A503" id="_x0000_s1039" type="#_x0000_t202" style="position:absolute;margin-left:6pt;margin-top:5.3pt;width:56.25pt;height:20.25pt;flip:x;z-index:251798528;visibility:visible;mso-wrap-style:square;mso-width-percent:0;mso-height-percent:0;mso-wrap-distance-left:9pt;mso-wrap-distance-top:3.6pt;mso-wrap-distance-right:9pt;mso-wrap-distance-bottom:3.6pt;mso-position-horizontal:absolute;mso-position-horizontal-relative:righ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Fonts w:hint="cs"/>
                          <w:rtl/>
                        </w:rPr>
                      </w:pPr>
                      <w:r>
                        <w:t>Hor_out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71202182" wp14:editId="78B277AD">
                <wp:simplePos x="0" y="0"/>
                <wp:positionH relativeFrom="column">
                  <wp:posOffset>5991225</wp:posOffset>
                </wp:positionH>
                <wp:positionV relativeFrom="paragraph">
                  <wp:posOffset>260985</wp:posOffset>
                </wp:positionV>
                <wp:extent cx="66675" cy="9525"/>
                <wp:effectExtent l="19050" t="57150" r="28575" b="85725"/>
                <wp:wrapNone/>
                <wp:docPr id="859" name="מחבר חץ ישר 8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67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8E7ED5" id="מחבר חץ ישר 859" o:spid="_x0000_s1026" type="#_x0000_t32" style="position:absolute;left:0;text-align:left;margin-left:471.75pt;margin-top:20.55pt;width:5.25pt;height:.75pt;flip:y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" strokecolor="black [3213]" strokeweight="1.5pt">
                <v:stroke endarrow="block" joinstyle="miter"/>
              </v:shape>
            </w:pict>
          </mc:Fallback>
        </mc:AlternateContent>
      </w:r>
    </w:p>
    <w:p w:rsidR="009B41EE" w:rsidRPr="002620AE" w:rsidRDefault="00056D0C" w:rsidP="009B41EE">
      <w:pPr>
        <w:bidi w:val="0"/>
      </w:pPr>
      <w:r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57B7AD8E" wp14:editId="3C8A12C7">
                <wp:simplePos x="0" y="0"/>
                <wp:positionH relativeFrom="column">
                  <wp:posOffset>5248275</wp:posOffset>
                </wp:positionH>
                <wp:positionV relativeFrom="paragraph">
                  <wp:posOffset>10160</wp:posOffset>
                </wp:positionV>
                <wp:extent cx="781050" cy="0"/>
                <wp:effectExtent l="0" t="0" r="19050" b="19050"/>
                <wp:wrapNone/>
                <wp:docPr id="47" name="מחבר ישר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8105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BE46C39" id="מחבר ישר 47" o:spid="_x0000_s1026" style="position:absolute;left:0;text-align:left;flip:y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13.25pt,.8pt" to="474.75pt,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" strokecolor="black [3213]" strokeweight="1.5pt">
                <v:stroke joinstyle="miter"/>
              </v:line>
            </w:pict>
          </mc:Fallback>
        </mc:AlternateContent>
      </w:r>
      <w:r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389F21E7" wp14:editId="4BE45B22">
                <wp:simplePos x="0" y="0"/>
                <wp:positionH relativeFrom="margin">
                  <wp:align>right</wp:align>
                </wp:positionH>
                <wp:positionV relativeFrom="paragraph">
                  <wp:posOffset>10159</wp:posOffset>
                </wp:positionV>
                <wp:extent cx="942975" cy="8255"/>
                <wp:effectExtent l="0" t="0" r="28575" b="29845"/>
                <wp:wrapNone/>
                <wp:docPr id="45" name="מחבר ישר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42975" cy="825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3C66F6A" id="מחבר ישר 45" o:spid="_x0000_s1026" style="position:absolute;left:0;text-align:left;flip:y;z-index:25175142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" from="23.05pt,.8pt" to="97.3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" strokecolor="black [3213]" strokeweight="1.5pt">
                <v:stroke joinstyle="miter"/>
                <w10:wrap anchorx="margi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86944" behindDoc="0" locked="0" layoutInCell="1" allowOverlap="1" wp14:anchorId="21E4CF0F" wp14:editId="61E833DC">
                <wp:simplePos x="0" y="0"/>
                <wp:positionH relativeFrom="column">
                  <wp:posOffset>3476625</wp:posOffset>
                </wp:positionH>
                <wp:positionV relativeFrom="paragraph">
                  <wp:posOffset>153035</wp:posOffset>
                </wp:positionV>
                <wp:extent cx="66675" cy="9525"/>
                <wp:effectExtent l="19050" t="57150" r="28575" b="85725"/>
                <wp:wrapNone/>
                <wp:docPr id="425" name="מחבר חץ ישר 4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67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A5C587" id="מחבר חץ ישר 425" o:spid="_x0000_s1026" type="#_x0000_t32" style="position:absolute;left:0;text-align:left;margin-left:273.75pt;margin-top:12.05pt;width:5.25pt;height:.75pt;flip:y;z-index:25198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" strokecolor="black [3213]" strokeweight="1.5pt">
                <v:stroke endarrow="block" joinstyle="miter"/>
              </v:shape>
            </w:pict>
          </mc:Fallback>
        </mc:AlternateContent>
      </w:r>
      <w:r w:rsidR="00964943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241A6EB8" wp14:editId="25163C9F">
                <wp:simplePos x="0" y="0"/>
                <wp:positionH relativeFrom="column">
                  <wp:posOffset>2257424</wp:posOffset>
                </wp:positionH>
                <wp:positionV relativeFrom="paragraph">
                  <wp:posOffset>153035</wp:posOffset>
                </wp:positionV>
                <wp:extent cx="1304925" cy="9525"/>
                <wp:effectExtent l="0" t="0" r="28575" b="28575"/>
                <wp:wrapNone/>
                <wp:docPr id="36" name="מחבר ישר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04925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9BF715D" id="מחבר ישר 36" o:spid="_x0000_s1026" style="position:absolute;left:0;text-align:lef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7.75pt,12.05pt" to="280.5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" strokecolor="black [3213]" strokeweight="1.5pt">
                <v:stroke joinstyle="miter"/>
              </v:line>
            </w:pict>
          </mc:Fallback>
        </mc:AlternateContent>
      </w:r>
      <w:r w:rsidR="00402037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769856" behindDoc="0" locked="0" layoutInCell="1" allowOverlap="1" wp14:anchorId="612066F1" wp14:editId="331A1AD2">
                <wp:simplePos x="0" y="0"/>
                <wp:positionH relativeFrom="column">
                  <wp:posOffset>3413760</wp:posOffset>
                </wp:positionH>
                <wp:positionV relativeFrom="paragraph">
                  <wp:posOffset>64135</wp:posOffset>
                </wp:positionV>
                <wp:extent cx="451485" cy="209550"/>
                <wp:effectExtent l="0" t="0" r="0" b="0"/>
                <wp:wrapSquare wrapText="bothSides"/>
                <wp:docPr id="195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451485" cy="2095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B6A4E" w:rsidRDefault="00FF441C" w:rsidP="009B41EE">
                            <w:pPr>
                              <w:spacing w:after="0" w:line="240" w:lineRule="auto"/>
                              <w:rPr>
                                <w:sz w:val="14"/>
                                <w:szCs w:val="14"/>
                                <w:rtl/>
                                <w:cs/>
                              </w:rPr>
                            </w:pPr>
                            <w:r>
                              <w:rPr>
                                <w:sz w:val="14"/>
                                <w:szCs w:val="14"/>
                              </w:rPr>
                              <w:t>LEF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2066F1" id="_x0000_s1040" type="#_x0000_t202" style="position:absolute;margin-left:268.8pt;margin-top:5.05pt;width:35.55pt;height:16.5pt;flip:x;z-index:2517698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" filled="f" stroked="f">
                <v:textbox>
                  <w:txbxContent>
                    <w:p w:rsidR="00AE7F79" w:rsidRPr="006B6A4E" w:rsidRDefault="00FF441C" w:rsidP="009B41EE">
                      <w:pPr>
                        <w:spacing w:after="0" w:line="240" w:lineRule="auto"/>
                        <w:rPr>
                          <w:sz w:val="14"/>
                          <w:szCs w:val="14"/>
                          <w:rtl/>
                          <w:cs/>
                        </w:rPr>
                      </w:pPr>
                      <w:r>
                        <w:rPr>
                          <w:sz w:val="14"/>
                          <w:szCs w:val="14"/>
                        </w:rPr>
                        <w:t>LEF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C13A9" w:rsidRPr="00124067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27162A0F" wp14:editId="18584410">
                <wp:simplePos x="0" y="0"/>
                <wp:positionH relativeFrom="column">
                  <wp:posOffset>4388476</wp:posOffset>
                </wp:positionH>
                <wp:positionV relativeFrom="paragraph">
                  <wp:posOffset>110240</wp:posOffset>
                </wp:positionV>
                <wp:extent cx="6439" cy="405684"/>
                <wp:effectExtent l="0" t="0" r="31750" b="33020"/>
                <wp:wrapNone/>
                <wp:docPr id="60" name="מחבר ישר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439" cy="405684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173D148" id="מחבר ישר 60" o:spid="_x0000_s1026" style="position:absolute;left:0;text-align:left;flip:x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5.55pt,8.7pt" to="346.05pt,4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" strokecolor="black [3213]" strokeweight="1.5pt">
                <v:stroke joinstyle="miter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0D37DFA6" wp14:editId="338BA1DF">
                <wp:simplePos x="0" y="0"/>
                <wp:positionH relativeFrom="column">
                  <wp:posOffset>695325</wp:posOffset>
                </wp:positionH>
                <wp:positionV relativeFrom="paragraph">
                  <wp:posOffset>175895</wp:posOffset>
                </wp:positionV>
                <wp:extent cx="66675" cy="9525"/>
                <wp:effectExtent l="19050" t="57150" r="28575" b="85725"/>
                <wp:wrapNone/>
                <wp:docPr id="855" name="מחבר חץ ישר 8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67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51FF4A7" id="מחבר חץ ישר 855" o:spid="_x0000_s1026" type="#_x0000_t32" style="position:absolute;left:0;text-align:left;margin-left:54.75pt;margin-top:13.85pt;width:5.25pt;height:.75pt;flip:y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" strokecolor="black [3213]" strokeweight="1.5pt">
                <v:stroke endarrow="block" joinstyle="miter"/>
              </v:shape>
            </w:pict>
          </mc:Fallback>
        </mc:AlternateContent>
      </w:r>
    </w:p>
    <w:p w:rsidR="009B41EE" w:rsidRPr="002620AE" w:rsidRDefault="009B41EE" w:rsidP="009B41EE">
      <w:pPr>
        <w:bidi w:val="0"/>
      </w:pPr>
      <w:r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357CFB89" wp14:editId="16CA73EA">
                <wp:simplePos x="0" y="0"/>
                <wp:positionH relativeFrom="column">
                  <wp:posOffset>4388005</wp:posOffset>
                </wp:positionH>
                <wp:positionV relativeFrom="paragraph">
                  <wp:posOffset>213375</wp:posOffset>
                </wp:positionV>
                <wp:extent cx="0" cy="434263"/>
                <wp:effectExtent l="0" t="0" r="19050" b="23495"/>
                <wp:wrapNone/>
                <wp:docPr id="818" name="מחבר ישר 8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434263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E603107" id="מחבר ישר 818" o:spid="_x0000_s1026" style="position:absolute;left:0;text-align:left;flip:x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5.5pt,16.8pt" to="345.5pt,5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" strokecolor="black [3213]" strokeweight="1.5pt">
                <v:stroke joinstyle="miter"/>
              </v:line>
            </w:pict>
          </mc:Fallback>
        </mc:AlternateContent>
      </w:r>
    </w:p>
    <w:p w:rsidR="009B41EE" w:rsidRPr="002620AE" w:rsidRDefault="005064F7" w:rsidP="009B41EE">
      <w:pPr>
        <w:bidi w:val="0"/>
      </w:pPr>
      <w:r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770880" behindDoc="0" locked="0" layoutInCell="1" allowOverlap="1" wp14:anchorId="3CBD9F34" wp14:editId="5191603C">
                <wp:simplePos x="0" y="0"/>
                <wp:positionH relativeFrom="column">
                  <wp:posOffset>3520440</wp:posOffset>
                </wp:positionH>
                <wp:positionV relativeFrom="paragraph">
                  <wp:posOffset>229870</wp:posOffset>
                </wp:positionV>
                <wp:extent cx="295275" cy="190500"/>
                <wp:effectExtent l="0" t="0" r="0" b="0"/>
                <wp:wrapSquare wrapText="bothSides"/>
                <wp:docPr id="196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95275" cy="1905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B6A4E" w:rsidRDefault="00AE7F79" w:rsidP="009B41EE">
                            <w:pPr>
                              <w:spacing w:after="0" w:line="240" w:lineRule="auto"/>
                              <w:rPr>
                                <w:rFonts w:hint="cs"/>
                                <w:sz w:val="14"/>
                                <w:szCs w:val="14"/>
                                <w:rtl/>
                              </w:rPr>
                            </w:pPr>
                            <w:r w:rsidRPr="006B6A4E">
                              <w:rPr>
                                <w:sz w:val="14"/>
                                <w:szCs w:val="14"/>
                              </w:rPr>
                              <w:t>U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BD9F34" id="_x0000_s1041" type="#_x0000_t202" style="position:absolute;margin-left:277.2pt;margin-top:18.1pt;width:23.25pt;height:15pt;flip:x;z-index:2517708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" filled="f" stroked="f">
                <v:textbox>
                  <w:txbxContent>
                    <w:p w:rsidR="00AE7F79" w:rsidRPr="006B6A4E" w:rsidRDefault="00AE7F79" w:rsidP="009B41EE">
                      <w:pPr>
                        <w:spacing w:after="0" w:line="240" w:lineRule="auto"/>
                        <w:rPr>
                          <w:rFonts w:hint="cs"/>
                          <w:sz w:val="14"/>
                          <w:szCs w:val="14"/>
                          <w:rtl/>
                        </w:rPr>
                      </w:pPr>
                      <w:r w:rsidRPr="006B6A4E">
                        <w:rPr>
                          <w:sz w:val="14"/>
                          <w:szCs w:val="14"/>
                        </w:rPr>
                        <w:t>UP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1B55BA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484160" behindDoc="0" locked="0" layoutInCell="1" allowOverlap="1" wp14:anchorId="006005FB" wp14:editId="7ED21A76">
                <wp:simplePos x="0" y="0"/>
                <wp:positionH relativeFrom="page">
                  <wp:align>right</wp:align>
                </wp:positionH>
                <wp:positionV relativeFrom="paragraph">
                  <wp:posOffset>134620</wp:posOffset>
                </wp:positionV>
                <wp:extent cx="715010" cy="714375"/>
                <wp:effectExtent l="0" t="0" r="8890" b="9525"/>
                <wp:wrapSquare wrapText="bothSides"/>
                <wp:docPr id="38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715010" cy="714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Default="00AE7F79" w:rsidP="00090C40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t>To manag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6005FB" id="_x0000_s1042" type="#_x0000_t202" style="position:absolute;margin-left:5.1pt;margin-top:10.6pt;width:56.3pt;height:56.25pt;flip:x;z-index:251484160;visibility:visible;mso-wrap-style:square;mso-width-percent:0;mso-height-percent:0;mso-wrap-distance-left:9pt;mso-wrap-distance-top:3.6pt;mso-wrap-distance-right:9pt;mso-wrap-distance-bottom:3.6pt;mso-position-horizontal:right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" stroked="f">
                <v:textbox>
                  <w:txbxContent>
                    <w:p w:rsidR="00AE7F79" w:rsidRDefault="00AE7F79" w:rsidP="00090C40">
                      <w:pPr>
                        <w:jc w:val="center"/>
                        <w:rPr>
                          <w:rtl/>
                          <w:cs/>
                        </w:rPr>
                      </w:pPr>
                      <w:r>
                        <w:t>To manager</w:t>
                      </w:r>
                    </w:p>
                  </w:txbxContent>
                </v:textbox>
                <w10:wrap type="square" anchorx="page"/>
              </v:shape>
            </w:pict>
          </mc:Fallback>
        </mc:AlternateContent>
      </w:r>
      <w:r w:rsidR="001B55BA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799552" behindDoc="0" locked="0" layoutInCell="1" allowOverlap="1" wp14:anchorId="5D4E2E7B" wp14:editId="1B5A1873">
                <wp:simplePos x="0" y="0"/>
                <wp:positionH relativeFrom="rightMargin">
                  <wp:posOffset>66675</wp:posOffset>
                </wp:positionH>
                <wp:positionV relativeFrom="paragraph">
                  <wp:posOffset>125095</wp:posOffset>
                </wp:positionV>
                <wp:extent cx="714375" cy="257175"/>
                <wp:effectExtent l="0" t="0" r="0" b="0"/>
                <wp:wrapSquare wrapText="bothSides"/>
                <wp:docPr id="836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714375" cy="257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t>ver_ou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4E2E7B" id="_x0000_s1043" type="#_x0000_t202" style="position:absolute;margin-left:5.25pt;margin-top:9.85pt;width:56.25pt;height:20.25pt;flip:x;z-index:251799552;visibility:visible;mso-wrap-style:square;mso-width-percent:0;mso-height-percent:0;mso-wrap-distance-left:9pt;mso-wrap-distance-top:3.6pt;mso-wrap-distance-right:9pt;mso-wrap-distance-bottom:3.6pt;mso-position-horizontal:absolute;mso-position-horizontal-relative:righ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  <w:cs/>
                        </w:rPr>
                      </w:pPr>
                      <w:r>
                        <w:t>ver_out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1B4F84">
        <w:rPr>
          <w:noProof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6A68BF9A" wp14:editId="4F8B7041">
                <wp:simplePos x="0" y="0"/>
                <wp:positionH relativeFrom="column">
                  <wp:posOffset>5953125</wp:posOffset>
                </wp:positionH>
                <wp:positionV relativeFrom="paragraph">
                  <wp:posOffset>356870</wp:posOffset>
                </wp:positionV>
                <wp:extent cx="66675" cy="9525"/>
                <wp:effectExtent l="19050" t="57150" r="28575" b="85725"/>
                <wp:wrapNone/>
                <wp:docPr id="860" name="מחבר חץ ישר 8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67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B0C7A03" id="מחבר חץ ישר 860" o:spid="_x0000_s1026" type="#_x0000_t32" style="position:absolute;left:0;text-align:left;margin-left:468.75pt;margin-top:28.1pt;width:5.25pt;height:.75pt;flip:y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335E4A60" wp14:editId="435819C5">
                <wp:simplePos x="0" y="0"/>
                <wp:positionH relativeFrom="column">
                  <wp:posOffset>695325</wp:posOffset>
                </wp:positionH>
                <wp:positionV relativeFrom="paragraph">
                  <wp:posOffset>223520</wp:posOffset>
                </wp:positionV>
                <wp:extent cx="66675" cy="9525"/>
                <wp:effectExtent l="19050" t="57150" r="28575" b="85725"/>
                <wp:wrapNone/>
                <wp:docPr id="856" name="מחבר חץ ישר 8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67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B72D041" id="מחבר חץ ישר 856" o:spid="_x0000_s1026" type="#_x0000_t32" style="position:absolute;left:0;text-align:left;margin-left:54.75pt;margin-top:17.6pt;width:5.25pt;height:.75pt;flip:y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783168" behindDoc="0" locked="0" layoutInCell="1" allowOverlap="1" wp14:anchorId="25E16CB1" wp14:editId="541378C6">
                <wp:simplePos x="0" y="0"/>
                <wp:positionH relativeFrom="margin">
                  <wp:posOffset>360045</wp:posOffset>
                </wp:positionH>
                <wp:positionV relativeFrom="paragraph">
                  <wp:posOffset>8890</wp:posOffset>
                </wp:positionV>
                <wp:extent cx="486410" cy="257175"/>
                <wp:effectExtent l="0" t="0" r="0" b="0"/>
                <wp:wrapSquare wrapText="bothSides"/>
                <wp:docPr id="208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486410" cy="257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Default="00AE7F79" w:rsidP="009B41EE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proofErr w:type="gramStart"/>
                            <w:r>
                              <w:t>up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E16CB1" id="_x0000_s1044" type="#_x0000_t202" style="position:absolute;margin-left:28.35pt;margin-top:.7pt;width:38.3pt;height:20.25pt;flip:x;z-index:25178316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" filled="f" stroked="f">
                <v:textbox>
                  <w:txbxContent>
                    <w:p w:rsidR="00AE7F79" w:rsidRDefault="00AE7F79" w:rsidP="009B41EE">
                      <w:pPr>
                        <w:jc w:val="center"/>
                        <w:rPr>
                          <w:rtl/>
                          <w:cs/>
                        </w:rPr>
                      </w:pPr>
                      <w:proofErr w:type="gramStart"/>
                      <w:r>
                        <w:t>up</w:t>
                      </w:r>
                      <w:proofErr w:type="gramEnd"/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9B41EE" w:rsidRPr="002620AE" w:rsidRDefault="00056D0C" w:rsidP="009B41EE">
      <w:pPr>
        <w:bidi w:val="0"/>
      </w:pPr>
      <w:r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36C280A8" wp14:editId="5ECE8ED0">
                <wp:simplePos x="0" y="0"/>
                <wp:positionH relativeFrom="margin">
                  <wp:posOffset>4305300</wp:posOffset>
                </wp:positionH>
                <wp:positionV relativeFrom="paragraph">
                  <wp:posOffset>77470</wp:posOffset>
                </wp:positionV>
                <wp:extent cx="981075" cy="0"/>
                <wp:effectExtent l="0" t="0" r="28575" b="19050"/>
                <wp:wrapNone/>
                <wp:docPr id="46" name="מחבר ישר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8107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FAF53F0" id="מחבר ישר 46" o:spid="_x0000_s1026" style="position:absolute;left:0;text-align:left;z-index:2517524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39pt,6.1pt" to="416.25pt,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" strokecolor="black [3213]" strokeweight="1.5pt">
                <v:stroke joinstyle="miter"/>
                <w10:wrap anchorx="margi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91040" behindDoc="0" locked="0" layoutInCell="1" allowOverlap="1" wp14:anchorId="68BDFF16" wp14:editId="5BEFE35B">
                <wp:simplePos x="0" y="0"/>
                <wp:positionH relativeFrom="column">
                  <wp:posOffset>3476625</wp:posOffset>
                </wp:positionH>
                <wp:positionV relativeFrom="paragraph">
                  <wp:posOffset>287020</wp:posOffset>
                </wp:positionV>
                <wp:extent cx="66675" cy="9525"/>
                <wp:effectExtent l="19050" t="57150" r="28575" b="85725"/>
                <wp:wrapNone/>
                <wp:docPr id="439" name="מחבר חץ ישר 4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67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D2F6BF" id="מחבר חץ ישר 439" o:spid="_x0000_s1026" type="#_x0000_t32" style="position:absolute;left:0;text-align:left;margin-left:273.75pt;margin-top:22.6pt;width:5.25pt;height:.75pt;flip:y;z-index:25199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" strokecolor="black [3213]" strokeweight="1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88992" behindDoc="0" locked="0" layoutInCell="1" allowOverlap="1" wp14:anchorId="1CF1F746" wp14:editId="09A7EA69">
                <wp:simplePos x="0" y="0"/>
                <wp:positionH relativeFrom="column">
                  <wp:posOffset>3467100</wp:posOffset>
                </wp:positionH>
                <wp:positionV relativeFrom="paragraph">
                  <wp:posOffset>39370</wp:posOffset>
                </wp:positionV>
                <wp:extent cx="66675" cy="9525"/>
                <wp:effectExtent l="19050" t="57150" r="28575" b="85725"/>
                <wp:wrapNone/>
                <wp:docPr id="428" name="מחבר חץ ישר 4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67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2106A5" id="מחבר חץ ישר 428" o:spid="_x0000_s1026" type="#_x0000_t32" style="position:absolute;left:0;text-align:left;margin-left:273pt;margin-top:3.1pt;width:5.25pt;height:.75pt;flip:y;z-index:25198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" strokecolor="black [3213]" strokeweight="1.5pt">
                <v:stroke endarrow="block" joinstyle="miter"/>
              </v:shape>
            </w:pict>
          </mc:Fallback>
        </mc:AlternateContent>
      </w:r>
      <w:r w:rsidR="00FF441C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771904" behindDoc="0" locked="0" layoutInCell="1" allowOverlap="1" wp14:anchorId="7342073D" wp14:editId="471C9CDB">
                <wp:simplePos x="0" y="0"/>
                <wp:positionH relativeFrom="column">
                  <wp:posOffset>3467100</wp:posOffset>
                </wp:positionH>
                <wp:positionV relativeFrom="paragraph">
                  <wp:posOffset>187960</wp:posOffset>
                </wp:positionV>
                <wp:extent cx="466725" cy="209550"/>
                <wp:effectExtent l="0" t="0" r="0" b="0"/>
                <wp:wrapSquare wrapText="bothSides"/>
                <wp:docPr id="197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466725" cy="2095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B6A4E" w:rsidRDefault="00AE7F79" w:rsidP="009B41EE">
                            <w:pPr>
                              <w:spacing w:after="0" w:line="240" w:lineRule="auto"/>
                              <w:rPr>
                                <w:rFonts w:hint="cs"/>
                                <w:sz w:val="14"/>
                                <w:szCs w:val="14"/>
                                <w:rtl/>
                              </w:rPr>
                            </w:pPr>
                            <w:r>
                              <w:rPr>
                                <w:sz w:val="14"/>
                                <w:szCs w:val="14"/>
                              </w:rPr>
                              <w:t>DOW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42073D" id="_x0000_s1045" type="#_x0000_t202" style="position:absolute;margin-left:273pt;margin-top:14.8pt;width:36.75pt;height:16.5pt;flip:x;z-index:2517719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" filled="f" stroked="f">
                <v:textbox>
                  <w:txbxContent>
                    <w:p w:rsidR="00AE7F79" w:rsidRPr="006B6A4E" w:rsidRDefault="00AE7F79" w:rsidP="009B41EE">
                      <w:pPr>
                        <w:spacing w:after="0" w:line="240" w:lineRule="auto"/>
                        <w:rPr>
                          <w:rFonts w:hint="cs"/>
                          <w:sz w:val="14"/>
                          <w:szCs w:val="14"/>
                          <w:rtl/>
                        </w:rPr>
                      </w:pPr>
                      <w:r>
                        <w:rPr>
                          <w:sz w:val="14"/>
                          <w:szCs w:val="14"/>
                        </w:rPr>
                        <w:t>DOWN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F441C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2FBA5467" wp14:editId="1A44BAE7">
                <wp:simplePos x="0" y="0"/>
                <wp:positionH relativeFrom="column">
                  <wp:posOffset>2247900</wp:posOffset>
                </wp:positionH>
                <wp:positionV relativeFrom="paragraph">
                  <wp:posOffset>39370</wp:posOffset>
                </wp:positionV>
                <wp:extent cx="1304925" cy="9525"/>
                <wp:effectExtent l="0" t="0" r="28575" b="28575"/>
                <wp:wrapNone/>
                <wp:docPr id="37" name="מחבר ישר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04925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31CED47" id="מחבר ישר 37" o:spid="_x0000_s1026" style="position:absolute;left:0;text-align:lef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7pt,3.1pt" to="279.75pt,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" strokecolor="black [3213]" strokeweight="1.5pt">
                <v:stroke joinstyle="miter"/>
              </v:line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59C2EE55" wp14:editId="263E187C">
                <wp:simplePos x="0" y="0"/>
                <wp:positionH relativeFrom="rightMargin">
                  <wp:align>left</wp:align>
                </wp:positionH>
                <wp:positionV relativeFrom="paragraph">
                  <wp:posOffset>67944</wp:posOffset>
                </wp:positionV>
                <wp:extent cx="749617" cy="9525"/>
                <wp:effectExtent l="0" t="0" r="31750" b="28575"/>
                <wp:wrapNone/>
                <wp:docPr id="48" name="מחבר ישר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9617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6294950" id="מחבר ישר 48" o:spid="_x0000_s1026" style="position:absolute;left:0;text-align:left;flip:y;z-index:251754496;visibility:visible;mso-wrap-style:square;mso-width-percent:0;mso-height-percent:0;mso-wrap-distance-left:9pt;mso-wrap-distance-top:0;mso-wrap-distance-right:9pt;mso-wrap-distance-bottom:0;mso-position-horizontal:left;mso-position-horizontal-relative:right-margin-area;mso-position-vertical:absolute;mso-position-vertical-relative:text;mso-width-percent:0;mso-height-percent:0;mso-width-relative:margin;mso-height-relative:margin" from="0,5.35pt" to="59pt,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" strokecolor="black [3213]" strokeweight="1.5pt">
                <v:stroke joinstyle="miter"/>
                <w10:wrap anchorx="margin"/>
              </v:line>
            </w:pict>
          </mc:Fallback>
        </mc:AlternateContent>
      </w:r>
    </w:p>
    <w:p w:rsidR="009B41EE" w:rsidRPr="002620AE" w:rsidRDefault="00CC13A9" w:rsidP="009B41EE">
      <w:pPr>
        <w:bidi w:val="0"/>
      </w:pPr>
      <w:r>
        <w:rPr>
          <w:rFonts w:hint="cs"/>
          <w:noProof/>
        </w:rPr>
        <mc:AlternateContent>
          <mc:Choice Requires="wpg">
            <w:drawing>
              <wp:anchor distT="0" distB="0" distL="114300" distR="114300" simplePos="0" relativeHeight="251747328" behindDoc="0" locked="0" layoutInCell="1" allowOverlap="1" wp14:anchorId="73121967" wp14:editId="18657FC1">
                <wp:simplePos x="0" y="0"/>
                <wp:positionH relativeFrom="column">
                  <wp:posOffset>2466974</wp:posOffset>
                </wp:positionH>
                <wp:positionV relativeFrom="paragraph">
                  <wp:posOffset>10794</wp:posOffset>
                </wp:positionV>
                <wp:extent cx="1109345" cy="338455"/>
                <wp:effectExtent l="0" t="0" r="33655" b="23495"/>
                <wp:wrapNone/>
                <wp:docPr id="39" name="קבוצה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0800000">
                          <a:off x="0" y="0"/>
                          <a:ext cx="1109345" cy="338455"/>
                          <a:chOff x="250392" y="191134"/>
                          <a:chExt cx="787832" cy="338952"/>
                        </a:xfrm>
                      </wpg:grpSpPr>
                      <wps:wsp>
                        <wps:cNvPr id="40" name="מחבר ישר 40"/>
                        <wps:cNvCnPr/>
                        <wps:spPr>
                          <a:xfrm rot="10800000" flipH="1">
                            <a:off x="250392" y="530086"/>
                            <a:ext cx="779169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מחבר ישר 41"/>
                        <wps:cNvCnPr/>
                        <wps:spPr>
                          <a:xfrm rot="10800000" flipV="1">
                            <a:off x="1029561" y="191134"/>
                            <a:ext cx="8663" cy="338952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6F30FF9" id="קבוצה 39" o:spid="_x0000_s1026" style="position:absolute;left:0;text-align:left;margin-left:194.25pt;margin-top:.85pt;width:87.35pt;height:26.65pt;rotation:180;z-index:251747328;mso-width-relative:margin;mso-height-relative:margin" coordorigin="2503,1911" coordsize="7878,33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">
                <v:line id="מחבר ישר 40" o:spid="_x0000_s1027" style="position:absolute;rotation:180;flip:x;visibility:visible;mso-wrap-style:square" from="2503,5300" to="10295,5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aXab8AAADbAAAADwAAAGRycy9kb3ducmV2LnhtbERPTYvCMBC9C/6HMII3TXRlkWoUEUS9&#10;CFZBj0MztsVmUppsrf/eHIQ9Pt73ct3ZSrTU+NKxhslYgSDOnCk513C97EZzED4gG6wck4Y3eViv&#10;+r0lJsa9+ExtGnIRQ9gnqKEIoU6k9FlBFv3Y1cSRe7jGYoiwyaVp8BXDbSWnSv1KiyXHhgJr2haU&#10;PdM/q2GfSvq5b0+TvL0djrPrQ7X7s9J6OOg2CxCBuvAv/roPRsMsro9f4g+Qqw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IaXab8AAADbAAAADwAAAAAAAAAAAAAAAACh&#10;AgAAZHJzL2Rvd25yZXYueG1sUEsFBgAAAAAEAAQA+QAAAI0DAAAAAA==&#10;" strokecolor="black [3213]" strokeweight="1.5pt">
                  <v:stroke joinstyle="miter"/>
                </v:line>
                <v:line id="מחבר ישר 41" o:spid="_x0000_s1028" style="position:absolute;rotation:180;flip:y;visibility:visible;mso-wrap-style:square" from="10295,1911" to="10382,5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oy8sQAAADbAAAADwAAAGRycy9kb3ducmV2LnhtbESPwWrDMBBE74X8g9hCbo3kxpTiRgnF&#10;EJxcCnYDyXGxNraptTKW6jh/XxUKPQ4z84bZ7Gbbi4lG3znWkKwUCOLamY4bDafP/dMrCB+QDfaO&#10;ScOdPOy2i4cNZsbduKSpCo2IEPYZamhDGDIpfd2SRb9yA3H0rm60GKIcG2lGvEW47eWzUi/SYsdx&#10;ocWB8pbqr+rbaigqSetL/pE00/lwTE9XNRWl0nr5OL+/gQg0h//wX/tgNKQJ/H6JP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yjLyxAAAANsAAAAPAAAAAAAAAAAA&#10;AAAAAKECAABkcnMvZG93bnJldi54bWxQSwUGAAAAAAQABAD5AAAAkgMAAAAA&#10;" strokecolor="black [3213]" strokeweight="1.5pt">
                  <v:stroke joinstyle="miter"/>
                </v:line>
              </v:group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08E2C1FE" wp14:editId="7E38ED8F">
                <wp:simplePos x="0" y="0"/>
                <wp:positionH relativeFrom="column">
                  <wp:posOffset>685800</wp:posOffset>
                </wp:positionH>
                <wp:positionV relativeFrom="paragraph">
                  <wp:posOffset>252095</wp:posOffset>
                </wp:positionV>
                <wp:extent cx="66675" cy="9525"/>
                <wp:effectExtent l="19050" t="57150" r="28575" b="85725"/>
                <wp:wrapNone/>
                <wp:docPr id="858" name="מחבר חץ ישר 8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67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8A4EEEA" id="מחבר חץ ישר 858" o:spid="_x0000_s1026" type="#_x0000_t32" style="position:absolute;left:0;text-align:left;margin-left:54pt;margin-top:19.85pt;width:5.25pt;height:.75pt;flip:y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784192" behindDoc="0" locked="0" layoutInCell="1" allowOverlap="1" wp14:anchorId="68FE814E" wp14:editId="06B37F02">
                <wp:simplePos x="0" y="0"/>
                <wp:positionH relativeFrom="margin">
                  <wp:posOffset>285115</wp:posOffset>
                </wp:positionH>
                <wp:positionV relativeFrom="paragraph">
                  <wp:posOffset>38100</wp:posOffset>
                </wp:positionV>
                <wp:extent cx="534035" cy="257175"/>
                <wp:effectExtent l="0" t="0" r="0" b="0"/>
                <wp:wrapSquare wrapText="bothSides"/>
                <wp:docPr id="209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534035" cy="257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Default="00AE7F79" w:rsidP="009B41EE">
                            <w:pPr>
                              <w:rPr>
                                <w:rtl/>
                                <w:cs/>
                              </w:rPr>
                            </w:pPr>
                            <w:proofErr w:type="gramStart"/>
                            <w:r>
                              <w:t>down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FE814E" id="_x0000_s1046" type="#_x0000_t202" style="position:absolute;margin-left:22.45pt;margin-top:3pt;width:42.05pt;height:20.25pt;flip:x;z-index:25178419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" filled="f" stroked="f">
                <v:textbox>
                  <w:txbxContent>
                    <w:p w:rsidR="00AE7F79" w:rsidRDefault="00AE7F79" w:rsidP="009B41EE">
                      <w:pPr>
                        <w:rPr>
                          <w:rtl/>
                          <w:cs/>
                        </w:rPr>
                      </w:pPr>
                      <w:proofErr w:type="gramStart"/>
                      <w:r>
                        <w:t>down</w:t>
                      </w:r>
                      <w:proofErr w:type="gramEnd"/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9B41EE" w:rsidRDefault="00FF441C" w:rsidP="009B41EE">
      <w:pPr>
        <w:tabs>
          <w:tab w:val="left" w:pos="1725"/>
        </w:tabs>
        <w:bidi w:val="0"/>
      </w:pPr>
      <w:r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718656" behindDoc="0" locked="0" layoutInCell="1" allowOverlap="1" wp14:anchorId="4DD4A1EA" wp14:editId="71545CC1">
                <wp:simplePos x="0" y="0"/>
                <wp:positionH relativeFrom="column">
                  <wp:posOffset>2409825</wp:posOffset>
                </wp:positionH>
                <wp:positionV relativeFrom="paragraph">
                  <wp:posOffset>248920</wp:posOffset>
                </wp:positionV>
                <wp:extent cx="1553210" cy="1404620"/>
                <wp:effectExtent l="0" t="0" r="8890" b="0"/>
                <wp:wrapSquare wrapText="bothSides"/>
                <wp:docPr id="279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55321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Default="00FF441C" w:rsidP="00FF441C">
                            <w:r>
                              <w:t>Navigator bl</w:t>
                            </w:r>
                            <w:r w:rsidR="00AE7F79">
                              <w:t>oc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DD4A1EA" id="_x0000_s1047" type="#_x0000_t202" style="position:absolute;margin-left:189.75pt;margin-top:19.6pt;width:122.3pt;height:110.6pt;flip:x;z-index:25171865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" stroked="f">
                <v:textbox style="mso-fit-shape-to-text:t">
                  <w:txbxContent>
                    <w:p w:rsidR="00AE7F79" w:rsidRDefault="00FF441C" w:rsidP="00FF441C">
                      <w:r>
                        <w:t>Navigator bl</w:t>
                      </w:r>
                      <w:r w:rsidR="00AE7F79">
                        <w:t>ock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D80142">
        <w:rPr>
          <w:noProof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6C40E050" wp14:editId="0FEA3FD2">
                <wp:simplePos x="0" y="0"/>
                <wp:positionH relativeFrom="column">
                  <wp:posOffset>3943350</wp:posOffset>
                </wp:positionH>
                <wp:positionV relativeFrom="paragraph">
                  <wp:posOffset>2973070</wp:posOffset>
                </wp:positionV>
                <wp:extent cx="0" cy="323850"/>
                <wp:effectExtent l="0" t="0" r="19050" b="19050"/>
                <wp:wrapNone/>
                <wp:docPr id="616" name="מחבר ישר 6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2385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A6212C9" id="מחבר ישר 616" o:spid="_x0000_s1026" style="position:absolute;left:0;text-align:lef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0.5pt,234.1pt" to="310.5pt,25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" strokecolor="black [3213]" strokeweight="1.5pt">
                <v:stroke joinstyle="miter"/>
              </v:line>
            </w:pict>
          </mc:Fallback>
        </mc:AlternateContent>
      </w:r>
      <w:r w:rsidR="00D80142">
        <w:rPr>
          <w:noProof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 wp14:anchorId="289F1E5A" wp14:editId="7B5C2BF9">
                <wp:simplePos x="0" y="0"/>
                <wp:positionH relativeFrom="column">
                  <wp:posOffset>2105026</wp:posOffset>
                </wp:positionH>
                <wp:positionV relativeFrom="paragraph">
                  <wp:posOffset>4316094</wp:posOffset>
                </wp:positionV>
                <wp:extent cx="266700" cy="9525"/>
                <wp:effectExtent l="0" t="0" r="19050" b="28575"/>
                <wp:wrapNone/>
                <wp:docPr id="609" name="מחבר ישר 6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6670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49CBDED" id="מחבר ישר 609" o:spid="_x0000_s1026" style="position:absolute;left:0;text-align:left;flip:y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5.75pt,339.85pt" to="186.75pt,34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" strokecolor="black [3213]" strokeweight="1.5pt">
                <v:stroke joinstyle="miter"/>
              </v:line>
            </w:pict>
          </mc:Fallback>
        </mc:AlternateContent>
      </w:r>
      <w:r w:rsidR="00F7430F">
        <w:rPr>
          <w:noProof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1A0FE206" wp14:editId="6E5ECFAD">
                <wp:simplePos x="0" y="0"/>
                <wp:positionH relativeFrom="column">
                  <wp:posOffset>3362324</wp:posOffset>
                </wp:positionH>
                <wp:positionV relativeFrom="paragraph">
                  <wp:posOffset>3296920</wp:posOffset>
                </wp:positionV>
                <wp:extent cx="581025" cy="9525"/>
                <wp:effectExtent l="0" t="0" r="28575" b="28575"/>
                <wp:wrapNone/>
                <wp:docPr id="611" name="מחבר ישר 6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32993FD" id="מחבר ישר 611" o:spid="_x0000_s1026" style="position:absolute;left:0;text-align:left;flip:y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4.75pt,259.6pt" to="310.5pt,26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" strokecolor="black [3213]" strokeweight="1.5pt">
                <v:stroke joinstyle="miter"/>
              </v:line>
            </w:pict>
          </mc:Fallback>
        </mc:AlternateContent>
      </w:r>
      <w:r w:rsidR="005F7797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483136" behindDoc="0" locked="0" layoutInCell="1" allowOverlap="1" wp14:anchorId="46521556" wp14:editId="560956E3">
                <wp:simplePos x="0" y="0"/>
                <wp:positionH relativeFrom="page">
                  <wp:posOffset>466725</wp:posOffset>
                </wp:positionH>
                <wp:positionV relativeFrom="paragraph">
                  <wp:posOffset>3841750</wp:posOffset>
                </wp:positionV>
                <wp:extent cx="1028700" cy="600075"/>
                <wp:effectExtent l="0" t="0" r="0" b="9525"/>
                <wp:wrapSquare wrapText="bothSides"/>
                <wp:docPr id="192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028700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Default="00AE7F79" w:rsidP="005F7797">
                            <w:pPr>
                              <w:rPr>
                                <w:rtl/>
                                <w:cs/>
                              </w:rPr>
                            </w:pPr>
                            <w:r>
                              <w:t>From Managing Marker block</w:t>
                            </w:r>
                          </w:p>
                          <w:p w:rsidR="00AE7F79" w:rsidRDefault="00AE7F79" w:rsidP="005F7797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521556" id="_x0000_s1048" type="#_x0000_t202" style="position:absolute;margin-left:36.75pt;margin-top:302.5pt;width:81pt;height:47.25pt;flip:x;z-index:251483136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" stroked="f">
                <v:textbox>
                  <w:txbxContent>
                    <w:p w:rsidR="00AE7F79" w:rsidRDefault="00AE7F79" w:rsidP="005F7797">
                      <w:pPr>
                        <w:rPr>
                          <w:rtl/>
                          <w:cs/>
                        </w:rPr>
                      </w:pPr>
                      <w:r>
                        <w:t>From Managing Marker block</w:t>
                      </w:r>
                    </w:p>
                    <w:p w:rsidR="00AE7F79" w:rsidRDefault="00AE7F79" w:rsidP="005F7797">
                      <w:pPr>
                        <w:jc w:val="center"/>
                        <w:rPr>
                          <w:rtl/>
                          <w:cs/>
                        </w:rPr>
                      </w:pPr>
                    </w:p>
                  </w:txbxContent>
                </v:textbox>
                <w10:wrap type="square" anchorx="page"/>
              </v:shape>
            </w:pict>
          </mc:Fallback>
        </mc:AlternateContent>
      </w:r>
      <w:r w:rsidR="007958FE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814912" behindDoc="0" locked="0" layoutInCell="1" allowOverlap="1" wp14:anchorId="3F5729B7" wp14:editId="0DE836DD">
                <wp:simplePos x="0" y="0"/>
                <wp:positionH relativeFrom="margin">
                  <wp:posOffset>619125</wp:posOffset>
                </wp:positionH>
                <wp:positionV relativeFrom="paragraph">
                  <wp:posOffset>4194175</wp:posOffset>
                </wp:positionV>
                <wp:extent cx="714375" cy="257175"/>
                <wp:effectExtent l="0" t="0" r="0" b="0"/>
                <wp:wrapSquare wrapText="bothSides"/>
                <wp:docPr id="227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714375" cy="257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7958FE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t>Ver_ou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5729B7" id="_x0000_s1049" type="#_x0000_t202" style="position:absolute;margin-left:48.75pt;margin-top:330.25pt;width:56.25pt;height:20.25pt;flip:x;z-index:25181491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" filled="f" stroked="f">
                <v:textbox>
                  <w:txbxContent>
                    <w:p w:rsidR="00AE7F79" w:rsidRPr="00682D0D" w:rsidRDefault="00AE7F79" w:rsidP="007958FE">
                      <w:pPr>
                        <w:jc w:val="center"/>
                        <w:rPr>
                          <w:rtl/>
                          <w:cs/>
                        </w:rPr>
                      </w:pPr>
                      <w:r>
                        <w:t>Ver_out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7958FE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482112" behindDoc="0" locked="0" layoutInCell="1" allowOverlap="1" wp14:anchorId="208D668C" wp14:editId="6BA3CD6B">
                <wp:simplePos x="0" y="0"/>
                <wp:positionH relativeFrom="margin">
                  <wp:posOffset>619125</wp:posOffset>
                </wp:positionH>
                <wp:positionV relativeFrom="paragraph">
                  <wp:posOffset>4008755</wp:posOffset>
                </wp:positionV>
                <wp:extent cx="714375" cy="257175"/>
                <wp:effectExtent l="0" t="0" r="0" b="0"/>
                <wp:wrapSquare wrapText="bothSides"/>
                <wp:docPr id="211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714375" cy="257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7958FE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t>Hor_ou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8D668C" id="_x0000_s1050" type="#_x0000_t202" style="position:absolute;margin-left:48.75pt;margin-top:315.65pt;width:56.25pt;height:20.25pt;flip:x;z-index:25148211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" filled="f" stroked="f">
                <v:textbox>
                  <w:txbxContent>
                    <w:p w:rsidR="00AE7F79" w:rsidRPr="00682D0D" w:rsidRDefault="00AE7F79" w:rsidP="007958FE">
                      <w:pPr>
                        <w:jc w:val="center"/>
                        <w:rPr>
                          <w:rtl/>
                          <w:cs/>
                        </w:rPr>
                      </w:pPr>
                      <w:r>
                        <w:t>Hor_out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090C40" w:rsidRPr="008C338F">
        <w:rPr>
          <w:noProof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 wp14:anchorId="060C636E" wp14:editId="244F399F">
                <wp:simplePos x="0" y="0"/>
                <wp:positionH relativeFrom="column">
                  <wp:posOffset>314325</wp:posOffset>
                </wp:positionH>
                <wp:positionV relativeFrom="paragraph">
                  <wp:posOffset>4430394</wp:posOffset>
                </wp:positionV>
                <wp:extent cx="1104900" cy="45719"/>
                <wp:effectExtent l="57150" t="76200" r="38100" b="50165"/>
                <wp:wrapNone/>
                <wp:docPr id="585" name="מחבר חץ ישר 5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04900" cy="45719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  <a:scene3d>
                          <a:camera prst="orthographicFront">
                            <a:rot lat="0" lon="0" rev="21510000"/>
                          </a:camera>
                          <a:lightRig rig="threePt" dir="t"/>
                        </a:scene3d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3644B6" id="מחבר חץ ישר 585" o:spid="_x0000_s1026" type="#_x0000_t32" style="position:absolute;left:0;text-align:left;margin-left:24.75pt;margin-top:348.85pt;width:87pt;height:3.6pt;flip:y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0E624741" wp14:editId="6B544ED2">
                <wp:simplePos x="0" y="0"/>
                <wp:positionH relativeFrom="margin">
                  <wp:posOffset>4257675</wp:posOffset>
                </wp:positionH>
                <wp:positionV relativeFrom="paragraph">
                  <wp:posOffset>2430145</wp:posOffset>
                </wp:positionV>
                <wp:extent cx="0" cy="180975"/>
                <wp:effectExtent l="0" t="0" r="19050" b="9525"/>
                <wp:wrapNone/>
                <wp:docPr id="703" name="מחבר ישר 7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1809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36215D1" id="מחבר ישר 703" o:spid="_x0000_s1026" style="position:absolute;left:0;text-align:left;flip:x y;z-index:2517155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35.25pt,191.35pt" to="335.25pt,20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1C60AFB3" wp14:editId="44411E99">
                <wp:simplePos x="0" y="0"/>
                <wp:positionH relativeFrom="margin">
                  <wp:posOffset>1219200</wp:posOffset>
                </wp:positionH>
                <wp:positionV relativeFrom="paragraph">
                  <wp:posOffset>2592705</wp:posOffset>
                </wp:positionV>
                <wp:extent cx="647700" cy="276225"/>
                <wp:effectExtent l="0" t="0" r="0" b="0"/>
                <wp:wrapNone/>
                <wp:docPr id="696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47700" cy="276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  <w:r w:rsidRPr="00E44D3B">
                              <w:rPr>
                                <w:sz w:val="18"/>
                                <w:szCs w:val="18"/>
                              </w:rPr>
                              <w:t>Sym</w:t>
                            </w:r>
                            <w:r w:rsidRPr="005B4DCD">
                              <w:rPr>
                                <w:sz w:val="18"/>
                                <w:szCs w:val="18"/>
                              </w:rPr>
                              <w:t>_co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60AFB3" id="_x0000_s1051" type="#_x0000_t202" style="position:absolute;margin-left:96pt;margin-top:204.15pt;width:51pt;height:21.75pt;flip:x;z-index:2517084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  <w:r w:rsidRPr="00E44D3B">
                        <w:rPr>
                          <w:sz w:val="18"/>
                          <w:szCs w:val="18"/>
                        </w:rPr>
                        <w:t>Sym</w:t>
                      </w:r>
                      <w:r w:rsidRPr="005B4DCD">
                        <w:rPr>
                          <w:sz w:val="18"/>
                          <w:szCs w:val="18"/>
                        </w:rPr>
                        <w:t>_col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113FB2BF" wp14:editId="53B8F0B9">
                <wp:simplePos x="0" y="0"/>
                <wp:positionH relativeFrom="column">
                  <wp:posOffset>3990975</wp:posOffset>
                </wp:positionH>
                <wp:positionV relativeFrom="paragraph">
                  <wp:posOffset>2973705</wp:posOffset>
                </wp:positionV>
                <wp:extent cx="38100" cy="600075"/>
                <wp:effectExtent l="0" t="0" r="19050" b="28575"/>
                <wp:wrapNone/>
                <wp:docPr id="706" name="מחבר ישר 7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100" cy="60007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D0AE112" id="מחבר ישר 706" o:spid="_x0000_s1026" style="position:absolute;left:0;text-align:lef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4.25pt,234.15pt" to="317.25pt,28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" strokecolor="black [3213]" strokeweight=".5pt">
                <v:stroke joinstyle="miter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78F7D0E8" wp14:editId="56163D1B">
                <wp:simplePos x="0" y="0"/>
                <wp:positionH relativeFrom="margin">
                  <wp:posOffset>3590925</wp:posOffset>
                </wp:positionH>
                <wp:positionV relativeFrom="paragraph">
                  <wp:posOffset>3469005</wp:posOffset>
                </wp:positionV>
                <wp:extent cx="1200150" cy="228600"/>
                <wp:effectExtent l="0" t="0" r="0" b="0"/>
                <wp:wrapNone/>
                <wp:docPr id="620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200150" cy="228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A36B18" w:rsidRDefault="00AE7F79" w:rsidP="009B41EE">
                            <w:pPr>
                              <w:jc w:val="center"/>
                              <w:rPr>
                                <w:sz w:val="18"/>
                                <w:szCs w:val="18"/>
                                <w:rtl/>
                              </w:rPr>
                            </w:pPr>
                            <w:r w:rsidRPr="00A36B18">
                              <w:rPr>
                                <w:sz w:val="18"/>
                                <w:szCs w:val="18"/>
                              </w:rPr>
                              <w:t>Sdram_mux_</w:t>
                            </w:r>
                            <w:proofErr w:type="gramStart"/>
                            <w:r w:rsidRPr="00A36B18">
                              <w:rPr>
                                <w:sz w:val="18"/>
                                <w:szCs w:val="18"/>
                              </w:rPr>
                              <w:t>out[</w:t>
                            </w:r>
                            <w:proofErr w:type="gramEnd"/>
                            <w:r w:rsidRPr="00A36B18">
                              <w:rPr>
                                <w:sz w:val="18"/>
                                <w:szCs w:val="18"/>
                              </w:rPr>
                              <w:t>7:0]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F7D0E8" id="_x0000_s1052" type="#_x0000_t202" style="position:absolute;margin-left:282.75pt;margin-top:273.15pt;width:94.5pt;height:18pt;flip:x;z-index:2516439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" filled="f" stroked="f">
                <v:textbox>
                  <w:txbxContent>
                    <w:p w:rsidR="00AE7F79" w:rsidRPr="00A36B18" w:rsidRDefault="00AE7F79" w:rsidP="009B41EE">
                      <w:pPr>
                        <w:jc w:val="center"/>
                        <w:rPr>
                          <w:sz w:val="18"/>
                          <w:szCs w:val="18"/>
                          <w:rtl/>
                        </w:rPr>
                      </w:pPr>
                      <w:r w:rsidRPr="00A36B18">
                        <w:rPr>
                          <w:sz w:val="18"/>
                          <w:szCs w:val="18"/>
                        </w:rPr>
                        <w:t>Sdram_mux_</w:t>
                      </w:r>
                      <w:proofErr w:type="gramStart"/>
                      <w:r w:rsidRPr="00A36B18">
                        <w:rPr>
                          <w:sz w:val="18"/>
                          <w:szCs w:val="18"/>
                        </w:rPr>
                        <w:t>out[</w:t>
                      </w:r>
                      <w:proofErr w:type="gramEnd"/>
                      <w:r w:rsidRPr="00A36B18">
                        <w:rPr>
                          <w:sz w:val="18"/>
                          <w:szCs w:val="18"/>
                        </w:rPr>
                        <w:t>7:0]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2E331325" wp14:editId="78724037">
                <wp:simplePos x="0" y="0"/>
                <wp:positionH relativeFrom="column">
                  <wp:posOffset>3933825</wp:posOffset>
                </wp:positionH>
                <wp:positionV relativeFrom="paragraph">
                  <wp:posOffset>2973705</wp:posOffset>
                </wp:positionV>
                <wp:extent cx="170815" cy="0"/>
                <wp:effectExtent l="0" t="0" r="19685" b="19050"/>
                <wp:wrapNone/>
                <wp:docPr id="617" name="מחבר ישר 6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081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59E34BA" id="מחבר ישר 617" o:spid="_x0000_s1026" style="position:absolute;left:0;text-align:left;flip:y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9.75pt,234.15pt" to="323.2pt,23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" strokecolor="black [3213]" strokeweight="1.5pt">
                <v:stroke joinstyle="miter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52166CA6" wp14:editId="41530115">
                <wp:simplePos x="0" y="0"/>
                <wp:positionH relativeFrom="margin">
                  <wp:posOffset>1552575</wp:posOffset>
                </wp:positionH>
                <wp:positionV relativeFrom="paragraph">
                  <wp:posOffset>1697354</wp:posOffset>
                </wp:positionV>
                <wp:extent cx="0" cy="95250"/>
                <wp:effectExtent l="0" t="0" r="19050" b="19050"/>
                <wp:wrapNone/>
                <wp:docPr id="701" name="מחבר ישר 7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9525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4F84F1C" id="מחבר ישר 701" o:spid="_x0000_s1026" style="position:absolute;left:0;text-align:left;flip:x y;z-index:2517135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22.25pt,133.65pt" to="122.25pt,14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285D683C" wp14:editId="227484F7">
                <wp:simplePos x="0" y="0"/>
                <wp:positionH relativeFrom="column">
                  <wp:posOffset>1552575</wp:posOffset>
                </wp:positionH>
                <wp:positionV relativeFrom="paragraph">
                  <wp:posOffset>1697355</wp:posOffset>
                </wp:positionV>
                <wp:extent cx="3009900" cy="0"/>
                <wp:effectExtent l="0" t="0" r="19050" b="19050"/>
                <wp:wrapNone/>
                <wp:docPr id="700" name="מחבר ישר 7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00990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77E76CA" id="מחבר ישר 700" o:spid="_x0000_s1026" style="position:absolute;left:0;text-align:left;flip:y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2.25pt,133.65pt" to="359.25pt,13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" strokecolor="black [3213]" strokeweight="1.5pt">
                <v:stroke joinstyle="miter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6B1DAFED" wp14:editId="6CF2F9C7">
                <wp:simplePos x="0" y="0"/>
                <wp:positionH relativeFrom="margin">
                  <wp:posOffset>4562475</wp:posOffset>
                </wp:positionH>
                <wp:positionV relativeFrom="paragraph">
                  <wp:posOffset>1706880</wp:posOffset>
                </wp:positionV>
                <wp:extent cx="635" cy="895350"/>
                <wp:effectExtent l="0" t="0" r="37465" b="19050"/>
                <wp:wrapNone/>
                <wp:docPr id="705" name="מחבר ישר 7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35" cy="89535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1896A86" id="מחבר ישר 705" o:spid="_x0000_s1026" style="position:absolute;left:0;text-align:left;flip:x y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59.25pt,134.4pt" to="359.3pt,20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406529AD" wp14:editId="03FC985C">
                <wp:simplePos x="0" y="0"/>
                <wp:positionH relativeFrom="column">
                  <wp:posOffset>1552575</wp:posOffset>
                </wp:positionH>
                <wp:positionV relativeFrom="paragraph">
                  <wp:posOffset>2411730</wp:posOffset>
                </wp:positionV>
                <wp:extent cx="2715260" cy="19050"/>
                <wp:effectExtent l="0" t="0" r="27940" b="19050"/>
                <wp:wrapNone/>
                <wp:docPr id="699" name="מחבר ישר 6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15260" cy="1905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2760FBD" id="מחבר ישר 699" o:spid="_x0000_s1026" style="position:absolute;left:0;text-align:lef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2.25pt,189.9pt" to="336.05pt,19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" strokecolor="black [3213]" strokeweight="1.5pt">
                <v:stroke joinstyle="miter"/>
              </v:line>
            </w:pict>
          </mc:Fallback>
        </mc:AlternateContent>
      </w:r>
      <w:r w:rsidR="009B41EE" w:rsidRPr="006B592D">
        <w:rPr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0C6DB1FB" wp14:editId="67519245">
                <wp:simplePos x="0" y="0"/>
                <wp:positionH relativeFrom="margin">
                  <wp:posOffset>1562100</wp:posOffset>
                </wp:positionH>
                <wp:positionV relativeFrom="paragraph">
                  <wp:posOffset>2040255</wp:posOffset>
                </wp:positionV>
                <wp:extent cx="0" cy="361950"/>
                <wp:effectExtent l="0" t="0" r="19050" b="19050"/>
                <wp:wrapNone/>
                <wp:docPr id="702" name="מחבר ישר 7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6195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7B230C0" id="מחבר ישר 702" o:spid="_x0000_s1026" style="position:absolute;left:0;text-align:left;flip:y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23pt,160.65pt" to="123pt,18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 w:rsidRPr="006B592D"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F6541B9" wp14:editId="2A973C30">
                <wp:simplePos x="0" y="0"/>
                <wp:positionH relativeFrom="margin">
                  <wp:posOffset>2400300</wp:posOffset>
                </wp:positionH>
                <wp:positionV relativeFrom="paragraph">
                  <wp:posOffset>1830705</wp:posOffset>
                </wp:positionV>
                <wp:extent cx="0" cy="361950"/>
                <wp:effectExtent l="0" t="0" r="19050" b="19050"/>
                <wp:wrapNone/>
                <wp:docPr id="690" name="מחבר ישר 6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6195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BE5D465" id="מחבר ישר 690" o:spid="_x0000_s1026" style="position:absolute;left:0;text-align:left;flip:y;z-index:2517032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89pt,144.15pt" to="189pt,17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10112" behindDoc="1" locked="0" layoutInCell="1" allowOverlap="1" wp14:anchorId="06ECB916" wp14:editId="42852495">
                <wp:simplePos x="0" y="0"/>
                <wp:positionH relativeFrom="margin">
                  <wp:align>right</wp:align>
                </wp:positionH>
                <wp:positionV relativeFrom="paragraph">
                  <wp:posOffset>1392555</wp:posOffset>
                </wp:positionV>
                <wp:extent cx="3857625" cy="3152775"/>
                <wp:effectExtent l="0" t="0" r="28575" b="28575"/>
                <wp:wrapTopAndBottom/>
                <wp:docPr id="547" name="תיבת טקסט 5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57625" cy="31527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E7F79" w:rsidRDefault="00AE7F79" w:rsidP="009B41EE"/>
                          <w:p w:rsidR="00AE7F79" w:rsidRDefault="00AE7F79" w:rsidP="009B41EE">
                            <w:r w:rsidRPr="006B592D">
                              <w:rPr>
                                <w:rFonts w:cs="Arial" w:hint="cs"/>
                                <w:noProof/>
                                <w:rtl/>
                              </w:rPr>
                              <w:drawing>
                                <wp:inline distT="0" distB="0" distL="0" distR="0" wp14:anchorId="10067868" wp14:editId="6345EEAB">
                                  <wp:extent cx="638175" cy="9525"/>
                                  <wp:effectExtent l="0" t="0" r="0" b="0"/>
                                  <wp:docPr id="50" name="תמונה 5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38175" cy="9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ECB916" id="תיבת טקסט 547" o:spid="_x0000_s1053" type="#_x0000_t202" style="position:absolute;margin-left:252.55pt;margin-top:109.65pt;width:303.75pt;height:248.25pt;z-index:-25170636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" fillcolor="white [3201]" strokeweight=".5pt">
                <v:textbox>
                  <w:txbxContent>
                    <w:p w:rsidR="00AE7F79" w:rsidRDefault="00AE7F79" w:rsidP="009B41EE"/>
                    <w:p w:rsidR="00AE7F79" w:rsidRDefault="00AE7F79" w:rsidP="009B41EE">
                      <w:r w:rsidRPr="006B592D">
                        <w:rPr>
                          <w:rFonts w:cs="Arial" w:hint="cs"/>
                          <w:noProof/>
                          <w:rtl/>
                        </w:rPr>
                        <w:drawing>
                          <wp:inline distT="0" distB="0" distL="0" distR="0" wp14:anchorId="10067868" wp14:editId="6345EEAB">
                            <wp:extent cx="638175" cy="9525"/>
                            <wp:effectExtent l="0" t="0" r="0" b="0"/>
                            <wp:docPr id="50" name="תמונה 5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638175" cy="95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08D94CB0" wp14:editId="135FA646">
                <wp:simplePos x="0" y="0"/>
                <wp:positionH relativeFrom="margin">
                  <wp:posOffset>1390650</wp:posOffset>
                </wp:positionH>
                <wp:positionV relativeFrom="paragraph">
                  <wp:posOffset>1792605</wp:posOffset>
                </wp:positionV>
                <wp:extent cx="228600" cy="9525"/>
                <wp:effectExtent l="0" t="0" r="19050" b="28575"/>
                <wp:wrapNone/>
                <wp:docPr id="697" name="מחבר ישר 6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2860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E93D239" id="מחבר ישר 697" o:spid="_x0000_s1026" style="position:absolute;left:0;text-align:left;flip:y;z-index:2517094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09.5pt,141.15pt" to="127.5pt,14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577A96F5" wp14:editId="14FE1271">
                <wp:simplePos x="0" y="0"/>
                <wp:positionH relativeFrom="margin">
                  <wp:posOffset>1400175</wp:posOffset>
                </wp:positionH>
                <wp:positionV relativeFrom="paragraph">
                  <wp:posOffset>2030730</wp:posOffset>
                </wp:positionV>
                <wp:extent cx="209550" cy="0"/>
                <wp:effectExtent l="0" t="0" r="19050" b="19050"/>
                <wp:wrapNone/>
                <wp:docPr id="698" name="מחבר ישר 6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955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91912B8" id="מחבר ישר 698" o:spid="_x0000_s1026" style="position:absolute;left:0;text-align:lef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10.25pt,159.9pt" to="126.75pt,15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2163FEE" wp14:editId="5A9F8738">
                <wp:simplePos x="0" y="0"/>
                <wp:positionH relativeFrom="margin">
                  <wp:posOffset>2171700</wp:posOffset>
                </wp:positionH>
                <wp:positionV relativeFrom="paragraph">
                  <wp:posOffset>1630680</wp:posOffset>
                </wp:positionV>
                <wp:extent cx="723900" cy="276225"/>
                <wp:effectExtent l="0" t="0" r="0" b="0"/>
                <wp:wrapNone/>
                <wp:docPr id="695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723900" cy="276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5B4DCD" w:rsidRDefault="00AE7F79" w:rsidP="009B41EE">
                            <w:pPr>
                              <w:jc w:val="center"/>
                              <w:rPr>
                                <w:sz w:val="18"/>
                                <w:szCs w:val="18"/>
                                <w:rtl/>
                              </w:rPr>
                            </w:pPr>
                            <w:r w:rsidRPr="005B4DCD">
                              <w:rPr>
                                <w:sz w:val="18"/>
                                <w:szCs w:val="18"/>
                              </w:rPr>
                              <w:t>Sym_row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163FEE" id="_x0000_s1054" type="#_x0000_t202" style="position:absolute;margin-left:171pt;margin-top:128.4pt;width:57pt;height:21.75pt;flip:x;z-index:2517073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" filled="f" stroked="f">
                <v:textbox>
                  <w:txbxContent>
                    <w:p w:rsidR="00AE7F79" w:rsidRPr="005B4DCD" w:rsidRDefault="00AE7F79" w:rsidP="009B41EE">
                      <w:pPr>
                        <w:jc w:val="center"/>
                        <w:rPr>
                          <w:sz w:val="18"/>
                          <w:szCs w:val="18"/>
                          <w:rtl/>
                        </w:rPr>
                      </w:pPr>
                      <w:r w:rsidRPr="005B4DCD">
                        <w:rPr>
                          <w:sz w:val="18"/>
                          <w:szCs w:val="18"/>
                        </w:rPr>
                        <w:t>Sym_row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22400" behindDoc="0" locked="0" layoutInCell="1" allowOverlap="1" wp14:anchorId="35134FA1" wp14:editId="40E296A0">
                <wp:simplePos x="0" y="0"/>
                <wp:positionH relativeFrom="margin">
                  <wp:posOffset>95250</wp:posOffset>
                </wp:positionH>
                <wp:positionV relativeFrom="paragraph">
                  <wp:posOffset>2030730</wp:posOffset>
                </wp:positionV>
                <wp:extent cx="1393190" cy="276225"/>
                <wp:effectExtent l="0" t="0" r="0" b="0"/>
                <wp:wrapNone/>
                <wp:docPr id="573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393190" cy="276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Ram_data_</w:t>
                            </w:r>
                            <w:proofErr w:type="gramStart"/>
                            <w:r>
                              <w:t>out[</w:t>
                            </w:r>
                            <w:proofErr w:type="gramEnd"/>
                            <w:r>
                              <w:t>12:0]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134FA1" id="_x0000_s1055" type="#_x0000_t202" style="position:absolute;margin-left:7.5pt;margin-top:159.9pt;width:109.7pt;height:21.75pt;flip:x;z-index:2516224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  <w:r>
                        <w:t>Ram_data_</w:t>
                      </w:r>
                      <w:proofErr w:type="gramStart"/>
                      <w:r>
                        <w:t>out[</w:t>
                      </w:r>
                      <w:proofErr w:type="gramEnd"/>
                      <w:r>
                        <w:t>12:0]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 w:rsidRPr="006B592D"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4FB9485F" wp14:editId="121A52F6">
                <wp:simplePos x="0" y="0"/>
                <wp:positionH relativeFrom="column">
                  <wp:posOffset>2324735</wp:posOffset>
                </wp:positionH>
                <wp:positionV relativeFrom="paragraph">
                  <wp:posOffset>1963420</wp:posOffset>
                </wp:positionV>
                <wp:extent cx="0" cy="180975"/>
                <wp:effectExtent l="0" t="0" r="19050" b="28575"/>
                <wp:wrapNone/>
                <wp:docPr id="691" name="מחבר ישר 6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809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EB7F46C" id="מחבר ישר 691" o:spid="_x0000_s1026" style="position:absolute;left:0;text-align:lef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3.05pt,154.6pt" to="183.05pt,16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" strokecolor="black [3213]" strokeweight="1.5pt">
                <v:stroke joinstyle="miter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16ED50CE" wp14:editId="2941B379">
                <wp:simplePos x="0" y="0"/>
                <wp:positionH relativeFrom="margin">
                  <wp:posOffset>1762125</wp:posOffset>
                </wp:positionH>
                <wp:positionV relativeFrom="paragraph">
                  <wp:posOffset>2145030</wp:posOffset>
                </wp:positionV>
                <wp:extent cx="571500" cy="0"/>
                <wp:effectExtent l="0" t="0" r="19050" b="19050"/>
                <wp:wrapNone/>
                <wp:docPr id="693" name="מחבר ישר 6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84C2C34" id="מחבר ישר 693" o:spid="_x0000_s1026" style="position:absolute;left:0;text-align:left;z-index:2517063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38.75pt,168.9pt" to="183.75pt,16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88EEB1E" wp14:editId="7DDEC6A5">
                <wp:simplePos x="0" y="0"/>
                <wp:positionH relativeFrom="column">
                  <wp:posOffset>1762124</wp:posOffset>
                </wp:positionH>
                <wp:positionV relativeFrom="paragraph">
                  <wp:posOffset>2154555</wp:posOffset>
                </wp:positionV>
                <wp:extent cx="9525" cy="1990725"/>
                <wp:effectExtent l="0" t="0" r="28575" b="28575"/>
                <wp:wrapNone/>
                <wp:docPr id="685" name="מחבר ישר 6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525" cy="19907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7060449" id="מחבר ישר 685" o:spid="_x0000_s1026" style="position:absolute;left:0;text-align:left;flip:x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8.75pt,169.65pt" to="139.5pt,32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" strokecolor="black [3213]" strokeweight="1.5pt">
                <v:stroke joinstyle="miter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6677A598" wp14:editId="1718A997">
                <wp:simplePos x="0" y="0"/>
                <wp:positionH relativeFrom="column">
                  <wp:posOffset>1904999</wp:posOffset>
                </wp:positionH>
                <wp:positionV relativeFrom="paragraph">
                  <wp:posOffset>2173605</wp:posOffset>
                </wp:positionV>
                <wp:extent cx="19050" cy="1971675"/>
                <wp:effectExtent l="0" t="0" r="19050" b="28575"/>
                <wp:wrapNone/>
                <wp:docPr id="687" name="מחבר ישר 6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050" cy="19716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6DF58BD" id="מחבר ישר 687" o:spid="_x0000_s1026" style="position:absolute;left:0;text-align:left;flip:x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0pt,171.15pt" to="151.5pt,32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" strokecolor="black [3213]" strokeweight="1.5pt">
                <v:stroke joinstyle="miter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282EB284" wp14:editId="22832F52">
                <wp:simplePos x="0" y="0"/>
                <wp:positionH relativeFrom="margin">
                  <wp:posOffset>1933575</wp:posOffset>
                </wp:positionH>
                <wp:positionV relativeFrom="paragraph">
                  <wp:posOffset>2183129</wp:posOffset>
                </wp:positionV>
                <wp:extent cx="476250" cy="0"/>
                <wp:effectExtent l="0" t="0" r="19050" b="19050"/>
                <wp:wrapNone/>
                <wp:docPr id="692" name="מחבר ישר 6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625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D3270D9" id="מחבר ישר 692" o:spid="_x0000_s1026" style="position:absolute;left:0;text-align:left;z-index:2517053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52.25pt,171.9pt" to="189.75pt,17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1DBB2D90" wp14:editId="30CFBFCF">
                <wp:simplePos x="0" y="0"/>
                <wp:positionH relativeFrom="column">
                  <wp:posOffset>2200275</wp:posOffset>
                </wp:positionH>
                <wp:positionV relativeFrom="paragraph">
                  <wp:posOffset>1840230</wp:posOffset>
                </wp:positionV>
                <wp:extent cx="200025" cy="0"/>
                <wp:effectExtent l="0" t="0" r="28575" b="19050"/>
                <wp:wrapNone/>
                <wp:docPr id="688" name="מחבר ישר 6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002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7944635" id="מחבר ישר 688" o:spid="_x0000_s1026" style="position:absolute;left:0;text-align:left;flip:y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3.25pt,144.9pt" to="189pt,14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" strokecolor="black [3213]" strokeweight="1.5pt">
                <v:stroke joinstyle="miter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2CFE4184" wp14:editId="31242C36">
                <wp:simplePos x="0" y="0"/>
                <wp:positionH relativeFrom="column">
                  <wp:posOffset>2190750</wp:posOffset>
                </wp:positionH>
                <wp:positionV relativeFrom="paragraph">
                  <wp:posOffset>1973580</wp:posOffset>
                </wp:positionV>
                <wp:extent cx="142875" cy="0"/>
                <wp:effectExtent l="0" t="0" r="28575" b="19050"/>
                <wp:wrapNone/>
                <wp:docPr id="689" name="מחבר ישר 6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287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D0982F4" id="מחבר ישר 689" o:spid="_x0000_s1026" style="position:absolute;left:0;text-align:lef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2.5pt,155.4pt" to="183.75pt,15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" strokecolor="black [3213]" strokeweight="1.5pt">
                <v:stroke joinstyle="miter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 wp14:anchorId="53C0E37D" wp14:editId="29E42461">
                <wp:simplePos x="0" y="0"/>
                <wp:positionH relativeFrom="column">
                  <wp:posOffset>1638300</wp:posOffset>
                </wp:positionH>
                <wp:positionV relativeFrom="paragraph">
                  <wp:posOffset>4145280</wp:posOffset>
                </wp:positionV>
                <wp:extent cx="447675" cy="352425"/>
                <wp:effectExtent l="0" t="0" r="28575" b="28575"/>
                <wp:wrapNone/>
                <wp:docPr id="610" name="מלבן 6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7675" cy="352425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E7F79" w:rsidRPr="00A922ED" w:rsidRDefault="00AE7F79" w:rsidP="009B41EE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hint="cs"/>
                                <w:sz w:val="16"/>
                                <w:szCs w:val="16"/>
                              </w:rPr>
                              <w:t>C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on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3C0E37D" id="מלבן 610" o:spid="_x0000_s1056" style="position:absolute;margin-left:129pt;margin-top:326.4pt;width:35.25pt;height:27.75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" fillcolor="#92d050" strokecolor="#1f4d78 [1604]" strokeweight="1pt">
                <v:textbox>
                  <w:txbxContent>
                    <w:p w:rsidR="00AE7F79" w:rsidRPr="00A922ED" w:rsidRDefault="00AE7F79" w:rsidP="009B41EE">
                      <w:pPr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rFonts w:hint="cs"/>
                          <w:sz w:val="16"/>
                          <w:szCs w:val="16"/>
                        </w:rPr>
                        <w:t>C</w:t>
                      </w:r>
                      <w:r>
                        <w:rPr>
                          <w:sz w:val="16"/>
                          <w:szCs w:val="16"/>
                        </w:rPr>
                        <w:t>ond</w:t>
                      </w:r>
                    </w:p>
                  </w:txbxContent>
                </v:textbox>
              </v:rect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30545B48" wp14:editId="2F3E9BEB">
                <wp:simplePos x="0" y="0"/>
                <wp:positionH relativeFrom="column">
                  <wp:posOffset>1609725</wp:posOffset>
                </wp:positionH>
                <wp:positionV relativeFrom="paragraph">
                  <wp:posOffset>1754505</wp:posOffset>
                </wp:positionV>
                <wp:extent cx="581025" cy="352425"/>
                <wp:effectExtent l="0" t="0" r="28575" b="28575"/>
                <wp:wrapNone/>
                <wp:docPr id="686" name="מלבן 6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1025" cy="3524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E7F79" w:rsidRPr="00A922ED" w:rsidRDefault="00AE7F79" w:rsidP="009B41EE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hint="cs"/>
                                <w:sz w:val="16"/>
                                <w:szCs w:val="16"/>
                              </w:rPr>
                              <w:t>C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oun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0545B48" id="מלבן 686" o:spid="_x0000_s1057" style="position:absolute;margin-left:126.75pt;margin-top:138.15pt;width:45.75pt;height:27.7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" fillcolor="#5b9bd5 [3204]" strokecolor="#1f4d78 [1604]" strokeweight="1pt">
                <v:textbox>
                  <w:txbxContent>
                    <w:p w:rsidR="00AE7F79" w:rsidRPr="00A922ED" w:rsidRDefault="00AE7F79" w:rsidP="009B41EE">
                      <w:pPr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rFonts w:hint="cs"/>
                          <w:sz w:val="16"/>
                          <w:szCs w:val="16"/>
                        </w:rPr>
                        <w:t>C</w:t>
                      </w:r>
                      <w:r>
                        <w:rPr>
                          <w:sz w:val="16"/>
                          <w:szCs w:val="16"/>
                        </w:rPr>
                        <w:t>ounters</w:t>
                      </w:r>
                    </w:p>
                  </w:txbxContent>
                </v:textbox>
              </v:rect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0FF05A25" wp14:editId="12BEF3C4">
                <wp:simplePos x="0" y="0"/>
                <wp:positionH relativeFrom="margin">
                  <wp:posOffset>4876800</wp:posOffset>
                </wp:positionH>
                <wp:positionV relativeFrom="paragraph">
                  <wp:posOffset>2087880</wp:posOffset>
                </wp:positionV>
                <wp:extent cx="438150" cy="0"/>
                <wp:effectExtent l="0" t="0" r="19050" b="19050"/>
                <wp:wrapNone/>
                <wp:docPr id="684" name="מחבר ישר 6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815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320C047" id="מחבר ישר 684" o:spid="_x0000_s1026" style="position:absolute;left:0;text-align:left;z-index:2516971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84pt,164.4pt" to="418.5pt,16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29A7421" wp14:editId="3A65EC3B">
                <wp:simplePos x="0" y="0"/>
                <wp:positionH relativeFrom="margin">
                  <wp:align>right</wp:align>
                </wp:positionH>
                <wp:positionV relativeFrom="paragraph">
                  <wp:posOffset>1744980</wp:posOffset>
                </wp:positionV>
                <wp:extent cx="438150" cy="0"/>
                <wp:effectExtent l="0" t="0" r="19050" b="19050"/>
                <wp:wrapNone/>
                <wp:docPr id="683" name="מחבר ישר 6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815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2F6FB67" id="מחבר ישר 683" o:spid="_x0000_s1026" style="position:absolute;left:0;text-align:left;z-index:25169612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" from="-16.7pt,137.4pt" to="17.8pt,13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3246FE4" wp14:editId="57E58393">
                <wp:simplePos x="0" y="0"/>
                <wp:positionH relativeFrom="margin">
                  <wp:posOffset>4819650</wp:posOffset>
                </wp:positionH>
                <wp:positionV relativeFrom="paragraph">
                  <wp:posOffset>1735455</wp:posOffset>
                </wp:positionV>
                <wp:extent cx="0" cy="933450"/>
                <wp:effectExtent l="0" t="0" r="19050" b="19050"/>
                <wp:wrapNone/>
                <wp:docPr id="678" name="מחבר ישר 6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93345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B39BA5D" id="מחבר ישר 678" o:spid="_x0000_s1026" style="position:absolute;left:0;text-align:left;flip:y;z-index:2516930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79.5pt,136.65pt" to="379.5pt,21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1AF58116" wp14:editId="5765E4EF">
                <wp:simplePos x="0" y="0"/>
                <wp:positionH relativeFrom="margin">
                  <wp:posOffset>4867274</wp:posOffset>
                </wp:positionH>
                <wp:positionV relativeFrom="paragraph">
                  <wp:posOffset>2106295</wp:posOffset>
                </wp:positionV>
                <wp:extent cx="9525" cy="600710"/>
                <wp:effectExtent l="0" t="0" r="28575" b="27940"/>
                <wp:wrapNone/>
                <wp:docPr id="677" name="מחבר ישר 6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525" cy="60071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BE5D4F9" id="מחבר ישר 677" o:spid="_x0000_s1026" style="position:absolute;left:0;text-align:left;flip:y;z-index:2516920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83.25pt,165.85pt" to="384pt,21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7B0C8AA6" wp14:editId="2B2FFCBD">
                <wp:simplePos x="0" y="0"/>
                <wp:positionH relativeFrom="margin">
                  <wp:posOffset>4752974</wp:posOffset>
                </wp:positionH>
                <wp:positionV relativeFrom="paragraph">
                  <wp:posOffset>2659379</wp:posOffset>
                </wp:positionV>
                <wp:extent cx="66675" cy="0"/>
                <wp:effectExtent l="0" t="0" r="28575" b="19050"/>
                <wp:wrapNone/>
                <wp:docPr id="682" name="מחבר ישר 6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67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BD65BD8" id="מחבר ישר 682" o:spid="_x0000_s1026" style="position:absolute;left:0;text-align:left;flip:y;z-index:2516951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74.25pt,209.4pt" to="379.5pt,20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AFFB101" wp14:editId="6E36651A">
                <wp:simplePos x="0" y="0"/>
                <wp:positionH relativeFrom="margin">
                  <wp:posOffset>4762500</wp:posOffset>
                </wp:positionH>
                <wp:positionV relativeFrom="paragraph">
                  <wp:posOffset>2707005</wp:posOffset>
                </wp:positionV>
                <wp:extent cx="95250" cy="0"/>
                <wp:effectExtent l="0" t="0" r="19050" b="19050"/>
                <wp:wrapNone/>
                <wp:docPr id="681" name="מחבר ישר 6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525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83E1E3F" id="מחבר ישר 681" o:spid="_x0000_s1026" style="position:absolute;left:0;text-align:left;flip:y;z-index:2516940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75pt,213.15pt" to="382.5pt,21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7D18C75" wp14:editId="7D0641A3">
                <wp:simplePos x="0" y="0"/>
                <wp:positionH relativeFrom="margin">
                  <wp:posOffset>4781550</wp:posOffset>
                </wp:positionH>
                <wp:positionV relativeFrom="paragraph">
                  <wp:posOffset>2887980</wp:posOffset>
                </wp:positionV>
                <wp:extent cx="247650" cy="0"/>
                <wp:effectExtent l="0" t="0" r="19050" b="19050"/>
                <wp:wrapNone/>
                <wp:docPr id="658" name="מחבר ישר 6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765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8DD1796" id="מחבר ישר 658" o:spid="_x0000_s1026" style="position:absolute;left:0;text-align:left;flip:y;z-index:2516766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76.5pt,227.4pt" to="396pt,22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41101F3" wp14:editId="4B84AB4E">
                <wp:simplePos x="0" y="0"/>
                <wp:positionH relativeFrom="margin">
                  <wp:posOffset>4781550</wp:posOffset>
                </wp:positionH>
                <wp:positionV relativeFrom="paragraph">
                  <wp:posOffset>3364230</wp:posOffset>
                </wp:positionV>
                <wp:extent cx="180975" cy="0"/>
                <wp:effectExtent l="0" t="0" r="28575" b="19050"/>
                <wp:wrapNone/>
                <wp:docPr id="673" name="מחבר ישר 6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097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106F704" id="מחבר ישר 673" o:spid="_x0000_s1026" style="position:absolute;left:0;text-align:left;z-index:2516889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76.5pt,264.9pt" to="390.75pt,26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BACBC0F" wp14:editId="6CB7546D">
                <wp:simplePos x="0" y="0"/>
                <wp:positionH relativeFrom="margin">
                  <wp:posOffset>4781550</wp:posOffset>
                </wp:positionH>
                <wp:positionV relativeFrom="paragraph">
                  <wp:posOffset>3259455</wp:posOffset>
                </wp:positionV>
                <wp:extent cx="247650" cy="0"/>
                <wp:effectExtent l="0" t="0" r="19050" b="19050"/>
                <wp:wrapNone/>
                <wp:docPr id="672" name="מחבר ישר 6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765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97AEBBE" id="מחבר ישר 672" o:spid="_x0000_s1026" style="position:absolute;left:0;text-align:left;flip:y;z-index:2516879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76.5pt,256.65pt" to="396pt,25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 w:rsidRPr="0069475B"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02ED6A7" wp14:editId="2FEDA4A7">
                <wp:simplePos x="0" y="0"/>
                <wp:positionH relativeFrom="margin">
                  <wp:posOffset>4781550</wp:posOffset>
                </wp:positionH>
                <wp:positionV relativeFrom="paragraph">
                  <wp:posOffset>3192780</wp:posOffset>
                </wp:positionV>
                <wp:extent cx="314325" cy="0"/>
                <wp:effectExtent l="0" t="0" r="28575" b="19050"/>
                <wp:wrapNone/>
                <wp:docPr id="670" name="מחבר ישר 6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1432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5E18886" id="מחבר ישר 670" o:spid="_x0000_s1026" style="position:absolute;left:0;text-align:left;flip:y;z-index:2516869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76.5pt,251.4pt" to="401.25pt,25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 w:rsidRPr="0069475B"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AD2684B" wp14:editId="04F7E5FC">
                <wp:simplePos x="0" y="0"/>
                <wp:positionH relativeFrom="margin">
                  <wp:posOffset>4781551</wp:posOffset>
                </wp:positionH>
                <wp:positionV relativeFrom="paragraph">
                  <wp:posOffset>3088005</wp:posOffset>
                </wp:positionV>
                <wp:extent cx="381000" cy="0"/>
                <wp:effectExtent l="0" t="0" r="19050" b="19050"/>
                <wp:wrapNone/>
                <wp:docPr id="665" name="מחבר ישר 6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8100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503344F" id="מחבר ישר 665" o:spid="_x0000_s1026" style="position:absolute;left:0;text-align:left;flip:y;z-index:2516828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76.5pt,243.15pt" to="406.5pt,24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53E94C4" wp14:editId="3CDE0117">
                <wp:simplePos x="0" y="0"/>
                <wp:positionH relativeFrom="margin">
                  <wp:posOffset>4781551</wp:posOffset>
                </wp:positionH>
                <wp:positionV relativeFrom="paragraph">
                  <wp:posOffset>2954654</wp:posOffset>
                </wp:positionV>
                <wp:extent cx="247650" cy="9525"/>
                <wp:effectExtent l="0" t="0" r="19050" b="28575"/>
                <wp:wrapNone/>
                <wp:docPr id="660" name="מחבר ישר 6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765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B3AA4C7" id="מחבר ישר 660" o:spid="_x0000_s1026" style="position:absolute;left:0;text-align:left;flip:y;z-index:2516787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76.5pt,232.65pt" to="396pt,23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BDC99B0" wp14:editId="4900AF9B">
                <wp:simplePos x="0" y="0"/>
                <wp:positionH relativeFrom="margin">
                  <wp:posOffset>4772025</wp:posOffset>
                </wp:positionH>
                <wp:positionV relativeFrom="paragraph">
                  <wp:posOffset>2830830</wp:posOffset>
                </wp:positionV>
                <wp:extent cx="200025" cy="0"/>
                <wp:effectExtent l="0" t="0" r="28575" b="19050"/>
                <wp:wrapNone/>
                <wp:docPr id="657" name="מחבר ישר 6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002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C7C443F" id="מחבר ישר 657" o:spid="_x0000_s1026" style="position:absolute;left:0;text-align:left;flip:y;z-index:2516756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75.75pt,222.9pt" to="391.5pt,22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A5DAFC4" wp14:editId="372CBF9B">
                <wp:simplePos x="0" y="0"/>
                <wp:positionH relativeFrom="margin">
                  <wp:posOffset>4781550</wp:posOffset>
                </wp:positionH>
                <wp:positionV relativeFrom="paragraph">
                  <wp:posOffset>2783205</wp:posOffset>
                </wp:positionV>
                <wp:extent cx="142875" cy="0"/>
                <wp:effectExtent l="0" t="0" r="28575" b="19050"/>
                <wp:wrapNone/>
                <wp:docPr id="653" name="מחבר ישר 6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287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A994512" id="מחבר ישר 653" o:spid="_x0000_s1026" style="position:absolute;left:0;text-align:left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76.5pt,219.15pt" to="387.75pt,21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ABF6923" wp14:editId="2C3136A9">
                <wp:simplePos x="0" y="0"/>
                <wp:positionH relativeFrom="margin">
                  <wp:posOffset>5029200</wp:posOffset>
                </wp:positionH>
                <wp:positionV relativeFrom="paragraph">
                  <wp:posOffset>3259455</wp:posOffset>
                </wp:positionV>
                <wp:extent cx="0" cy="456565"/>
                <wp:effectExtent l="0" t="0" r="19050" b="19685"/>
                <wp:wrapNone/>
                <wp:docPr id="667" name="מחבר ישר 6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45656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04C0DC0" id="מחבר ישר 667" o:spid="_x0000_s1026" style="position:absolute;left:0;text-align:left;flip:x y;z-index:2516848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96pt,256.65pt" to="396pt,29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70ACE27" wp14:editId="7493A96C">
                <wp:simplePos x="0" y="0"/>
                <wp:positionH relativeFrom="margin">
                  <wp:posOffset>4962524</wp:posOffset>
                </wp:positionH>
                <wp:positionV relativeFrom="paragraph">
                  <wp:posOffset>3345180</wp:posOffset>
                </wp:positionV>
                <wp:extent cx="0" cy="561975"/>
                <wp:effectExtent l="0" t="0" r="19050" b="9525"/>
                <wp:wrapNone/>
                <wp:docPr id="668" name="מחבר ישר 6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5619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1E7277D" id="מחבר ישר 668" o:spid="_x0000_s1026" style="position:absolute;left:0;text-align:left;flip:x y;z-index:2516858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90.75pt,263.4pt" to="390.75pt,30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5FD78CCB" wp14:editId="6B412BA0">
                <wp:simplePos x="0" y="0"/>
                <wp:positionH relativeFrom="margin">
                  <wp:posOffset>4095750</wp:posOffset>
                </wp:positionH>
                <wp:positionV relativeFrom="paragraph">
                  <wp:posOffset>2602230</wp:posOffset>
                </wp:positionV>
                <wp:extent cx="676275" cy="771525"/>
                <wp:effectExtent l="0" t="0" r="28575" b="28575"/>
                <wp:wrapNone/>
                <wp:docPr id="621" name="מלבן 6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6275" cy="7715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E7F79" w:rsidRDefault="00AE7F79" w:rsidP="009B41EE">
                            <w:pPr>
                              <w:jc w:val="center"/>
                            </w:pPr>
                            <w:r>
                              <w:t>FS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FD78CCB" id="מלבן 621" o:spid="_x0000_s1058" style="position:absolute;margin-left:322.5pt;margin-top:204.9pt;width:53.25pt;height:60.75pt;z-index:2516449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" fillcolor="#5b9bd5 [3204]" strokecolor="#1f4d78 [1604]" strokeweight="1pt">
                <v:textbox>
                  <w:txbxContent>
                    <w:p w:rsidR="00AE7F79" w:rsidRDefault="00AE7F79" w:rsidP="009B41EE">
                      <w:pPr>
                        <w:jc w:val="center"/>
                      </w:pPr>
                      <w:r>
                        <w:t>FSM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E3377D6" wp14:editId="578916FF">
                <wp:simplePos x="0" y="0"/>
                <wp:positionH relativeFrom="margin">
                  <wp:posOffset>5105400</wp:posOffset>
                </wp:positionH>
                <wp:positionV relativeFrom="paragraph">
                  <wp:posOffset>3192779</wp:posOffset>
                </wp:positionV>
                <wp:extent cx="9525" cy="276225"/>
                <wp:effectExtent l="0" t="0" r="28575" b="28575"/>
                <wp:wrapNone/>
                <wp:docPr id="666" name="מחבר ישר 6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9525" cy="2762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EDAB70" id="מחבר ישר 666" o:spid="_x0000_s1026" style="position:absolute;left:0;text-align:left;flip:x y;z-index:2516838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402pt,251.4pt" to="402.75pt,27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41440EB3" wp14:editId="6AF4CF9A">
                <wp:simplePos x="0" y="0"/>
                <wp:positionH relativeFrom="margin">
                  <wp:posOffset>4962526</wp:posOffset>
                </wp:positionH>
                <wp:positionV relativeFrom="paragraph">
                  <wp:posOffset>3916680</wp:posOffset>
                </wp:positionV>
                <wp:extent cx="285750" cy="0"/>
                <wp:effectExtent l="0" t="0" r="19050" b="19050"/>
                <wp:wrapNone/>
                <wp:docPr id="675" name="מחבר ישר 6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575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8154E62" id="מחבר ישר 675" o:spid="_x0000_s1026" style="position:absolute;left:0;text-align:left;flip:y;z-index:2516910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90.75pt,308.4pt" to="413.25pt,30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4CCD3A56" wp14:editId="7843C497">
                <wp:simplePos x="0" y="0"/>
                <wp:positionH relativeFrom="margin">
                  <wp:posOffset>5038725</wp:posOffset>
                </wp:positionH>
                <wp:positionV relativeFrom="paragraph">
                  <wp:posOffset>3716654</wp:posOffset>
                </wp:positionV>
                <wp:extent cx="219075" cy="0"/>
                <wp:effectExtent l="0" t="0" r="28575" b="19050"/>
                <wp:wrapNone/>
                <wp:docPr id="674" name="מחבר ישר 6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907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24E75DE" id="מחבר ישר 674" o:spid="_x0000_s1026" style="position:absolute;left:0;text-align:left;flip:y;z-index:2516899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96.75pt,292.65pt" to="414pt,29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AD9BC68" wp14:editId="6E1DBCD1">
                <wp:simplePos x="0" y="0"/>
                <wp:positionH relativeFrom="margin">
                  <wp:posOffset>5105400</wp:posOffset>
                </wp:positionH>
                <wp:positionV relativeFrom="paragraph">
                  <wp:posOffset>3478530</wp:posOffset>
                </wp:positionV>
                <wp:extent cx="161925" cy="0"/>
                <wp:effectExtent l="0" t="0" r="28575" b="19050"/>
                <wp:wrapNone/>
                <wp:docPr id="651" name="מחבר ישר 6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192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7504BA7" id="מחבר ישר 651" o:spid="_x0000_s1026" style="position:absolute;left:0;text-align:left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402pt,273.9pt" to="414.75pt,27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5E1925E" wp14:editId="39B8DE1D">
                <wp:simplePos x="0" y="0"/>
                <wp:positionH relativeFrom="column">
                  <wp:posOffset>4914899</wp:posOffset>
                </wp:positionH>
                <wp:positionV relativeFrom="paragraph">
                  <wp:posOffset>2364104</wp:posOffset>
                </wp:positionV>
                <wp:extent cx="0" cy="428625"/>
                <wp:effectExtent l="0" t="0" r="19050" b="28575"/>
                <wp:wrapNone/>
                <wp:docPr id="654" name="מחבר ישר 6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4286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84AD77B" id="מחבר ישר 654" o:spid="_x0000_s1026" style="position:absolute;left:0;text-align:left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7pt,186.15pt" to="387pt,21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" strokecolor="black [3213]" strokeweight="1.5pt">
                <v:stroke joinstyle="miter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42DE0B2" wp14:editId="6F11BE30">
                <wp:simplePos x="0" y="0"/>
                <wp:positionH relativeFrom="margin">
                  <wp:posOffset>5162549</wp:posOffset>
                </wp:positionH>
                <wp:positionV relativeFrom="paragraph">
                  <wp:posOffset>3078480</wp:posOffset>
                </wp:positionV>
                <wp:extent cx="0" cy="190500"/>
                <wp:effectExtent l="0" t="0" r="19050" b="19050"/>
                <wp:wrapNone/>
                <wp:docPr id="663" name="מחבר ישר 6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1905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4D3A058" id="מחבר ישר 663" o:spid="_x0000_s1026" style="position:absolute;left:0;text-align:left;flip:x y;z-index:2516817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406.5pt,242.4pt" to="406.5pt,25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16BA3A1E" wp14:editId="01543BFD">
                <wp:simplePos x="0" y="0"/>
                <wp:positionH relativeFrom="margin">
                  <wp:posOffset>5267324</wp:posOffset>
                </wp:positionH>
                <wp:positionV relativeFrom="paragraph">
                  <wp:posOffset>3021330</wp:posOffset>
                </wp:positionV>
                <wp:extent cx="1031240" cy="257175"/>
                <wp:effectExtent l="0" t="0" r="0" b="0"/>
                <wp:wrapNone/>
                <wp:docPr id="633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031240" cy="257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  <w:proofErr w:type="spellStart"/>
                            <w:r>
                              <w:t>Fifo_b_wr_en</w:t>
                            </w:r>
                            <w:proofErr w:type="spellEnd"/>
                          </w:p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BA3A1E" id="_x0000_s1059" type="#_x0000_t202" style="position:absolute;margin-left:414.75pt;margin-top:237.9pt;width:81.2pt;height:20.25pt;flip:x;z-index: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  <w:proofErr w:type="spellStart"/>
                      <w:r>
                        <w:t>Fifo_b_wr_en</w:t>
                      </w:r>
                      <w:proofErr w:type="spellEnd"/>
                    </w:p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78DF709" wp14:editId="3C4AC87F">
                <wp:simplePos x="0" y="0"/>
                <wp:positionH relativeFrom="margin">
                  <wp:posOffset>5029200</wp:posOffset>
                </wp:positionH>
                <wp:positionV relativeFrom="paragraph">
                  <wp:posOffset>2954655</wp:posOffset>
                </wp:positionV>
                <wp:extent cx="0" cy="76200"/>
                <wp:effectExtent l="0" t="0" r="19050" b="19050"/>
                <wp:wrapNone/>
                <wp:docPr id="662" name="מחבר ישר 6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762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E903C4F" id="מחבר ישר 662" o:spid="_x0000_s1026" style="position:absolute;left:0;text-align:left;flip:y;z-index:2516807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96pt,232.65pt" to="396pt,23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BFA8645" wp14:editId="74FDC3DA">
                <wp:simplePos x="0" y="0"/>
                <wp:positionH relativeFrom="margin">
                  <wp:posOffset>5029199</wp:posOffset>
                </wp:positionH>
                <wp:positionV relativeFrom="paragraph">
                  <wp:posOffset>3040380</wp:posOffset>
                </wp:positionV>
                <wp:extent cx="140335" cy="0"/>
                <wp:effectExtent l="0" t="0" r="31115" b="19050"/>
                <wp:wrapNone/>
                <wp:docPr id="661" name="מחבר ישר 6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033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95F3962" id="מחבר ישר 661" o:spid="_x0000_s1026" style="position:absolute;left:0;text-align:left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96pt,239.4pt" to="407.05pt,23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64F8AA4" wp14:editId="74868693">
                <wp:simplePos x="0" y="0"/>
                <wp:positionH relativeFrom="margin">
                  <wp:posOffset>5029200</wp:posOffset>
                </wp:positionH>
                <wp:positionV relativeFrom="paragraph">
                  <wp:posOffset>2830829</wp:posOffset>
                </wp:positionV>
                <wp:extent cx="0" cy="47625"/>
                <wp:effectExtent l="0" t="0" r="19050" b="9525"/>
                <wp:wrapNone/>
                <wp:docPr id="659" name="מחבר ישר 6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76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1788CCB" id="מחבר ישר 659" o:spid="_x0000_s1026" style="position:absolute;left:0;text-align:left;flip:y;z-index:2516776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96pt,222.9pt" to="396pt,22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7E59CCD" wp14:editId="6EBD57C9">
                <wp:simplePos x="0" y="0"/>
                <wp:positionH relativeFrom="margin">
                  <wp:align>right</wp:align>
                </wp:positionH>
                <wp:positionV relativeFrom="paragraph">
                  <wp:posOffset>2821304</wp:posOffset>
                </wp:positionV>
                <wp:extent cx="226060" cy="9525"/>
                <wp:effectExtent l="0" t="0" r="21590" b="28575"/>
                <wp:wrapNone/>
                <wp:docPr id="648" name="מחבר ישר 6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2606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E079536" id="מחבר ישר 648" o:spid="_x0000_s1026" style="position:absolute;left:0;text-align:left;flip:y;z-index:25166848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" from="-33.4pt,222.15pt" to="-15.6pt,22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0DDA8C3" wp14:editId="02A02CAA">
                <wp:simplePos x="0" y="0"/>
                <wp:positionH relativeFrom="margin">
                  <wp:posOffset>4962526</wp:posOffset>
                </wp:positionH>
                <wp:positionV relativeFrom="paragraph">
                  <wp:posOffset>2583179</wp:posOffset>
                </wp:positionV>
                <wp:extent cx="304800" cy="9525"/>
                <wp:effectExtent l="0" t="0" r="19050" b="28575"/>
                <wp:wrapNone/>
                <wp:docPr id="647" name="מחבר ישר 6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0480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7513803" id="מחבר ישר 647" o:spid="_x0000_s1026" style="position:absolute;left:0;text-align:lef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90.75pt,203.4pt" to="414.75pt,20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5DE37EB" wp14:editId="49141B1F">
                <wp:simplePos x="0" y="0"/>
                <wp:positionH relativeFrom="column">
                  <wp:posOffset>4962525</wp:posOffset>
                </wp:positionH>
                <wp:positionV relativeFrom="paragraph">
                  <wp:posOffset>2583180</wp:posOffset>
                </wp:positionV>
                <wp:extent cx="0" cy="247650"/>
                <wp:effectExtent l="0" t="0" r="19050" b="19050"/>
                <wp:wrapNone/>
                <wp:docPr id="656" name="מחבר ישר 6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765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F3C7EA4" id="מחבר ישר 656" o:spid="_x0000_s1026" style="position:absolute;left:0;text-align:lef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90.75pt,203.4pt" to="390.75pt,22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" strokecolor="black [3213]" strokeweight="1.5pt">
                <v:stroke joinstyle="miter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361628F" wp14:editId="6A0EC9CF">
                <wp:simplePos x="0" y="0"/>
                <wp:positionH relativeFrom="margin">
                  <wp:align>right</wp:align>
                </wp:positionH>
                <wp:positionV relativeFrom="paragraph">
                  <wp:posOffset>2354579</wp:posOffset>
                </wp:positionV>
                <wp:extent cx="342900" cy="9525"/>
                <wp:effectExtent l="0" t="0" r="19050" b="28575"/>
                <wp:wrapNone/>
                <wp:docPr id="646" name="מחבר ישר 6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4290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8DE77F9" id="מחבר ישר 646" o:spid="_x0000_s1026" style="position:absolute;left:0;text-align:left;flip:y;z-index:25166643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" from="-24.2pt,185.4pt" to="2.8pt,18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5460FD70" wp14:editId="27E79977">
                <wp:simplePos x="0" y="0"/>
                <wp:positionH relativeFrom="page">
                  <wp:posOffset>6381750</wp:posOffset>
                </wp:positionH>
                <wp:positionV relativeFrom="paragraph">
                  <wp:posOffset>2792730</wp:posOffset>
                </wp:positionV>
                <wp:extent cx="993140" cy="247015"/>
                <wp:effectExtent l="0" t="0" r="0" b="635"/>
                <wp:wrapNone/>
                <wp:docPr id="632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993140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  <w:proofErr w:type="spellStart"/>
                            <w:r>
                              <w:t>Fifo_b_rd_en</w:t>
                            </w:r>
                            <w:proofErr w:type="spellEnd"/>
                          </w:p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460FD70" id="_x0000_s1060" type="#_x0000_t202" style="position:absolute;margin-left:502.5pt;margin-top:219.9pt;width:78.2pt;height:19.45pt;flip:x;z-index:251654144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  <w:proofErr w:type="spellStart"/>
                      <w:r>
                        <w:t>Fifo_b_rd_en</w:t>
                      </w:r>
                      <w:proofErr w:type="spellEnd"/>
                    </w:p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AF733A8" wp14:editId="7885B488">
                <wp:simplePos x="0" y="0"/>
                <wp:positionH relativeFrom="rightMargin">
                  <wp:posOffset>-9525</wp:posOffset>
                </wp:positionH>
                <wp:positionV relativeFrom="paragraph">
                  <wp:posOffset>2573655</wp:posOffset>
                </wp:positionV>
                <wp:extent cx="581025" cy="9525"/>
                <wp:effectExtent l="0" t="76200" r="28575" b="85725"/>
                <wp:wrapNone/>
                <wp:docPr id="643" name="מחבר חץ ישר 6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50DAC84" id="מחבר חץ ישר 643" o:spid="_x0000_s1026" type="#_x0000_t32" style="position:absolute;left:0;text-align:left;margin-left:-.75pt;margin-top:202.65pt;width:45.75pt;height:.75pt;flip:y;z-index:251663360;visibility:visible;mso-wrap-style:square;mso-wrap-distance-left:9pt;mso-wrap-distance-top:0;mso-wrap-distance-right:9pt;mso-wrap-distance-bottom:0;mso-position-horizontal:absolute;mso-position-horizontal-relative:right-margin-area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" strokecolor="black [3213]" strokeweight="1.5pt">
                <v:stroke endarrow="block" joinstyle="miter"/>
                <w10:wrap anchorx="margin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C6BB307" wp14:editId="0ABFE37F">
                <wp:simplePos x="0" y="0"/>
                <wp:positionH relativeFrom="margin">
                  <wp:posOffset>5153025</wp:posOffset>
                </wp:positionH>
                <wp:positionV relativeFrom="paragraph">
                  <wp:posOffset>3268980</wp:posOffset>
                </wp:positionV>
                <wp:extent cx="104775" cy="0"/>
                <wp:effectExtent l="0" t="0" r="28575" b="19050"/>
                <wp:wrapNone/>
                <wp:docPr id="650" name="מחבר ישר 6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477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7D6D649" id="מחבר ישר 650" o:spid="_x0000_s1026" style="position:absolute;left:0;text-align:lef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405.75pt,257.4pt" to="414pt,25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E872B57" wp14:editId="2296AF41">
                <wp:simplePos x="0" y="0"/>
                <wp:positionH relativeFrom="margin">
                  <wp:posOffset>5153025</wp:posOffset>
                </wp:positionH>
                <wp:positionV relativeFrom="paragraph">
                  <wp:posOffset>3040380</wp:posOffset>
                </wp:positionV>
                <wp:extent cx="104775" cy="0"/>
                <wp:effectExtent l="0" t="0" r="28575" b="19050"/>
                <wp:wrapNone/>
                <wp:docPr id="649" name="מחבר ישר 6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477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4834F85" id="מחבר ישר 649" o:spid="_x0000_s1026" style="position:absolute;left:0;text-align:left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405.75pt,239.4pt" to="414pt,23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9CE13D4" wp14:editId="41DB5CDE">
                <wp:simplePos x="0" y="0"/>
                <wp:positionH relativeFrom="rightMargin">
                  <wp:posOffset>-130810</wp:posOffset>
                </wp:positionH>
                <wp:positionV relativeFrom="paragraph">
                  <wp:posOffset>3697605</wp:posOffset>
                </wp:positionV>
                <wp:extent cx="1193165" cy="247015"/>
                <wp:effectExtent l="0" t="0" r="0" b="635"/>
                <wp:wrapNone/>
                <wp:docPr id="645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193165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A36B18" w:rsidRDefault="00AE7F79" w:rsidP="009B41EE">
                            <w:pPr>
                              <w:jc w:val="center"/>
                              <w:rPr>
                                <w:sz w:val="20"/>
                                <w:szCs w:val="20"/>
                                <w:rtl/>
                              </w:rPr>
                            </w:pPr>
                            <w:proofErr w:type="spellStart"/>
                            <w:r>
                              <w:rPr>
                                <w:sz w:val="20"/>
                                <w:szCs w:val="20"/>
                              </w:rPr>
                              <w:t>sdram_rd_en_out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9CE13D4" id="_x0000_s1061" type="#_x0000_t202" style="position:absolute;margin-left:-10.3pt;margin-top:291.15pt;width:93.95pt;height:19.45pt;flip:x;z-index:251665408;visibility:visible;mso-wrap-style:square;mso-width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" filled="f" stroked="f">
                <v:textbox>
                  <w:txbxContent>
                    <w:p w:rsidR="00AE7F79" w:rsidRPr="00A36B18" w:rsidRDefault="00AE7F79" w:rsidP="009B41EE">
                      <w:pPr>
                        <w:jc w:val="center"/>
                        <w:rPr>
                          <w:sz w:val="20"/>
                          <w:szCs w:val="20"/>
                          <w:rtl/>
                        </w:rPr>
                      </w:pPr>
                      <w:proofErr w:type="spellStart"/>
                      <w:r>
                        <w:rPr>
                          <w:sz w:val="20"/>
                          <w:szCs w:val="20"/>
                        </w:rPr>
                        <w:t>sdram_rd_en_out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7869AF9" wp14:editId="21F412A2">
                <wp:simplePos x="0" y="0"/>
                <wp:positionH relativeFrom="rightMargin">
                  <wp:posOffset>-19050</wp:posOffset>
                </wp:positionH>
                <wp:positionV relativeFrom="paragraph">
                  <wp:posOffset>3726180</wp:posOffset>
                </wp:positionV>
                <wp:extent cx="581025" cy="9525"/>
                <wp:effectExtent l="0" t="76200" r="28575" b="85725"/>
                <wp:wrapNone/>
                <wp:docPr id="644" name="מחבר חץ ישר 6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948CA45" id="מחבר חץ ישר 644" o:spid="_x0000_s1026" type="#_x0000_t32" style="position:absolute;left:0;text-align:left;margin-left:-1.5pt;margin-top:293.4pt;width:45.75pt;height:.75pt;flip:y;z-index:251664384;visibility:visible;mso-wrap-style:square;mso-wrap-distance-left:9pt;mso-wrap-distance-top:0;mso-wrap-distance-right:9pt;mso-wrap-distance-bottom:0;mso-position-horizontal:absolute;mso-position-horizontal-relative:right-margin-area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" strokecolor="black [3213]" strokeweight="1.5pt">
                <v:stroke endarrow="block" joinstyle="miter"/>
                <w10:wrap anchorx="margin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2B7B91F7" wp14:editId="3E9B84A7">
                <wp:simplePos x="0" y="0"/>
                <wp:positionH relativeFrom="page">
                  <wp:posOffset>6300470</wp:posOffset>
                </wp:positionH>
                <wp:positionV relativeFrom="paragraph">
                  <wp:posOffset>3488055</wp:posOffset>
                </wp:positionV>
                <wp:extent cx="1221740" cy="238125"/>
                <wp:effectExtent l="0" t="0" r="0" b="0"/>
                <wp:wrapNone/>
                <wp:docPr id="635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221740" cy="2381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0412F0" w:rsidRDefault="00AE7F79" w:rsidP="009B41EE">
                            <w:pPr>
                              <w:jc w:val="center"/>
                              <w:rPr>
                                <w:sz w:val="18"/>
                                <w:szCs w:val="18"/>
                                <w:rtl/>
                              </w:rPr>
                            </w:pPr>
                            <w:proofErr w:type="spellStart"/>
                            <w:r w:rsidRPr="000412F0">
                              <w:rPr>
                                <w:sz w:val="18"/>
                                <w:szCs w:val="18"/>
                              </w:rPr>
                              <w:t>Sdram_addr_</w:t>
                            </w:r>
                            <w:proofErr w:type="gramStart"/>
                            <w:r w:rsidRPr="000412F0">
                              <w:rPr>
                                <w:sz w:val="18"/>
                                <w:szCs w:val="18"/>
                              </w:rPr>
                              <w:t>rd</w:t>
                            </w:r>
                            <w:proofErr w:type="spellEnd"/>
                            <w:r w:rsidRPr="000412F0">
                              <w:rPr>
                                <w:sz w:val="18"/>
                                <w:szCs w:val="18"/>
                              </w:rPr>
                              <w:t>[</w:t>
                            </w:r>
                            <w:proofErr w:type="gramEnd"/>
                            <w:r w:rsidRPr="000412F0">
                              <w:rPr>
                                <w:sz w:val="18"/>
                                <w:szCs w:val="18"/>
                              </w:rPr>
                              <w:t>23:0]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7B91F7" id="_x0000_s1062" type="#_x0000_t202" style="position:absolute;margin-left:496.1pt;margin-top:274.65pt;width:96.2pt;height:18.75pt;flip:x;z-index: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" filled="f" stroked="f">
                <v:textbox>
                  <w:txbxContent>
                    <w:p w:rsidR="00AE7F79" w:rsidRPr="000412F0" w:rsidRDefault="00AE7F79" w:rsidP="009B41EE">
                      <w:pPr>
                        <w:jc w:val="center"/>
                        <w:rPr>
                          <w:sz w:val="18"/>
                          <w:szCs w:val="18"/>
                          <w:rtl/>
                        </w:rPr>
                      </w:pPr>
                      <w:proofErr w:type="spellStart"/>
                      <w:r w:rsidRPr="000412F0">
                        <w:rPr>
                          <w:sz w:val="18"/>
                          <w:szCs w:val="18"/>
                        </w:rPr>
                        <w:t>Sdram_addr_</w:t>
                      </w:r>
                      <w:proofErr w:type="gramStart"/>
                      <w:r w:rsidRPr="000412F0">
                        <w:rPr>
                          <w:sz w:val="18"/>
                          <w:szCs w:val="18"/>
                        </w:rPr>
                        <w:t>rd</w:t>
                      </w:r>
                      <w:proofErr w:type="spellEnd"/>
                      <w:r w:rsidRPr="000412F0">
                        <w:rPr>
                          <w:sz w:val="18"/>
                          <w:szCs w:val="18"/>
                        </w:rPr>
                        <w:t>[</w:t>
                      </w:r>
                      <w:proofErr w:type="gramEnd"/>
                      <w:r w:rsidRPr="000412F0">
                        <w:rPr>
                          <w:sz w:val="18"/>
                          <w:szCs w:val="18"/>
                        </w:rPr>
                        <w:t>23:0]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F3CBEED" wp14:editId="08757626">
                <wp:simplePos x="0" y="0"/>
                <wp:positionH relativeFrom="rightMargin">
                  <wp:posOffset>-9525</wp:posOffset>
                </wp:positionH>
                <wp:positionV relativeFrom="paragraph">
                  <wp:posOffset>3478530</wp:posOffset>
                </wp:positionV>
                <wp:extent cx="581025" cy="9525"/>
                <wp:effectExtent l="0" t="76200" r="28575" b="85725"/>
                <wp:wrapNone/>
                <wp:docPr id="637" name="מחבר חץ ישר 6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C756904" id="מחבר חץ ישר 637" o:spid="_x0000_s1026" type="#_x0000_t32" style="position:absolute;left:0;text-align:left;margin-left:-.75pt;margin-top:273.9pt;width:45.75pt;height:.75pt;flip:y;z-index:251659264;visibility:visible;mso-wrap-style:square;mso-wrap-distance-left:9pt;mso-wrap-distance-top:0;mso-wrap-distance-right:9pt;mso-wrap-distance-bottom:0;mso-position-horizontal:absolute;mso-position-horizontal-relative:right-margin-area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" strokecolor="black [3213]" strokeweight="1.5pt">
                <v:stroke endarrow="block" joinstyle="miter"/>
                <w10:wrap anchorx="margin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1D424096" wp14:editId="11B4777D">
                <wp:simplePos x="0" y="0"/>
                <wp:positionH relativeFrom="page">
                  <wp:posOffset>6290945</wp:posOffset>
                </wp:positionH>
                <wp:positionV relativeFrom="paragraph">
                  <wp:posOffset>3249930</wp:posOffset>
                </wp:positionV>
                <wp:extent cx="1240790" cy="238125"/>
                <wp:effectExtent l="0" t="0" r="0" b="0"/>
                <wp:wrapNone/>
                <wp:docPr id="634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240790" cy="2381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0412F0" w:rsidRDefault="00AE7F79" w:rsidP="009B41EE">
                            <w:pPr>
                              <w:jc w:val="center"/>
                              <w:rPr>
                                <w:sz w:val="20"/>
                                <w:szCs w:val="20"/>
                                <w:rtl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Fifo_b</w:t>
                            </w:r>
                            <w:r w:rsidRPr="000412F0">
                              <w:rPr>
                                <w:sz w:val="20"/>
                                <w:szCs w:val="20"/>
                              </w:rPr>
                              <w:t>_data_</w:t>
                            </w:r>
                            <w:proofErr w:type="gramStart"/>
                            <w:r w:rsidRPr="000412F0">
                              <w:rPr>
                                <w:sz w:val="20"/>
                                <w:szCs w:val="20"/>
                              </w:rPr>
                              <w:t>in[</w:t>
                            </w:r>
                            <w:proofErr w:type="gramEnd"/>
                            <w:r w:rsidRPr="000412F0">
                              <w:rPr>
                                <w:sz w:val="20"/>
                                <w:szCs w:val="20"/>
                              </w:rPr>
                              <w:t>7:0]</w:t>
                            </w:r>
                          </w:p>
                          <w:p w:rsidR="00AE7F79" w:rsidRPr="000412F0" w:rsidRDefault="00AE7F79" w:rsidP="009B41EE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424096" id="_x0000_s1063" type="#_x0000_t202" style="position:absolute;margin-left:495.35pt;margin-top:255.9pt;width:97.7pt;height:18.75pt;flip:x;z-index:2516561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" filled="f" stroked="f">
                <v:textbox>
                  <w:txbxContent>
                    <w:p w:rsidR="00AE7F79" w:rsidRPr="000412F0" w:rsidRDefault="00AE7F79" w:rsidP="009B41EE">
                      <w:pPr>
                        <w:jc w:val="center"/>
                        <w:rPr>
                          <w:sz w:val="20"/>
                          <w:szCs w:val="20"/>
                          <w:rtl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Fifo_b</w:t>
                      </w:r>
                      <w:r w:rsidRPr="000412F0">
                        <w:rPr>
                          <w:sz w:val="20"/>
                          <w:szCs w:val="20"/>
                        </w:rPr>
                        <w:t>_data_</w:t>
                      </w:r>
                      <w:proofErr w:type="gramStart"/>
                      <w:r w:rsidRPr="000412F0">
                        <w:rPr>
                          <w:sz w:val="20"/>
                          <w:szCs w:val="20"/>
                        </w:rPr>
                        <w:t>in[</w:t>
                      </w:r>
                      <w:proofErr w:type="gramEnd"/>
                      <w:r w:rsidRPr="000412F0">
                        <w:rPr>
                          <w:sz w:val="20"/>
                          <w:szCs w:val="20"/>
                        </w:rPr>
                        <w:t>7:0]</w:t>
                      </w:r>
                    </w:p>
                    <w:p w:rsidR="00AE7F79" w:rsidRPr="000412F0" w:rsidRDefault="00AE7F79" w:rsidP="009B41EE">
                      <w:pPr>
                        <w:jc w:val="center"/>
                        <w:rPr>
                          <w:b/>
                          <w:bCs/>
                          <w:rtl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5358A457" wp14:editId="0AA584B6">
                <wp:simplePos x="0" y="0"/>
                <wp:positionH relativeFrom="column">
                  <wp:posOffset>5248275</wp:posOffset>
                </wp:positionH>
                <wp:positionV relativeFrom="paragraph">
                  <wp:posOffset>3258185</wp:posOffset>
                </wp:positionV>
                <wp:extent cx="581025" cy="9525"/>
                <wp:effectExtent l="0" t="76200" r="28575" b="85725"/>
                <wp:wrapNone/>
                <wp:docPr id="623" name="מחבר חץ ישר 6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C3A194B" id="מחבר חץ ישר 623" o:spid="_x0000_s1026" type="#_x0000_t32" style="position:absolute;left:0;text-align:left;margin-left:413.25pt;margin-top:256.55pt;width:45.75pt;height:.75pt;flip:y;z-index:25164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" strokecolor="black [3213]" strokeweight="1.5pt">
                <v:stroke endarrow="block" joinstyle="miter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0AE0EB33" wp14:editId="71ABB607">
                <wp:simplePos x="0" y="0"/>
                <wp:positionH relativeFrom="column">
                  <wp:posOffset>5257800</wp:posOffset>
                </wp:positionH>
                <wp:positionV relativeFrom="paragraph">
                  <wp:posOffset>3029585</wp:posOffset>
                </wp:positionV>
                <wp:extent cx="581025" cy="9525"/>
                <wp:effectExtent l="0" t="76200" r="28575" b="85725"/>
                <wp:wrapNone/>
                <wp:docPr id="624" name="מחבר חץ ישר 6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C471F0E" id="מחבר חץ ישר 624" o:spid="_x0000_s1026" type="#_x0000_t32" style="position:absolute;left:0;text-align:left;margin-left:414pt;margin-top:238.55pt;width:45.75pt;height:.75pt;flip:y;z-index:25164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" strokecolor="black [3213]" strokeweight="1.5pt">
                <v:stroke endarrow="block" joinstyle="miter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637314B7" wp14:editId="50EE9928">
                <wp:simplePos x="0" y="0"/>
                <wp:positionH relativeFrom="page">
                  <wp:posOffset>6252845</wp:posOffset>
                </wp:positionH>
                <wp:positionV relativeFrom="paragraph">
                  <wp:posOffset>1859280</wp:posOffset>
                </wp:positionV>
                <wp:extent cx="1269365" cy="247015"/>
                <wp:effectExtent l="0" t="0" r="0" b="635"/>
                <wp:wrapNone/>
                <wp:docPr id="629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269365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A36B18" w:rsidRDefault="00AE7F79" w:rsidP="009B41EE">
                            <w:pPr>
                              <w:jc w:val="center"/>
                              <w:rPr>
                                <w:sz w:val="20"/>
                                <w:szCs w:val="20"/>
                                <w:rtl/>
                              </w:rPr>
                            </w:pPr>
                            <w:proofErr w:type="spellStart"/>
                            <w:r w:rsidRPr="00A36B18">
                              <w:rPr>
                                <w:sz w:val="20"/>
                                <w:szCs w:val="20"/>
                              </w:rPr>
                              <w:t>Ram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_addr_</w:t>
                            </w:r>
                            <w:proofErr w:type="gramStart"/>
                            <w:r>
                              <w:rPr>
                                <w:sz w:val="20"/>
                                <w:szCs w:val="20"/>
                              </w:rPr>
                              <w:t>rd</w:t>
                            </w:r>
                            <w:proofErr w:type="spellEnd"/>
                            <w:r>
                              <w:rPr>
                                <w:sz w:val="20"/>
                                <w:szCs w:val="20"/>
                              </w:rPr>
                              <w:t>[</w:t>
                            </w:r>
                            <w:proofErr w:type="gramEnd"/>
                            <w:r>
                              <w:rPr>
                                <w:sz w:val="20"/>
                                <w:szCs w:val="20"/>
                              </w:rPr>
                              <w:t>8</w:t>
                            </w:r>
                            <w:r w:rsidRPr="00A36B18">
                              <w:rPr>
                                <w:sz w:val="20"/>
                                <w:szCs w:val="20"/>
                              </w:rPr>
                              <w:t>:0]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37314B7" id="_x0000_s1064" type="#_x0000_t202" style="position:absolute;margin-left:492.35pt;margin-top:146.4pt;width:99.95pt;height:19.45pt;flip:x;z-index:251651072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" filled="f" stroked="f">
                <v:textbox>
                  <w:txbxContent>
                    <w:p w:rsidR="00AE7F79" w:rsidRPr="00A36B18" w:rsidRDefault="00AE7F79" w:rsidP="009B41EE">
                      <w:pPr>
                        <w:jc w:val="center"/>
                        <w:rPr>
                          <w:sz w:val="20"/>
                          <w:szCs w:val="20"/>
                          <w:rtl/>
                        </w:rPr>
                      </w:pPr>
                      <w:proofErr w:type="spellStart"/>
                      <w:r w:rsidRPr="00A36B18">
                        <w:rPr>
                          <w:sz w:val="20"/>
                          <w:szCs w:val="20"/>
                        </w:rPr>
                        <w:t>Ram</w:t>
                      </w:r>
                      <w:r>
                        <w:rPr>
                          <w:sz w:val="20"/>
                          <w:szCs w:val="20"/>
                        </w:rPr>
                        <w:t>_addr_</w:t>
                      </w:r>
                      <w:proofErr w:type="gramStart"/>
                      <w:r>
                        <w:rPr>
                          <w:sz w:val="20"/>
                          <w:szCs w:val="20"/>
                        </w:rPr>
                        <w:t>rd</w:t>
                      </w:r>
                      <w:proofErr w:type="spellEnd"/>
                      <w:r>
                        <w:rPr>
                          <w:sz w:val="20"/>
                          <w:szCs w:val="20"/>
                        </w:rPr>
                        <w:t>[</w:t>
                      </w:r>
                      <w:proofErr w:type="gramEnd"/>
                      <w:r>
                        <w:rPr>
                          <w:sz w:val="20"/>
                          <w:szCs w:val="20"/>
                        </w:rPr>
                        <w:t>8</w:t>
                      </w:r>
                      <w:r w:rsidRPr="00A36B18">
                        <w:rPr>
                          <w:sz w:val="20"/>
                          <w:szCs w:val="20"/>
                        </w:rPr>
                        <w:t>:0]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6C7663DA" wp14:editId="14E1979C">
                <wp:simplePos x="0" y="0"/>
                <wp:positionH relativeFrom="rightMargin">
                  <wp:posOffset>-140335</wp:posOffset>
                </wp:positionH>
                <wp:positionV relativeFrom="paragraph">
                  <wp:posOffset>2573655</wp:posOffset>
                </wp:positionV>
                <wp:extent cx="1278890" cy="247015"/>
                <wp:effectExtent l="0" t="0" r="0" b="635"/>
                <wp:wrapNone/>
                <wp:docPr id="631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278890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0412F0" w:rsidRDefault="00AE7F79" w:rsidP="009B41EE">
                            <w:pPr>
                              <w:jc w:val="center"/>
                              <w:rPr>
                                <w:sz w:val="20"/>
                                <w:szCs w:val="20"/>
                                <w:rtl/>
                              </w:rPr>
                            </w:pPr>
                            <w:r w:rsidRPr="000412F0">
                              <w:rPr>
                                <w:sz w:val="20"/>
                                <w:szCs w:val="20"/>
                              </w:rPr>
                              <w:t>Fifo_a_data_</w:t>
                            </w:r>
                            <w:proofErr w:type="gramStart"/>
                            <w:r w:rsidRPr="000412F0">
                              <w:rPr>
                                <w:sz w:val="20"/>
                                <w:szCs w:val="20"/>
                              </w:rPr>
                              <w:t>in[</w:t>
                            </w:r>
                            <w:proofErr w:type="gramEnd"/>
                            <w:r w:rsidRPr="000412F0">
                              <w:rPr>
                                <w:sz w:val="20"/>
                                <w:szCs w:val="20"/>
                              </w:rPr>
                              <w:t>7:0]</w:t>
                            </w:r>
                          </w:p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C7663DA" id="_x0000_s1065" type="#_x0000_t202" style="position:absolute;margin-left:-11.05pt;margin-top:202.65pt;width:100.7pt;height:19.45pt;flip:x;z-index:251653120;visibility:visible;mso-wrap-style:square;mso-width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" filled="f" stroked="f">
                <v:textbox>
                  <w:txbxContent>
                    <w:p w:rsidR="00AE7F79" w:rsidRPr="000412F0" w:rsidRDefault="00AE7F79" w:rsidP="009B41EE">
                      <w:pPr>
                        <w:jc w:val="center"/>
                        <w:rPr>
                          <w:sz w:val="20"/>
                          <w:szCs w:val="20"/>
                          <w:rtl/>
                        </w:rPr>
                      </w:pPr>
                      <w:r w:rsidRPr="000412F0">
                        <w:rPr>
                          <w:sz w:val="20"/>
                          <w:szCs w:val="20"/>
                        </w:rPr>
                        <w:t>Fifo_a_data_</w:t>
                      </w:r>
                      <w:proofErr w:type="gramStart"/>
                      <w:r w:rsidRPr="000412F0">
                        <w:rPr>
                          <w:sz w:val="20"/>
                          <w:szCs w:val="20"/>
                        </w:rPr>
                        <w:t>in[</w:t>
                      </w:r>
                      <w:proofErr w:type="gramEnd"/>
                      <w:r w:rsidRPr="000412F0">
                        <w:rPr>
                          <w:sz w:val="20"/>
                          <w:szCs w:val="20"/>
                        </w:rPr>
                        <w:t>7:0]</w:t>
                      </w:r>
                    </w:p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D82076D" wp14:editId="7063AC93">
                <wp:simplePos x="0" y="0"/>
                <wp:positionH relativeFrom="rightMargin">
                  <wp:posOffset>-95250</wp:posOffset>
                </wp:positionH>
                <wp:positionV relativeFrom="paragraph">
                  <wp:posOffset>2373630</wp:posOffset>
                </wp:positionV>
                <wp:extent cx="974090" cy="247015"/>
                <wp:effectExtent l="0" t="0" r="0" b="635"/>
                <wp:wrapNone/>
                <wp:docPr id="642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974090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  <w:proofErr w:type="spellStart"/>
                            <w:r>
                              <w:t>Fifo_a_wr_en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D82076D" id="_x0000_s1066" type="#_x0000_t202" style="position:absolute;margin-left:-7.5pt;margin-top:186.9pt;width:76.7pt;height:19.45pt;flip:x;z-index:251662336;visibility:visible;mso-wrap-style:square;mso-width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  <w:proofErr w:type="spellStart"/>
                      <w:r>
                        <w:t>Fifo_a_wr_en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3AE06449" wp14:editId="4D74191D">
                <wp:simplePos x="0" y="0"/>
                <wp:positionH relativeFrom="margin">
                  <wp:posOffset>5200650</wp:posOffset>
                </wp:positionH>
                <wp:positionV relativeFrom="paragraph">
                  <wp:posOffset>2162810</wp:posOffset>
                </wp:positionV>
                <wp:extent cx="974090" cy="247015"/>
                <wp:effectExtent l="0" t="0" r="0" b="635"/>
                <wp:wrapNone/>
                <wp:docPr id="630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974090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  <w:proofErr w:type="spellStart"/>
                            <w:r>
                              <w:t>Fifo_a_rd_en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AE06449" id="_x0000_s1067" type="#_x0000_t202" style="position:absolute;margin-left:409.5pt;margin-top:170.3pt;width:76.7pt;height:19.45pt;flip:x;z-index:251652096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  <w:proofErr w:type="spellStart"/>
                      <w:r>
                        <w:t>Fifo_a_rd_en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9F44A25" wp14:editId="2BCD5AC3">
                <wp:simplePos x="0" y="0"/>
                <wp:positionH relativeFrom="rightMargin">
                  <wp:posOffset>-180975</wp:posOffset>
                </wp:positionH>
                <wp:positionV relativeFrom="paragraph">
                  <wp:posOffset>1516380</wp:posOffset>
                </wp:positionV>
                <wp:extent cx="1193165" cy="247015"/>
                <wp:effectExtent l="0" t="0" r="0" b="635"/>
                <wp:wrapNone/>
                <wp:docPr id="639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193165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A36B18" w:rsidRDefault="00AE7F79" w:rsidP="009B41EE">
                            <w:pPr>
                              <w:jc w:val="center"/>
                              <w:rPr>
                                <w:sz w:val="20"/>
                                <w:szCs w:val="20"/>
                                <w:rtl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Ram_rd_en_ou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9F44A25" id="_x0000_s1068" type="#_x0000_t202" style="position:absolute;margin-left:-14.25pt;margin-top:119.4pt;width:93.95pt;height:19.45pt;flip:x;z-index:251661312;visibility:visible;mso-wrap-style:square;mso-width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" filled="f" stroked="f">
                <v:textbox>
                  <w:txbxContent>
                    <w:p w:rsidR="00AE7F79" w:rsidRPr="00A36B18" w:rsidRDefault="00AE7F79" w:rsidP="009B41EE">
                      <w:pPr>
                        <w:jc w:val="center"/>
                        <w:rPr>
                          <w:sz w:val="20"/>
                          <w:szCs w:val="20"/>
                          <w:rtl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Ram_rd_en_out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01FC548" wp14:editId="5DE017D9">
                <wp:simplePos x="0" y="0"/>
                <wp:positionH relativeFrom="rightMargin">
                  <wp:posOffset>-28575</wp:posOffset>
                </wp:positionH>
                <wp:positionV relativeFrom="paragraph">
                  <wp:posOffset>2077085</wp:posOffset>
                </wp:positionV>
                <wp:extent cx="581025" cy="9525"/>
                <wp:effectExtent l="0" t="76200" r="28575" b="85725"/>
                <wp:wrapNone/>
                <wp:docPr id="638" name="מחבר חץ ישר 6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4FD4A0B" id="מחבר חץ ישר 638" o:spid="_x0000_s1026" type="#_x0000_t32" style="position:absolute;left:0;text-align:left;margin-left:-2.25pt;margin-top:163.55pt;width:45.75pt;height:.75pt;flip:y;z-index:251660288;visibility:visible;mso-wrap-style:square;mso-wrap-distance-left:9pt;mso-wrap-distance-top:0;mso-wrap-distance-right:9pt;mso-wrap-distance-bottom:0;mso-position-horizontal:absolute;mso-position-horizontal-relative:right-margin-area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" strokecolor="black [3213]" strokeweight="1.5pt">
                <v:stroke endarrow="block" joinstyle="miter"/>
                <w10:wrap anchorx="margin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8FFBE9D" wp14:editId="06409303">
                <wp:simplePos x="0" y="0"/>
                <wp:positionH relativeFrom="column">
                  <wp:posOffset>5257800</wp:posOffset>
                </wp:positionH>
                <wp:positionV relativeFrom="paragraph">
                  <wp:posOffset>2353310</wp:posOffset>
                </wp:positionV>
                <wp:extent cx="581025" cy="9525"/>
                <wp:effectExtent l="0" t="76200" r="28575" b="85725"/>
                <wp:wrapNone/>
                <wp:docPr id="626" name="מחבר חץ ישר 6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EC00EFC" id="מחבר חץ ישר 626" o:spid="_x0000_s1026" type="#_x0000_t32" style="position:absolute;left:0;text-align:left;margin-left:414pt;margin-top:185.3pt;width:45.75pt;height:.75pt;flip:y;z-index:25165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" strokecolor="black [3213]" strokeweight="1.5pt">
                <v:stroke endarrow="block" joinstyle="miter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765484DF" wp14:editId="237A545A">
                <wp:simplePos x="0" y="0"/>
                <wp:positionH relativeFrom="column">
                  <wp:posOffset>5238750</wp:posOffset>
                </wp:positionH>
                <wp:positionV relativeFrom="paragraph">
                  <wp:posOffset>1734185</wp:posOffset>
                </wp:positionV>
                <wp:extent cx="581025" cy="9525"/>
                <wp:effectExtent l="0" t="76200" r="28575" b="85725"/>
                <wp:wrapNone/>
                <wp:docPr id="622" name="מחבר חץ ישר 6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37471FD" id="מחבר חץ ישר 622" o:spid="_x0000_s1026" type="#_x0000_t32" style="position:absolute;left:0;text-align:left;margin-left:412.5pt;margin-top:136.55pt;width:45.75pt;height:.75pt;flip:y;z-index:25164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" strokecolor="black [3213]" strokeweight="1.5pt">
                <v:stroke endarrow="block" joinstyle="miter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2702C58E" wp14:editId="3061AFA7">
                <wp:simplePos x="0" y="0"/>
                <wp:positionH relativeFrom="column">
                  <wp:posOffset>5257800</wp:posOffset>
                </wp:positionH>
                <wp:positionV relativeFrom="paragraph">
                  <wp:posOffset>2820035</wp:posOffset>
                </wp:positionV>
                <wp:extent cx="581025" cy="9525"/>
                <wp:effectExtent l="0" t="76200" r="28575" b="85725"/>
                <wp:wrapNone/>
                <wp:docPr id="625" name="מחבר חץ ישר 6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BCC3C45" id="מחבר חץ ישר 625" o:spid="_x0000_s1026" type="#_x0000_t32" style="position:absolute;left:0;text-align:left;margin-left:414pt;margin-top:222.05pt;width:45.75pt;height:.75pt;flip:y;z-index:25164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" strokecolor="black [3213]" strokeweight="1.5pt">
                <v:stroke endarrow="block" joinstyle="miter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E9C760E" wp14:editId="4369CF80">
                <wp:simplePos x="0" y="0"/>
                <wp:positionH relativeFrom="column">
                  <wp:posOffset>5248275</wp:posOffset>
                </wp:positionH>
                <wp:positionV relativeFrom="paragraph">
                  <wp:posOffset>3912870</wp:posOffset>
                </wp:positionV>
                <wp:extent cx="581025" cy="9525"/>
                <wp:effectExtent l="0" t="76200" r="28575" b="85725"/>
                <wp:wrapNone/>
                <wp:docPr id="636" name="מחבר חץ ישר 6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381B652" id="מחבר חץ ישר 636" o:spid="_x0000_s1026" type="#_x0000_t32" style="position:absolute;left:0;text-align:left;margin-left:413.25pt;margin-top:308.1pt;width:45.75pt;height:.75pt;flip:y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 wp14:anchorId="4D4A483A" wp14:editId="35C1B409">
                <wp:simplePos x="0" y="0"/>
                <wp:positionH relativeFrom="leftMargin">
                  <wp:posOffset>5448300</wp:posOffset>
                </wp:positionH>
                <wp:positionV relativeFrom="paragraph">
                  <wp:posOffset>4240530</wp:posOffset>
                </wp:positionV>
                <wp:extent cx="726440" cy="247650"/>
                <wp:effectExtent l="0" t="0" r="0" b="0"/>
                <wp:wrapNone/>
                <wp:docPr id="604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726440" cy="2476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t>Manag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4A483A" id="_x0000_s1069" type="#_x0000_t202" style="position:absolute;margin-left:429pt;margin-top:333.9pt;width:57.2pt;height:19.5pt;flip:x;z-index:25163571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Fonts w:hint="cs"/>
                          <w:rtl/>
                        </w:rPr>
                      </w:pPr>
                      <w:r>
                        <w:t>Manager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 wp14:anchorId="63248460" wp14:editId="0AF73F2E">
                <wp:simplePos x="0" y="0"/>
                <wp:positionH relativeFrom="column">
                  <wp:posOffset>2381251</wp:posOffset>
                </wp:positionH>
                <wp:positionV relativeFrom="paragraph">
                  <wp:posOffset>3640454</wp:posOffset>
                </wp:positionV>
                <wp:extent cx="76200" cy="0"/>
                <wp:effectExtent l="0" t="0" r="19050" b="19050"/>
                <wp:wrapNone/>
                <wp:docPr id="599" name="מחבר ישר 5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20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EAC4220" id="מחבר ישר 599" o:spid="_x0000_s1026" style="position:absolute;left:0;text-align:left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7.5pt,286.65pt" to="193.5pt,28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" strokecolor="black [3213]" strokeweight="1.5pt">
                <v:stroke joinstyle="miter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 wp14:anchorId="4A3F7531" wp14:editId="7F7FBC74">
                <wp:simplePos x="0" y="0"/>
                <wp:positionH relativeFrom="column">
                  <wp:posOffset>2371725</wp:posOffset>
                </wp:positionH>
                <wp:positionV relativeFrom="paragraph">
                  <wp:posOffset>3630930</wp:posOffset>
                </wp:positionV>
                <wp:extent cx="9525" cy="685800"/>
                <wp:effectExtent l="0" t="0" r="28575" b="19050"/>
                <wp:wrapNone/>
                <wp:docPr id="607" name="מחבר ישר 6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525" cy="6858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6BB9CC7" id="מחבר ישר 607" o:spid="_x0000_s1026" style="position:absolute;left:0;text-align:left;flip:y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6.75pt,285.9pt" to="187.5pt,33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" strokecolor="black [3213]" strokeweight="1.5pt">
                <v:stroke joinstyle="miter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 wp14:anchorId="626D9E4E" wp14:editId="225F1365">
                <wp:simplePos x="0" y="0"/>
                <wp:positionH relativeFrom="column">
                  <wp:posOffset>1400174</wp:posOffset>
                </wp:positionH>
                <wp:positionV relativeFrom="paragraph">
                  <wp:posOffset>3154679</wp:posOffset>
                </wp:positionV>
                <wp:extent cx="1057275" cy="0"/>
                <wp:effectExtent l="0" t="0" r="28575" b="19050"/>
                <wp:wrapNone/>
                <wp:docPr id="608" name="מחבר ישר 6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5727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5A8E2A9" id="מחבר ישר 608" o:spid="_x0000_s1026" style="position:absolute;left:0;text-align:left;flip:y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0.25pt,248.4pt" to="193.5pt,24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" strokecolor="black [3213]" strokeweight="1.5pt">
                <v:stroke joinstyle="miter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3477C33D" wp14:editId="7189C1D1">
                <wp:simplePos x="0" y="0"/>
                <wp:positionH relativeFrom="column">
                  <wp:posOffset>1371601</wp:posOffset>
                </wp:positionH>
                <wp:positionV relativeFrom="paragraph">
                  <wp:posOffset>4221479</wp:posOffset>
                </wp:positionV>
                <wp:extent cx="476250" cy="9525"/>
                <wp:effectExtent l="0" t="0" r="19050" b="28575"/>
                <wp:wrapNone/>
                <wp:docPr id="598" name="מחבר ישר 5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7625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32F01DA" id="מחבר ישר 598" o:spid="_x0000_s1026" style="position:absolute;left:0;text-align:left;flip:y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8pt,332.4pt" to="145.5pt,33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" strokecolor="black [3213]" strokeweight="1.5pt">
                <v:stroke joinstyle="miter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 wp14:anchorId="4CDD53C7" wp14:editId="61E3E603">
                <wp:simplePos x="0" y="0"/>
                <wp:positionH relativeFrom="margin">
                  <wp:posOffset>2450465</wp:posOffset>
                </wp:positionH>
                <wp:positionV relativeFrom="paragraph">
                  <wp:posOffset>2934970</wp:posOffset>
                </wp:positionV>
                <wp:extent cx="914400" cy="781050"/>
                <wp:effectExtent l="0" t="0" r="19050" b="19050"/>
                <wp:wrapNone/>
                <wp:docPr id="584" name="מלבן 5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781050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E7F79" w:rsidRDefault="00AE7F79" w:rsidP="009B41EE">
                            <w:pPr>
                              <w:jc w:val="center"/>
                            </w:pPr>
                            <w:r>
                              <w:t>Symbol invers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CDD53C7" id="מלבן 584" o:spid="_x0000_s1070" style="position:absolute;margin-left:192.95pt;margin-top:231.1pt;width:1in;height:61.5pt;z-index:251630592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" fillcolor="#92d050" strokecolor="#1f4d78 [1604]" strokeweight="1pt">
                <v:textbox>
                  <w:txbxContent>
                    <w:p w:rsidR="00AE7F79" w:rsidRDefault="00AE7F79" w:rsidP="009B41EE">
                      <w:pPr>
                        <w:jc w:val="center"/>
                      </w:pPr>
                      <w:r>
                        <w:t>Symbol inversion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7EFBF06E" wp14:editId="2243A905">
                <wp:simplePos x="0" y="0"/>
                <wp:positionH relativeFrom="column">
                  <wp:posOffset>1400175</wp:posOffset>
                </wp:positionH>
                <wp:positionV relativeFrom="paragraph">
                  <wp:posOffset>4440555</wp:posOffset>
                </wp:positionV>
                <wp:extent cx="447675" cy="9525"/>
                <wp:effectExtent l="0" t="0" r="28575" b="28575"/>
                <wp:wrapNone/>
                <wp:docPr id="601" name="מחבר ישר 6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47675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67BB4EF" id="מחבר ישר 601" o:spid="_x0000_s1026" style="position:absolute;left:0;text-align:left;flip:y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0.25pt,349.65pt" to="145.5pt,35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" strokecolor="black [3213]" strokeweight="1.5pt">
                <v:stroke joinstyle="miter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18304" behindDoc="0" locked="0" layoutInCell="1" allowOverlap="1" wp14:anchorId="18B7DE70" wp14:editId="60DD3C50">
                <wp:simplePos x="0" y="0"/>
                <wp:positionH relativeFrom="column">
                  <wp:posOffset>295275</wp:posOffset>
                </wp:positionH>
                <wp:positionV relativeFrom="paragraph">
                  <wp:posOffset>4220845</wp:posOffset>
                </wp:positionV>
                <wp:extent cx="1104900" cy="45719"/>
                <wp:effectExtent l="0" t="76200" r="38100" b="69215"/>
                <wp:wrapNone/>
                <wp:docPr id="555" name="מחבר חץ ישר 5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04900" cy="45719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  <a:scene3d>
                          <a:camera prst="orthographicFront">
                            <a:rot lat="0" lon="0" rev="21480000"/>
                          </a:camera>
                          <a:lightRig rig="threePt" dir="t"/>
                        </a:scene3d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46DF69" id="מחבר חץ ישר 555" o:spid="_x0000_s1026" type="#_x0000_t32" style="position:absolute;left:0;text-align:left;margin-left:23.25pt;margin-top:332.35pt;width:87pt;height:3.6pt;flip:y;z-index: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" strokecolor="black [3213]" strokeweight="1.5pt">
                <v:stroke endarrow="block" joinstyle="miter"/>
              </v:shape>
            </w:pict>
          </mc:Fallback>
        </mc:AlternateContent>
      </w:r>
      <w:r w:rsidR="009B41EE" w:rsidRPr="008C338F">
        <w:rPr>
          <w:noProof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 wp14:anchorId="225FA9CC" wp14:editId="4B01BDB1">
                <wp:simplePos x="0" y="0"/>
                <wp:positionH relativeFrom="column">
                  <wp:posOffset>819150</wp:posOffset>
                </wp:positionH>
                <wp:positionV relativeFrom="paragraph">
                  <wp:posOffset>3969385</wp:posOffset>
                </wp:positionV>
                <wp:extent cx="581025" cy="9525"/>
                <wp:effectExtent l="0" t="76200" r="28575" b="85725"/>
                <wp:wrapNone/>
                <wp:docPr id="582" name="מחבר חץ ישר 5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50DCB03" id="מחבר חץ ישר 582" o:spid="_x0000_s1026" type="#_x0000_t32" style="position:absolute;left:0;text-align:left;margin-left:64.5pt;margin-top:312.55pt;width:45.75pt;height:.75pt;flip:y;z-index:25162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13184" behindDoc="0" locked="0" layoutInCell="1" allowOverlap="1" wp14:anchorId="1CD70D30" wp14:editId="0121B4C5">
                <wp:simplePos x="0" y="0"/>
                <wp:positionH relativeFrom="column">
                  <wp:posOffset>848360</wp:posOffset>
                </wp:positionH>
                <wp:positionV relativeFrom="paragraph">
                  <wp:posOffset>3686175</wp:posOffset>
                </wp:positionV>
                <wp:extent cx="581025" cy="9525"/>
                <wp:effectExtent l="0" t="76200" r="28575" b="85725"/>
                <wp:wrapNone/>
                <wp:docPr id="550" name="מחבר חץ ישר 5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AFFC103" id="מחבר חץ ישר 550" o:spid="_x0000_s1026" type="#_x0000_t32" style="position:absolute;left:0;text-align:left;margin-left:66.8pt;margin-top:290.25pt;width:45.75pt;height:.75pt;flip:y;z-index:25161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12160" behindDoc="0" locked="0" layoutInCell="1" allowOverlap="1" wp14:anchorId="0520A43D" wp14:editId="50497441">
                <wp:simplePos x="0" y="0"/>
                <wp:positionH relativeFrom="column">
                  <wp:posOffset>828675</wp:posOffset>
                </wp:positionH>
                <wp:positionV relativeFrom="paragraph">
                  <wp:posOffset>2266315</wp:posOffset>
                </wp:positionV>
                <wp:extent cx="581025" cy="9525"/>
                <wp:effectExtent l="0" t="76200" r="28575" b="85725"/>
                <wp:wrapNone/>
                <wp:docPr id="549" name="מחבר חץ ישר 5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94369BB" id="מחבר חץ ישר 549" o:spid="_x0000_s1026" type="#_x0000_t32" style="position:absolute;left:0;text-align:left;margin-left:65.25pt;margin-top:178.45pt;width:45.75pt;height:.75pt;flip:y;z-index:25161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11136" behindDoc="0" locked="0" layoutInCell="1" allowOverlap="1" wp14:anchorId="2CFDBA83" wp14:editId="1CE90677">
                <wp:simplePos x="0" y="0"/>
                <wp:positionH relativeFrom="column">
                  <wp:posOffset>809625</wp:posOffset>
                </wp:positionH>
                <wp:positionV relativeFrom="paragraph">
                  <wp:posOffset>1790700</wp:posOffset>
                </wp:positionV>
                <wp:extent cx="581025" cy="9525"/>
                <wp:effectExtent l="0" t="76200" r="28575" b="85725"/>
                <wp:wrapNone/>
                <wp:docPr id="548" name="מחבר חץ ישר 5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B36164D" id="מחבר חץ ישר 548" o:spid="_x0000_s1026" type="#_x0000_t32" style="position:absolute;left:0;text-align:left;margin-left:63.75pt;margin-top:141pt;width:45.75pt;height:.75pt;flip:y;z-index:25161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17280" behindDoc="0" locked="0" layoutInCell="1" allowOverlap="1" wp14:anchorId="32A9B2A9" wp14:editId="3337D669">
                <wp:simplePos x="0" y="0"/>
                <wp:positionH relativeFrom="column">
                  <wp:posOffset>828675</wp:posOffset>
                </wp:positionH>
                <wp:positionV relativeFrom="paragraph">
                  <wp:posOffset>2581275</wp:posOffset>
                </wp:positionV>
                <wp:extent cx="581025" cy="9525"/>
                <wp:effectExtent l="0" t="76200" r="28575" b="85725"/>
                <wp:wrapNone/>
                <wp:docPr id="554" name="מחבר חץ ישר 5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90AB554" id="מחבר חץ ישר 554" o:spid="_x0000_s1026" type="#_x0000_t32" style="position:absolute;left:0;text-align:left;margin-left:65.25pt;margin-top:203.25pt;width:45.75pt;height:.75pt;flip:y;z-index:25161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15232" behindDoc="0" locked="0" layoutInCell="1" allowOverlap="1" wp14:anchorId="00294BE5" wp14:editId="4B514A2F">
                <wp:simplePos x="0" y="0"/>
                <wp:positionH relativeFrom="column">
                  <wp:posOffset>828675</wp:posOffset>
                </wp:positionH>
                <wp:positionV relativeFrom="paragraph">
                  <wp:posOffset>3152775</wp:posOffset>
                </wp:positionV>
                <wp:extent cx="581025" cy="9525"/>
                <wp:effectExtent l="0" t="76200" r="28575" b="85725"/>
                <wp:wrapNone/>
                <wp:docPr id="552" name="מחבר חץ ישר 5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BAA0539" id="מחבר חץ ישר 552" o:spid="_x0000_s1026" type="#_x0000_t32" style="position:absolute;left:0;text-align:left;margin-left:65.25pt;margin-top:248.25pt;width:45.75pt;height:.75pt;flip:y;z-index:25161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14208" behindDoc="0" locked="0" layoutInCell="1" allowOverlap="1" wp14:anchorId="0897DD8C" wp14:editId="451AF802">
                <wp:simplePos x="0" y="0"/>
                <wp:positionH relativeFrom="column">
                  <wp:posOffset>819150</wp:posOffset>
                </wp:positionH>
                <wp:positionV relativeFrom="paragraph">
                  <wp:posOffset>3429000</wp:posOffset>
                </wp:positionV>
                <wp:extent cx="581025" cy="9525"/>
                <wp:effectExtent l="0" t="76200" r="28575" b="85725"/>
                <wp:wrapNone/>
                <wp:docPr id="551" name="מחבר חץ ישר 5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C7F9CFD" id="מחבר חץ ישר 551" o:spid="_x0000_s1026" type="#_x0000_t32" style="position:absolute;left:0;text-align:left;margin-left:64.5pt;margin-top:270pt;width:45.75pt;height:.75pt;flip:y;z-index:25161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16256" behindDoc="0" locked="0" layoutInCell="1" allowOverlap="1" wp14:anchorId="36A94EC0" wp14:editId="183EF66A">
                <wp:simplePos x="0" y="0"/>
                <wp:positionH relativeFrom="column">
                  <wp:posOffset>828675</wp:posOffset>
                </wp:positionH>
                <wp:positionV relativeFrom="paragraph">
                  <wp:posOffset>2876550</wp:posOffset>
                </wp:positionV>
                <wp:extent cx="581025" cy="9525"/>
                <wp:effectExtent l="0" t="76200" r="28575" b="85725"/>
                <wp:wrapNone/>
                <wp:docPr id="553" name="מחבר חץ ישר 5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EBB14F1" id="מחבר חץ ישר 553" o:spid="_x0000_s1026" type="#_x0000_t32" style="position:absolute;left:0;text-align:left;margin-left:65.25pt;margin-top:226.5pt;width:45.75pt;height:.75pt;flip:y;z-index:25161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19328" behindDoc="0" locked="0" layoutInCell="1" allowOverlap="1" wp14:anchorId="4280121B" wp14:editId="4643683B">
                <wp:simplePos x="0" y="0"/>
                <wp:positionH relativeFrom="column">
                  <wp:posOffset>819150</wp:posOffset>
                </wp:positionH>
                <wp:positionV relativeFrom="paragraph">
                  <wp:posOffset>2038350</wp:posOffset>
                </wp:positionV>
                <wp:extent cx="581025" cy="9525"/>
                <wp:effectExtent l="0" t="76200" r="28575" b="85725"/>
                <wp:wrapNone/>
                <wp:docPr id="556" name="מחבר חץ ישר 5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776E747" id="מחבר חץ ישר 556" o:spid="_x0000_s1026" type="#_x0000_t32" style="position:absolute;left:0;text-align:left;margin-left:64.5pt;margin-top:160.5pt;width:45.75pt;height:.75pt;flip:y;z-index:25161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20352" behindDoc="0" locked="0" layoutInCell="1" allowOverlap="1" wp14:anchorId="230271C8" wp14:editId="2FD3D109">
                <wp:simplePos x="0" y="0"/>
                <wp:positionH relativeFrom="margin">
                  <wp:posOffset>676275</wp:posOffset>
                </wp:positionH>
                <wp:positionV relativeFrom="paragraph">
                  <wp:posOffset>1590040</wp:posOffset>
                </wp:positionV>
                <wp:extent cx="631190" cy="247015"/>
                <wp:effectExtent l="0" t="0" r="0" b="635"/>
                <wp:wrapNone/>
                <wp:docPr id="571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31190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</w:pPr>
                            <w:r>
                              <w:t>Cl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30271C8" id="_x0000_s1071" type="#_x0000_t202" style="position:absolute;margin-left:53.25pt;margin-top:125.2pt;width:49.7pt;height:19.45pt;flip:x;z-index:25162035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</w:pPr>
                      <w:r>
                        <w:t>Clk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21376" behindDoc="0" locked="0" layoutInCell="1" allowOverlap="1" wp14:anchorId="6C0715C4" wp14:editId="66DAF5B0">
                <wp:simplePos x="0" y="0"/>
                <wp:positionH relativeFrom="margin">
                  <wp:posOffset>714375</wp:posOffset>
                </wp:positionH>
                <wp:positionV relativeFrom="paragraph">
                  <wp:posOffset>1800225</wp:posOffset>
                </wp:positionV>
                <wp:extent cx="678815" cy="247015"/>
                <wp:effectExtent l="0" t="0" r="0" b="635"/>
                <wp:wrapNone/>
                <wp:docPr id="572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78815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Reset_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C0715C4" id="_x0000_s1072" type="#_x0000_t202" style="position:absolute;margin-left:56.25pt;margin-top:141.75pt;width:53.45pt;height:19.45pt;flip:x;z-index:251621376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  <w:r>
                        <w:t>Reset_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23424" behindDoc="0" locked="0" layoutInCell="1" allowOverlap="1" wp14:anchorId="791059F2" wp14:editId="0357802B">
                <wp:simplePos x="0" y="0"/>
                <wp:positionH relativeFrom="margin">
                  <wp:posOffset>504825</wp:posOffset>
                </wp:positionH>
                <wp:positionV relativeFrom="paragraph">
                  <wp:posOffset>2286000</wp:posOffset>
                </wp:positionV>
                <wp:extent cx="974090" cy="247015"/>
                <wp:effectExtent l="0" t="0" r="0" b="635"/>
                <wp:wrapNone/>
                <wp:docPr id="576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974090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  <w:proofErr w:type="spellStart"/>
                            <w:r>
                              <w:t>Req_in_trg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91059F2" id="_x0000_s1073" type="#_x0000_t202" style="position:absolute;margin-left:39.75pt;margin-top:180pt;width:76.7pt;height:19.45pt;flip:x;z-index:25162342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  <w:proofErr w:type="spellStart"/>
                      <w:r>
                        <w:t>Req_in_trg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24448" behindDoc="0" locked="0" layoutInCell="1" allowOverlap="1" wp14:anchorId="4EDCB0C9" wp14:editId="0376ED95">
                <wp:simplePos x="0" y="0"/>
                <wp:positionH relativeFrom="margin">
                  <wp:posOffset>676275</wp:posOffset>
                </wp:positionH>
                <wp:positionV relativeFrom="paragraph">
                  <wp:posOffset>2590800</wp:posOffset>
                </wp:positionV>
                <wp:extent cx="802640" cy="247015"/>
                <wp:effectExtent l="0" t="0" r="0" b="635"/>
                <wp:wrapNone/>
                <wp:docPr id="577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802640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  <w:proofErr w:type="spellStart"/>
                            <w:r>
                              <w:t>Mng_en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EDCB0C9" id="_x0000_s1074" type="#_x0000_t202" style="position:absolute;margin-left:53.25pt;margin-top:204pt;width:63.2pt;height:19.45pt;flip:x;z-index:251624448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  <w:proofErr w:type="spellStart"/>
                      <w:r>
                        <w:t>Mng_en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25472" behindDoc="0" locked="0" layoutInCell="1" allowOverlap="1" wp14:anchorId="04852973" wp14:editId="0393DCB9">
                <wp:simplePos x="0" y="0"/>
                <wp:positionH relativeFrom="margin">
                  <wp:posOffset>323850</wp:posOffset>
                </wp:positionH>
                <wp:positionV relativeFrom="paragraph">
                  <wp:posOffset>2886075</wp:posOffset>
                </wp:positionV>
                <wp:extent cx="1164590" cy="247015"/>
                <wp:effectExtent l="0" t="0" r="0" b="635"/>
                <wp:wrapNone/>
                <wp:docPr id="578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164590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Sdram_</w:t>
                            </w:r>
                            <w:proofErr w:type="gramStart"/>
                            <w:r>
                              <w:t>data[</w:t>
                            </w:r>
                            <w:proofErr w:type="gramEnd"/>
                            <w:r>
                              <w:t>7:0]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4852973" id="_x0000_s1075" type="#_x0000_t202" style="position:absolute;margin-left:25.5pt;margin-top:227.25pt;width:91.7pt;height:19.45pt;flip:x;z-index:251625472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  <w:r>
                        <w:t>Sdram_</w:t>
                      </w:r>
                      <w:proofErr w:type="gramStart"/>
                      <w:r>
                        <w:t>data[</w:t>
                      </w:r>
                      <w:proofErr w:type="gramEnd"/>
                      <w:r>
                        <w:t>7:0]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26496" behindDoc="0" locked="0" layoutInCell="1" allowOverlap="1" wp14:anchorId="5A8764AC" wp14:editId="172DEE8F">
                <wp:simplePos x="0" y="0"/>
                <wp:positionH relativeFrom="margin">
                  <wp:posOffset>228600</wp:posOffset>
                </wp:positionH>
                <wp:positionV relativeFrom="paragraph">
                  <wp:posOffset>3162300</wp:posOffset>
                </wp:positionV>
                <wp:extent cx="1231265" cy="247015"/>
                <wp:effectExtent l="0" t="0" r="0" b="635"/>
                <wp:wrapNone/>
                <wp:docPr id="579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231265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  <w:proofErr w:type="spellStart"/>
                            <w:r>
                              <w:t>Sdram_data_valid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A8764AC" id="_x0000_s1076" type="#_x0000_t202" style="position:absolute;margin-left:18pt;margin-top:249pt;width:96.95pt;height:19.45pt;flip:x;z-index:251626496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  <w:proofErr w:type="spellStart"/>
                      <w:r>
                        <w:t>Sdram_data_valid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27520" behindDoc="0" locked="0" layoutInCell="1" allowOverlap="1" wp14:anchorId="58258FC8" wp14:editId="3409CF76">
                <wp:simplePos x="0" y="0"/>
                <wp:positionH relativeFrom="margin">
                  <wp:posOffset>447675</wp:posOffset>
                </wp:positionH>
                <wp:positionV relativeFrom="paragraph">
                  <wp:posOffset>3467100</wp:posOffset>
                </wp:positionV>
                <wp:extent cx="1012190" cy="247015"/>
                <wp:effectExtent l="0" t="0" r="0" b="635"/>
                <wp:wrapNone/>
                <wp:docPr id="580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012190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  <w:proofErr w:type="spellStart"/>
                            <w:r>
                              <w:t>Fifo_a_empty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8258FC8" id="_x0000_s1077" type="#_x0000_t202" style="position:absolute;margin-left:35.25pt;margin-top:273pt;width:79.7pt;height:19.45pt;flip:x;z-index:251627520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  <w:proofErr w:type="spellStart"/>
                      <w:r>
                        <w:t>Fifo_a_empty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 wp14:anchorId="7768B99B" wp14:editId="07A5640D">
                <wp:simplePos x="0" y="0"/>
                <wp:positionH relativeFrom="margin">
                  <wp:posOffset>428625</wp:posOffset>
                </wp:positionH>
                <wp:positionV relativeFrom="paragraph">
                  <wp:posOffset>3734435</wp:posOffset>
                </wp:positionV>
                <wp:extent cx="1012190" cy="247015"/>
                <wp:effectExtent l="0" t="0" r="0" b="635"/>
                <wp:wrapNone/>
                <wp:docPr id="581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012190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Fifo_b_empt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768B99B" id="_x0000_s1078" type="#_x0000_t202" style="position:absolute;margin-left:33.75pt;margin-top:294.05pt;width:79.7pt;height:19.45pt;flip:x;z-index:25162854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  <w:r>
                        <w:t>Fifo_b_empty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pPr w:leftFromText="180" w:rightFromText="180" w:vertAnchor="page" w:horzAnchor="margin" w:tblpY="5746"/>
        <w:bidiVisual/>
        <w:tblW w:w="7938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63"/>
        <w:gridCol w:w="972"/>
        <w:gridCol w:w="3261"/>
        <w:gridCol w:w="1034"/>
        <w:gridCol w:w="808"/>
      </w:tblGrid>
      <w:tr w:rsidR="009B41EE" w:rsidRPr="000E0A85" w:rsidTr="002A3CD6">
        <w:trPr>
          <w:trHeight w:val="544"/>
        </w:trPr>
        <w:tc>
          <w:tcPr>
            <w:tcW w:w="1863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0E0A85" w:rsidRDefault="009B41EE" w:rsidP="002A3CD6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0E0A85">
              <w:rPr>
                <w:rFonts w:ascii="Calibri" w:eastAsia="Times New Roman" w:hAnsi="Calibri" w:cs="Times New Roman"/>
                <w:b/>
                <w:bCs/>
              </w:rPr>
              <w:lastRenderedPageBreak/>
              <w:t>Description</w:t>
            </w:r>
            <w:r w:rsidRPr="000E0A85">
              <w:rPr>
                <w:rFonts w:ascii="Calibri" w:eastAsia="Times New Roman" w:hAnsi="Calibri" w:cs="Times New Roman"/>
              </w:rPr>
              <w:t> </w:t>
            </w:r>
          </w:p>
        </w:tc>
        <w:tc>
          <w:tcPr>
            <w:tcW w:w="972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0E0A85" w:rsidRDefault="009B41EE" w:rsidP="002A3CD6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0E0A85">
              <w:rPr>
                <w:rFonts w:ascii="Calibri" w:eastAsia="Times New Roman" w:hAnsi="Calibri" w:cs="Times New Roman"/>
                <w:b/>
                <w:bCs/>
              </w:rPr>
              <w:t>Width (bits)</w:t>
            </w:r>
            <w:r w:rsidRPr="000E0A85">
              <w:rPr>
                <w:rFonts w:ascii="Calibri" w:eastAsia="Times New Roman" w:hAnsi="Calibri" w:cs="Times New Roman"/>
              </w:rPr>
              <w:t> </w:t>
            </w:r>
          </w:p>
        </w:tc>
        <w:tc>
          <w:tcPr>
            <w:tcW w:w="3261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0E0A85" w:rsidRDefault="009B41EE" w:rsidP="002A3CD6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b/>
                <w:bCs/>
              </w:rPr>
            </w:pPr>
            <w:r>
              <w:rPr>
                <w:rFonts w:ascii="Calibri" w:eastAsia="Times New Roman" w:hAnsi="Calibri" w:cs="Times New Roman"/>
                <w:b/>
                <w:bCs/>
              </w:rPr>
              <w:t>Signal Type</w:t>
            </w:r>
          </w:p>
        </w:tc>
        <w:tc>
          <w:tcPr>
            <w:tcW w:w="103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D35332" w:rsidRDefault="009B41EE" w:rsidP="002A3CD6">
            <w:pPr>
              <w:bidi w:val="0"/>
              <w:spacing w:before="100" w:beforeAutospacing="1" w:after="10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b/>
                <w:bCs/>
              </w:rPr>
            </w:pPr>
            <w:r>
              <w:rPr>
                <w:rFonts w:ascii="Calibri" w:eastAsia="Times New Roman" w:hAnsi="Calibri" w:cs="Times New Roman"/>
                <w:b/>
                <w:bCs/>
              </w:rPr>
              <w:t>Direction</w:t>
            </w:r>
          </w:p>
        </w:tc>
        <w:tc>
          <w:tcPr>
            <w:tcW w:w="808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0E0A85" w:rsidRDefault="009B41EE" w:rsidP="002A3CD6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0E0A85">
              <w:rPr>
                <w:rFonts w:ascii="Calibri" w:eastAsia="Times New Roman" w:hAnsi="Calibri" w:cs="Times New Roman"/>
                <w:b/>
                <w:bCs/>
              </w:rPr>
              <w:t>Signal name</w:t>
            </w:r>
            <w:r w:rsidRPr="000E0A85">
              <w:rPr>
                <w:rFonts w:ascii="Calibri" w:eastAsia="Times New Roman" w:hAnsi="Calibri" w:cs="Times New Roman"/>
              </w:rPr>
              <w:t> </w:t>
            </w:r>
          </w:p>
        </w:tc>
      </w:tr>
      <w:tr w:rsidR="009B41EE" w:rsidRPr="00D35332" w:rsidTr="002A3CD6">
        <w:trPr>
          <w:trHeight w:val="438"/>
        </w:trPr>
        <w:tc>
          <w:tcPr>
            <w:tcW w:w="1863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D35332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ystem clock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  <w:r w:rsidRPr="00CD73F8">
              <w:rPr>
                <w:rFonts w:ascii="Calibri" w:eastAsia="Times New Roman" w:hAnsi="Calibri" w:cs="Times New Roman"/>
                <w:sz w:val="18"/>
                <w:szCs w:val="18"/>
              </w:rPr>
              <w:t>(100MHz)</w:t>
            </w:r>
          </w:p>
        </w:tc>
        <w:tc>
          <w:tcPr>
            <w:tcW w:w="972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D35332" w:rsidRDefault="009B41EE" w:rsidP="002A3CD6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  <w:tc>
          <w:tcPr>
            <w:tcW w:w="3261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</w:t>
            </w:r>
          </w:p>
        </w:tc>
        <w:tc>
          <w:tcPr>
            <w:tcW w:w="103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In</w:t>
            </w:r>
          </w:p>
        </w:tc>
        <w:tc>
          <w:tcPr>
            <w:tcW w:w="808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D35332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C</w:t>
            </w: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lk 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</w:tr>
      <w:tr w:rsidR="009B41EE" w:rsidRPr="00D35332" w:rsidTr="002A3CD6">
        <w:trPr>
          <w:trHeight w:val="226"/>
        </w:trPr>
        <w:tc>
          <w:tcPr>
            <w:tcW w:w="1863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D35332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Count right Enable</w:t>
            </w:r>
          </w:p>
        </w:tc>
        <w:tc>
          <w:tcPr>
            <w:tcW w:w="972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D35332" w:rsidRDefault="009B41EE" w:rsidP="002A3CD6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  <w:tc>
          <w:tcPr>
            <w:tcW w:w="3261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</w:t>
            </w:r>
          </w:p>
        </w:tc>
        <w:tc>
          <w:tcPr>
            <w:tcW w:w="103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In</w:t>
            </w:r>
          </w:p>
        </w:tc>
        <w:tc>
          <w:tcPr>
            <w:tcW w:w="808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right</w:t>
            </w:r>
          </w:p>
        </w:tc>
      </w:tr>
      <w:tr w:rsidR="009B41EE" w:rsidRPr="00D35332" w:rsidTr="002A3CD6">
        <w:trPr>
          <w:trHeight w:val="438"/>
        </w:trPr>
        <w:tc>
          <w:tcPr>
            <w:tcW w:w="1863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D35332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Count left Enable</w:t>
            </w:r>
          </w:p>
        </w:tc>
        <w:tc>
          <w:tcPr>
            <w:tcW w:w="972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D35332" w:rsidRDefault="009B41EE" w:rsidP="002A3CD6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  <w:tc>
          <w:tcPr>
            <w:tcW w:w="3261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</w:t>
            </w:r>
          </w:p>
        </w:tc>
        <w:tc>
          <w:tcPr>
            <w:tcW w:w="103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In</w:t>
            </w:r>
          </w:p>
        </w:tc>
        <w:tc>
          <w:tcPr>
            <w:tcW w:w="808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left</w:t>
            </w:r>
          </w:p>
        </w:tc>
      </w:tr>
      <w:tr w:rsidR="009B41EE" w:rsidRPr="00D35332" w:rsidTr="002A3CD6">
        <w:trPr>
          <w:trHeight w:val="438"/>
        </w:trPr>
        <w:tc>
          <w:tcPr>
            <w:tcW w:w="1863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D35332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Count up Enable</w:t>
            </w:r>
          </w:p>
        </w:tc>
        <w:tc>
          <w:tcPr>
            <w:tcW w:w="972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D35332" w:rsidRDefault="009B41EE" w:rsidP="002A3CD6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3261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</w:t>
            </w:r>
          </w:p>
        </w:tc>
        <w:tc>
          <w:tcPr>
            <w:tcW w:w="103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In</w:t>
            </w:r>
          </w:p>
        </w:tc>
        <w:tc>
          <w:tcPr>
            <w:tcW w:w="808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up</w:t>
            </w:r>
          </w:p>
        </w:tc>
      </w:tr>
      <w:tr w:rsidR="009B41EE" w:rsidRPr="00D35332" w:rsidTr="002A3CD6">
        <w:trPr>
          <w:trHeight w:val="438"/>
        </w:trPr>
        <w:tc>
          <w:tcPr>
            <w:tcW w:w="1863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D35332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Count down Enable</w:t>
            </w:r>
          </w:p>
        </w:tc>
        <w:tc>
          <w:tcPr>
            <w:tcW w:w="972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D35332" w:rsidRDefault="009B41EE" w:rsidP="002A3CD6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3261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</w:t>
            </w:r>
          </w:p>
        </w:tc>
        <w:tc>
          <w:tcPr>
            <w:tcW w:w="103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In</w:t>
            </w:r>
          </w:p>
        </w:tc>
        <w:tc>
          <w:tcPr>
            <w:tcW w:w="808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down</w:t>
            </w:r>
          </w:p>
        </w:tc>
      </w:tr>
      <w:tr w:rsidR="009B41EE" w:rsidRPr="00D35332" w:rsidTr="002A3CD6">
        <w:trPr>
          <w:trHeight w:val="345"/>
        </w:trPr>
        <w:tc>
          <w:tcPr>
            <w:tcW w:w="1863" w:type="dxa"/>
            <w:tcBorders>
              <w:top w:val="outset" w:sz="6" w:space="0" w:color="auto"/>
              <w:left w:val="single" w:sz="6" w:space="0" w:color="000000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9B41EE" w:rsidRPr="00D35332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sz w:val="18"/>
                <w:szCs w:val="18"/>
              </w:rPr>
              <w:t xml:space="preserve">Horizontal location value set by the software </w:t>
            </w:r>
          </w:p>
        </w:tc>
        <w:tc>
          <w:tcPr>
            <w:tcW w:w="972" w:type="dxa"/>
            <w:tcBorders>
              <w:top w:val="outset" w:sz="6" w:space="0" w:color="auto"/>
              <w:left w:val="single" w:sz="6" w:space="0" w:color="000000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9B41EE" w:rsidRPr="00D35332" w:rsidRDefault="00681217" w:rsidP="002A3CD6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h</w:t>
            </w:r>
            <w:r w:rsidR="002A3CD6">
              <w:rPr>
                <w:rFonts w:cs="Calibri"/>
                <w:color w:val="000000"/>
                <w:sz w:val="18"/>
                <w:szCs w:val="18"/>
              </w:rPr>
              <w:t>or_width_</w:t>
            </w:r>
            <w:r w:rsidR="002A3CD6"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  <w:r w:rsidR="002A3CD6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 </w:t>
            </w:r>
          </w:p>
        </w:tc>
        <w:tc>
          <w:tcPr>
            <w:tcW w:w="3261" w:type="dxa"/>
            <w:tcBorders>
              <w:top w:val="outset" w:sz="6" w:space="0" w:color="auto"/>
              <w:left w:val="single" w:sz="6" w:space="0" w:color="000000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Std logic vector( </w:t>
            </w:r>
            <w:r w:rsidR="00681217">
              <w:rPr>
                <w:rFonts w:cs="Calibri"/>
                <w:color w:val="000000"/>
                <w:sz w:val="18"/>
                <w:szCs w:val="18"/>
              </w:rPr>
              <w:t xml:space="preserve"> h</w:t>
            </w:r>
            <w:r w:rsidR="002A3CD6">
              <w:rPr>
                <w:rFonts w:cs="Calibri"/>
                <w:color w:val="000000"/>
                <w:sz w:val="18"/>
                <w:szCs w:val="18"/>
              </w:rPr>
              <w:t>or_width_</w:t>
            </w:r>
            <w:r w:rsidR="002A3CD6"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  <w:r w:rsidR="002A3CD6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-1 </w:t>
            </w: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 downto 0)</w:t>
            </w:r>
          </w:p>
        </w:tc>
        <w:tc>
          <w:tcPr>
            <w:tcW w:w="1034" w:type="dxa"/>
            <w:tcBorders>
              <w:top w:val="outset" w:sz="6" w:space="0" w:color="auto"/>
              <w:left w:val="single" w:sz="6" w:space="0" w:color="000000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In</w:t>
            </w:r>
          </w:p>
        </w:tc>
        <w:tc>
          <w:tcPr>
            <w:tcW w:w="8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X_set</w:t>
            </w:r>
          </w:p>
        </w:tc>
      </w:tr>
      <w:tr w:rsidR="009B41EE" w:rsidRPr="00D35332" w:rsidTr="002A3CD6">
        <w:trPr>
          <w:trHeight w:val="280"/>
        </w:trPr>
        <w:tc>
          <w:tcPr>
            <w:tcW w:w="1863" w:type="dxa"/>
            <w:tcBorders>
              <w:top w:val="outset" w:sz="6" w:space="0" w:color="auto"/>
              <w:left w:val="single" w:sz="6" w:space="0" w:color="000000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9B41EE" w:rsidRPr="00D35332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sz w:val="18"/>
                <w:szCs w:val="18"/>
              </w:rPr>
              <w:t>Vertical location value  set by the software</w:t>
            </w:r>
          </w:p>
        </w:tc>
        <w:tc>
          <w:tcPr>
            <w:tcW w:w="972" w:type="dxa"/>
            <w:tcBorders>
              <w:top w:val="outset" w:sz="6" w:space="0" w:color="auto"/>
              <w:left w:val="single" w:sz="6" w:space="0" w:color="000000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9B41EE" w:rsidRPr="00D35332" w:rsidRDefault="00681217" w:rsidP="002A3CD6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v</w:t>
            </w:r>
            <w:r w:rsidR="002A3CD6">
              <w:rPr>
                <w:rFonts w:cs="Calibri"/>
                <w:color w:val="000000"/>
                <w:sz w:val="18"/>
                <w:szCs w:val="18"/>
              </w:rPr>
              <w:t>er_width_</w:t>
            </w:r>
            <w:r w:rsidR="002A3CD6"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</w:p>
        </w:tc>
        <w:tc>
          <w:tcPr>
            <w:tcW w:w="3261" w:type="dxa"/>
            <w:tcBorders>
              <w:top w:val="outset" w:sz="6" w:space="0" w:color="auto"/>
              <w:left w:val="single" w:sz="6" w:space="0" w:color="000000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 vector</w:t>
            </w:r>
            <w:r w:rsidR="00681217">
              <w:rPr>
                <w:rFonts w:cs="Calibri"/>
                <w:color w:val="000000"/>
                <w:sz w:val="18"/>
                <w:szCs w:val="18"/>
              </w:rPr>
              <w:t xml:space="preserve"> ( v</w:t>
            </w:r>
            <w:r w:rsidR="002A3CD6">
              <w:rPr>
                <w:rFonts w:cs="Calibri"/>
                <w:color w:val="000000"/>
                <w:sz w:val="18"/>
                <w:szCs w:val="18"/>
              </w:rPr>
              <w:t>er_width_</w:t>
            </w:r>
            <w:r w:rsidR="002A3CD6"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  <w:r w:rsidR="002A3CD6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-1</w:t>
            </w: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 downto 0)</w:t>
            </w:r>
          </w:p>
        </w:tc>
        <w:tc>
          <w:tcPr>
            <w:tcW w:w="1034" w:type="dxa"/>
            <w:tcBorders>
              <w:top w:val="outset" w:sz="6" w:space="0" w:color="auto"/>
              <w:left w:val="single" w:sz="6" w:space="0" w:color="000000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In</w:t>
            </w:r>
          </w:p>
        </w:tc>
        <w:tc>
          <w:tcPr>
            <w:tcW w:w="8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sz w:val="18"/>
                <w:szCs w:val="18"/>
              </w:rPr>
              <w:t>Y</w:t>
            </w: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_set</w:t>
            </w:r>
          </w:p>
        </w:tc>
      </w:tr>
      <w:tr w:rsidR="009B41EE" w:rsidRPr="00D35332" w:rsidTr="002A3CD6">
        <w:trPr>
          <w:trHeight w:val="280"/>
        </w:trPr>
        <w:tc>
          <w:tcPr>
            <w:tcW w:w="1863" w:type="dxa"/>
            <w:tcBorders>
              <w:top w:val="outset" w:sz="6" w:space="0" w:color="auto"/>
              <w:left w:val="single" w:sz="6" w:space="0" w:color="000000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9B41EE" w:rsidRPr="00D35332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sz w:val="18"/>
                <w:szCs w:val="18"/>
              </w:rPr>
              <w:t>Horizontal location output</w:t>
            </w:r>
          </w:p>
        </w:tc>
        <w:tc>
          <w:tcPr>
            <w:tcW w:w="972" w:type="dxa"/>
            <w:tcBorders>
              <w:top w:val="outset" w:sz="6" w:space="0" w:color="auto"/>
              <w:left w:val="single" w:sz="6" w:space="0" w:color="000000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9B41EE" w:rsidRPr="00D35332" w:rsidRDefault="00681217" w:rsidP="002A3CD6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h</w:t>
            </w:r>
            <w:r w:rsidR="002A3CD6">
              <w:rPr>
                <w:rFonts w:cs="Calibri"/>
                <w:color w:val="000000"/>
                <w:sz w:val="18"/>
                <w:szCs w:val="18"/>
              </w:rPr>
              <w:t>or_width_</w:t>
            </w:r>
            <w:r w:rsidR="002A3CD6"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  <w:r w:rsidR="002A3CD6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  </w:t>
            </w:r>
          </w:p>
        </w:tc>
        <w:tc>
          <w:tcPr>
            <w:tcW w:w="3261" w:type="dxa"/>
            <w:tcBorders>
              <w:top w:val="outset" w:sz="6" w:space="0" w:color="auto"/>
              <w:left w:val="single" w:sz="6" w:space="0" w:color="000000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Std logic vector( </w:t>
            </w:r>
            <w:r w:rsidR="00681217">
              <w:rPr>
                <w:rFonts w:cs="Calibri"/>
                <w:color w:val="000000"/>
                <w:sz w:val="18"/>
                <w:szCs w:val="18"/>
              </w:rPr>
              <w:t xml:space="preserve"> h</w:t>
            </w:r>
            <w:r w:rsidR="002A3CD6">
              <w:rPr>
                <w:rFonts w:cs="Calibri"/>
                <w:color w:val="000000"/>
                <w:sz w:val="18"/>
                <w:szCs w:val="18"/>
              </w:rPr>
              <w:t>or_width_</w:t>
            </w:r>
            <w:r w:rsidR="002A3CD6"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  <w:r w:rsidR="002A3CD6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-1</w:t>
            </w: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  downto 0)</w:t>
            </w:r>
          </w:p>
        </w:tc>
        <w:tc>
          <w:tcPr>
            <w:tcW w:w="1034" w:type="dxa"/>
            <w:tcBorders>
              <w:top w:val="outset" w:sz="6" w:space="0" w:color="auto"/>
              <w:left w:val="single" w:sz="6" w:space="0" w:color="000000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out</w:t>
            </w:r>
          </w:p>
        </w:tc>
        <w:tc>
          <w:tcPr>
            <w:tcW w:w="8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Hor_out</w:t>
            </w:r>
          </w:p>
        </w:tc>
      </w:tr>
      <w:tr w:rsidR="009B41EE" w:rsidRPr="00D35332" w:rsidTr="002A3CD6">
        <w:trPr>
          <w:trHeight w:val="280"/>
        </w:trPr>
        <w:tc>
          <w:tcPr>
            <w:tcW w:w="1863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D35332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sz w:val="18"/>
                <w:szCs w:val="18"/>
              </w:rPr>
              <w:t>Vertical location output</w:t>
            </w:r>
          </w:p>
        </w:tc>
        <w:tc>
          <w:tcPr>
            <w:tcW w:w="972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D35332" w:rsidRDefault="00681217" w:rsidP="002A3CD6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v</w:t>
            </w:r>
            <w:r w:rsidR="002A3CD6">
              <w:rPr>
                <w:rFonts w:cs="Calibri"/>
                <w:color w:val="000000"/>
                <w:sz w:val="18"/>
                <w:szCs w:val="18"/>
              </w:rPr>
              <w:t>er_width_</w:t>
            </w:r>
            <w:r w:rsidR="002A3CD6"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</w:p>
        </w:tc>
        <w:tc>
          <w:tcPr>
            <w:tcW w:w="3261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 vector(</w:t>
            </w:r>
            <w:r w:rsidR="002A3CD6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 </w:t>
            </w:r>
            <w:r w:rsidR="00681217">
              <w:rPr>
                <w:rFonts w:cs="Calibri"/>
                <w:color w:val="000000"/>
                <w:sz w:val="18"/>
                <w:szCs w:val="18"/>
              </w:rPr>
              <w:t>v</w:t>
            </w:r>
            <w:r w:rsidR="002A3CD6">
              <w:rPr>
                <w:rFonts w:cs="Calibri"/>
                <w:color w:val="000000"/>
                <w:sz w:val="18"/>
                <w:szCs w:val="18"/>
              </w:rPr>
              <w:t>er_width_</w:t>
            </w:r>
            <w:r w:rsidR="002A3CD6"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  <w:r w:rsidR="002A3CD6">
              <w:rPr>
                <w:rFonts w:cs="Calibri"/>
                <w:color w:val="000000"/>
                <w:sz w:val="18"/>
                <w:szCs w:val="18"/>
              </w:rPr>
              <w:t>-1</w:t>
            </w:r>
            <w:r w:rsidR="002A3CD6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 </w:t>
            </w: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downto 0)</w:t>
            </w:r>
          </w:p>
        </w:tc>
        <w:tc>
          <w:tcPr>
            <w:tcW w:w="103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out</w:t>
            </w:r>
          </w:p>
        </w:tc>
        <w:tc>
          <w:tcPr>
            <w:tcW w:w="808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Ver_out</w:t>
            </w:r>
          </w:p>
        </w:tc>
      </w:tr>
      <w:tr w:rsidR="00015216" w:rsidRPr="00D35332" w:rsidTr="002A3CD6">
        <w:trPr>
          <w:trHeight w:val="280"/>
        </w:trPr>
        <w:tc>
          <w:tcPr>
            <w:tcW w:w="1863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15216" w:rsidRPr="00D35332" w:rsidRDefault="00015216" w:rsidP="0001521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sz w:val="18"/>
                <w:szCs w:val="18"/>
              </w:rPr>
              <w:t xml:space="preserve">Horizontal location Synchronized value with the software </w:t>
            </w:r>
          </w:p>
        </w:tc>
        <w:tc>
          <w:tcPr>
            <w:tcW w:w="972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15216" w:rsidRPr="00D35332" w:rsidRDefault="00681217" w:rsidP="00015216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h</w:t>
            </w:r>
            <w:r w:rsidR="00015216">
              <w:rPr>
                <w:rFonts w:cs="Calibri"/>
                <w:color w:val="000000"/>
                <w:sz w:val="18"/>
                <w:szCs w:val="18"/>
              </w:rPr>
              <w:t>or_width_</w:t>
            </w:r>
            <w:r w:rsidR="00015216"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  <w:r w:rsidR="00015216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 </w:t>
            </w:r>
          </w:p>
        </w:tc>
        <w:tc>
          <w:tcPr>
            <w:tcW w:w="3261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15216" w:rsidRDefault="00015216" w:rsidP="0001521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Std logic vector( </w:t>
            </w:r>
            <w:r w:rsidR="00681217">
              <w:rPr>
                <w:rFonts w:cs="Calibri"/>
                <w:color w:val="000000"/>
                <w:sz w:val="18"/>
                <w:szCs w:val="18"/>
              </w:rPr>
              <w:t>h</w:t>
            </w:r>
            <w:r>
              <w:rPr>
                <w:rFonts w:cs="Calibri"/>
                <w:color w:val="000000"/>
                <w:sz w:val="18"/>
                <w:szCs w:val="18"/>
              </w:rPr>
              <w:t>or_width_</w:t>
            </w:r>
            <w:r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-1 downto 0)</w:t>
            </w:r>
          </w:p>
        </w:tc>
        <w:tc>
          <w:tcPr>
            <w:tcW w:w="103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15216" w:rsidRDefault="00015216" w:rsidP="0001521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out</w:t>
            </w:r>
          </w:p>
        </w:tc>
        <w:tc>
          <w:tcPr>
            <w:tcW w:w="808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15216" w:rsidRDefault="00015216" w:rsidP="0001521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X_Sync</w:t>
            </w:r>
          </w:p>
        </w:tc>
      </w:tr>
      <w:tr w:rsidR="00015216" w:rsidRPr="00D35332" w:rsidTr="002A3CD6">
        <w:trPr>
          <w:trHeight w:val="280"/>
        </w:trPr>
        <w:tc>
          <w:tcPr>
            <w:tcW w:w="1863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15216" w:rsidRPr="00D35332" w:rsidRDefault="00015216" w:rsidP="0001521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sz w:val="18"/>
                <w:szCs w:val="18"/>
              </w:rPr>
              <w:t>Vertical location Synchronized value with the software</w:t>
            </w:r>
          </w:p>
        </w:tc>
        <w:tc>
          <w:tcPr>
            <w:tcW w:w="972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15216" w:rsidRPr="00D35332" w:rsidRDefault="00015216" w:rsidP="00015216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Ver_width_</w:t>
            </w:r>
            <w:r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</w:p>
        </w:tc>
        <w:tc>
          <w:tcPr>
            <w:tcW w:w="3261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15216" w:rsidRDefault="00595ABD" w:rsidP="0001521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 vector(</w:t>
            </w:r>
            <w:r w:rsidR="00015216">
              <w:rPr>
                <w:rFonts w:cs="Calibri"/>
                <w:color w:val="000000"/>
                <w:sz w:val="18"/>
                <w:szCs w:val="18"/>
              </w:rPr>
              <w:t xml:space="preserve"> Ver_width_</w:t>
            </w:r>
            <w:r w:rsidR="00015216"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  <w:r w:rsidR="00015216">
              <w:rPr>
                <w:rFonts w:cs="Calibri"/>
                <w:color w:val="000000"/>
                <w:sz w:val="18"/>
                <w:szCs w:val="18"/>
              </w:rPr>
              <w:t>-1</w:t>
            </w:r>
            <w:r w:rsidR="00015216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 downto 0)</w:t>
            </w:r>
          </w:p>
        </w:tc>
        <w:tc>
          <w:tcPr>
            <w:tcW w:w="103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15216" w:rsidRDefault="00015216" w:rsidP="0001521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out</w:t>
            </w:r>
          </w:p>
        </w:tc>
        <w:tc>
          <w:tcPr>
            <w:tcW w:w="808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15216" w:rsidRDefault="00015216" w:rsidP="0001521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sz w:val="18"/>
                <w:szCs w:val="18"/>
              </w:rPr>
              <w:t>Y_Sync</w:t>
            </w:r>
          </w:p>
        </w:tc>
      </w:tr>
    </w:tbl>
    <w:tbl>
      <w:tblPr>
        <w:tblpPr w:leftFromText="180" w:rightFromText="180" w:vertAnchor="text" w:horzAnchor="margin" w:tblpY="-494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837"/>
        <w:gridCol w:w="945"/>
        <w:gridCol w:w="2357"/>
        <w:gridCol w:w="2357"/>
      </w:tblGrid>
      <w:tr w:rsidR="0043093D" w:rsidRPr="00520704" w:rsidTr="001B4F84">
        <w:tc>
          <w:tcPr>
            <w:tcW w:w="5139" w:type="dxa"/>
            <w:gridSpan w:val="3"/>
            <w:tcBorders>
              <w:bottom w:val="nil"/>
            </w:tcBorders>
            <w:shd w:val="clear" w:color="auto" w:fill="E2EFD9" w:themeFill="accent6" w:themeFillTint="33"/>
          </w:tcPr>
          <w:p w:rsidR="0043093D" w:rsidRPr="000378D4" w:rsidRDefault="0043093D" w:rsidP="009B41EE">
            <w:pPr>
              <w:tabs>
                <w:tab w:val="left" w:pos="2205"/>
                <w:tab w:val="left" w:pos="2535"/>
                <w:tab w:val="center" w:pos="4040"/>
              </w:tabs>
              <w:bidi w:val="0"/>
              <w:rPr>
                <w:b/>
                <w:bCs/>
              </w:rPr>
            </w:pPr>
            <w:r w:rsidRPr="00520704">
              <w:rPr>
                <w:b/>
                <w:bCs/>
              </w:rPr>
              <w:t>Generic</w:t>
            </w:r>
            <w:r>
              <w:rPr>
                <w:b/>
                <w:bCs/>
              </w:rPr>
              <w:t xml:space="preserve"> parameter</w:t>
            </w:r>
            <w:r w:rsidRPr="000378D4">
              <w:rPr>
                <w:b/>
                <w:bCs/>
              </w:rPr>
              <w:tab/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tab/>
            </w:r>
          </w:p>
        </w:tc>
        <w:tc>
          <w:tcPr>
            <w:tcW w:w="2357" w:type="dxa"/>
            <w:tcBorders>
              <w:bottom w:val="nil"/>
            </w:tcBorders>
            <w:shd w:val="clear" w:color="auto" w:fill="E2EFD9" w:themeFill="accent6" w:themeFillTint="33"/>
          </w:tcPr>
          <w:p w:rsidR="0043093D" w:rsidRPr="00520704" w:rsidRDefault="0043093D" w:rsidP="009B41EE">
            <w:pPr>
              <w:tabs>
                <w:tab w:val="left" w:pos="2205"/>
                <w:tab w:val="left" w:pos="2535"/>
                <w:tab w:val="center" w:pos="4040"/>
              </w:tabs>
              <w:bidi w:val="0"/>
              <w:rPr>
                <w:b/>
                <w:bCs/>
              </w:rPr>
            </w:pPr>
          </w:p>
        </w:tc>
      </w:tr>
      <w:tr w:rsidR="0043093D" w:rsidRPr="00520704" w:rsidTr="001B4F84">
        <w:tc>
          <w:tcPr>
            <w:tcW w:w="1837" w:type="dxa"/>
            <w:tcBorders>
              <w:top w:val="single" w:sz="4" w:space="0" w:color="000000"/>
            </w:tcBorders>
            <w:shd w:val="clear" w:color="auto" w:fill="E2EFD9" w:themeFill="accent6" w:themeFillTint="33"/>
          </w:tcPr>
          <w:p w:rsidR="0043093D" w:rsidRPr="00520704" w:rsidRDefault="0043093D" w:rsidP="009B41EE">
            <w:pPr>
              <w:bidi w:val="0"/>
              <w:spacing w:before="40" w:after="40"/>
              <w:rPr>
                <w:b/>
                <w:bCs/>
                <w:color w:val="7030A0"/>
              </w:rPr>
            </w:pPr>
            <w:r w:rsidRPr="0052520D">
              <w:rPr>
                <w:b/>
                <w:bCs/>
              </w:rPr>
              <w:t>Name</w:t>
            </w:r>
          </w:p>
        </w:tc>
        <w:tc>
          <w:tcPr>
            <w:tcW w:w="945" w:type="dxa"/>
            <w:tcBorders>
              <w:top w:val="single" w:sz="4" w:space="0" w:color="000000"/>
            </w:tcBorders>
            <w:shd w:val="clear" w:color="auto" w:fill="E2EFD9" w:themeFill="accent6" w:themeFillTint="33"/>
          </w:tcPr>
          <w:p w:rsidR="0043093D" w:rsidRPr="00520704" w:rsidRDefault="0043093D" w:rsidP="009B41EE">
            <w:pPr>
              <w:bidi w:val="0"/>
              <w:spacing w:before="40" w:after="40"/>
              <w:rPr>
                <w:b/>
                <w:bCs/>
                <w:color w:val="7030A0"/>
              </w:rPr>
            </w:pPr>
            <w:r w:rsidRPr="0052520D">
              <w:rPr>
                <w:b/>
                <w:bCs/>
              </w:rPr>
              <w:t>Type</w:t>
            </w:r>
          </w:p>
        </w:tc>
        <w:tc>
          <w:tcPr>
            <w:tcW w:w="2357" w:type="dxa"/>
            <w:tcBorders>
              <w:top w:val="single" w:sz="4" w:space="0" w:color="000000"/>
            </w:tcBorders>
            <w:shd w:val="clear" w:color="auto" w:fill="E2EFD9" w:themeFill="accent6" w:themeFillTint="33"/>
          </w:tcPr>
          <w:p w:rsidR="0043093D" w:rsidRPr="00520704" w:rsidRDefault="0043093D" w:rsidP="009B41EE">
            <w:pPr>
              <w:bidi w:val="0"/>
              <w:spacing w:before="40" w:after="40"/>
              <w:rPr>
                <w:b/>
                <w:bCs/>
                <w:color w:val="7030A0"/>
              </w:rPr>
            </w:pPr>
            <w:r w:rsidRPr="0052520D">
              <w:rPr>
                <w:b/>
                <w:bCs/>
              </w:rPr>
              <w:t>description</w:t>
            </w:r>
          </w:p>
        </w:tc>
        <w:tc>
          <w:tcPr>
            <w:tcW w:w="2357" w:type="dxa"/>
            <w:tcBorders>
              <w:top w:val="single" w:sz="4" w:space="0" w:color="000000"/>
            </w:tcBorders>
            <w:shd w:val="clear" w:color="auto" w:fill="E2EFD9" w:themeFill="accent6" w:themeFillTint="33"/>
          </w:tcPr>
          <w:p w:rsidR="0043093D" w:rsidRPr="0052520D" w:rsidRDefault="0043093D" w:rsidP="009B41EE">
            <w:pPr>
              <w:bidi w:val="0"/>
              <w:spacing w:before="40" w:after="40"/>
              <w:rPr>
                <w:b/>
                <w:bCs/>
              </w:rPr>
            </w:pPr>
            <w:r>
              <w:rPr>
                <w:b/>
                <w:bCs/>
              </w:rPr>
              <w:t>Default value</w:t>
            </w:r>
          </w:p>
        </w:tc>
      </w:tr>
      <w:tr w:rsidR="0043093D" w:rsidRPr="00DD7301" w:rsidTr="001B4F84">
        <w:trPr>
          <w:trHeight w:val="433"/>
        </w:trPr>
        <w:tc>
          <w:tcPr>
            <w:tcW w:w="1837" w:type="dxa"/>
            <w:shd w:val="clear" w:color="auto" w:fill="E2EFD9" w:themeFill="accent6" w:themeFillTint="33"/>
            <w:vAlign w:val="bottom"/>
          </w:tcPr>
          <w:p w:rsidR="0043093D" w:rsidRPr="00DD7301" w:rsidRDefault="0043093D" w:rsidP="009B41EE">
            <w:pPr>
              <w:bidi w:val="0"/>
              <w:spacing w:after="0" w:line="240" w:lineRule="auto"/>
              <w:rPr>
                <w:rFonts w:cs="Calibri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Time_till_trig</w:t>
            </w:r>
          </w:p>
        </w:tc>
        <w:tc>
          <w:tcPr>
            <w:tcW w:w="945" w:type="dxa"/>
            <w:shd w:val="clear" w:color="auto" w:fill="E2EFD9" w:themeFill="accent6" w:themeFillTint="33"/>
            <w:vAlign w:val="bottom"/>
          </w:tcPr>
          <w:p w:rsidR="0043093D" w:rsidRPr="00DD7301" w:rsidRDefault="0043093D" w:rsidP="009B41EE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  <w:r w:rsidRPr="00091ED8">
              <w:rPr>
                <w:rFonts w:cs="Calibri"/>
                <w:color w:val="000000"/>
                <w:sz w:val="18"/>
                <w:szCs w:val="18"/>
              </w:rPr>
              <w:t>natural</w:t>
            </w:r>
          </w:p>
        </w:tc>
        <w:tc>
          <w:tcPr>
            <w:tcW w:w="2357" w:type="dxa"/>
            <w:shd w:val="clear" w:color="auto" w:fill="E2EFD9" w:themeFill="accent6" w:themeFillTint="33"/>
            <w:vAlign w:val="bottom"/>
          </w:tcPr>
          <w:p w:rsidR="0043093D" w:rsidRPr="00DD7301" w:rsidRDefault="0043093D" w:rsidP="00D27040">
            <w:pPr>
              <w:bidi w:val="0"/>
              <w:spacing w:after="0" w:line="240" w:lineRule="auto"/>
              <w:rPr>
                <w:rFonts w:cs="Calibri"/>
                <w:color w:val="000000"/>
                <w:sz w:val="18"/>
                <w:szCs w:val="18"/>
              </w:rPr>
            </w:pPr>
            <w:r w:rsidRPr="00091ED8">
              <w:rPr>
                <w:rFonts w:cs="Calibri"/>
                <w:color w:val="000000"/>
                <w:sz w:val="18"/>
                <w:szCs w:val="18"/>
              </w:rPr>
              <w:t xml:space="preserve">defines </w:t>
            </w:r>
            <w:r>
              <w:rPr>
                <w:rFonts w:cs="Calibri"/>
                <w:color w:val="000000"/>
                <w:sz w:val="18"/>
                <w:szCs w:val="18"/>
              </w:rPr>
              <w:t xml:space="preserve">the time required to wait </w:t>
            </w:r>
            <w:r w:rsidRPr="00D27040">
              <w:rPr>
                <w:rFonts w:cs="Calibri"/>
                <w:color w:val="000000"/>
                <w:sz w:val="18"/>
                <w:szCs w:val="18"/>
              </w:rPr>
              <w:t xml:space="preserve">until an event in  which  for one cycle the debouncer  output turns to '1', after its input is high for </w:t>
            </w:r>
            <w:r w:rsidR="00D27040" w:rsidRPr="00D27040">
              <w:rPr>
                <w:rFonts w:cs="Calibri"/>
                <w:color w:val="000000"/>
                <w:sz w:val="18"/>
                <w:szCs w:val="18"/>
              </w:rPr>
              <w:t xml:space="preserve">a </w:t>
            </w:r>
            <w:r w:rsidRPr="00D27040">
              <w:rPr>
                <w:rFonts w:cs="Calibri"/>
                <w:color w:val="000000"/>
                <w:sz w:val="18"/>
                <w:szCs w:val="18"/>
              </w:rPr>
              <w:t>period of  Time_till_trig  msec</w:t>
            </w:r>
          </w:p>
        </w:tc>
        <w:tc>
          <w:tcPr>
            <w:tcW w:w="2357" w:type="dxa"/>
            <w:shd w:val="clear" w:color="auto" w:fill="E2EFD9" w:themeFill="accent6" w:themeFillTint="33"/>
          </w:tcPr>
          <w:p w:rsidR="0043093D" w:rsidRDefault="0043093D" w:rsidP="0043093D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</w:p>
          <w:p w:rsidR="0043093D" w:rsidRDefault="0043093D" w:rsidP="0043093D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</w:p>
          <w:p w:rsidR="0043093D" w:rsidRDefault="0043093D" w:rsidP="0043093D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</w:p>
          <w:p w:rsidR="0043093D" w:rsidRDefault="0043093D" w:rsidP="0043093D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</w:p>
          <w:p w:rsidR="0043093D" w:rsidRDefault="0043093D" w:rsidP="0043093D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</w:p>
          <w:p w:rsidR="0043093D" w:rsidRPr="00091ED8" w:rsidRDefault="00C54072" w:rsidP="0043093D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0.5 sec</w:t>
            </w:r>
          </w:p>
        </w:tc>
      </w:tr>
      <w:tr w:rsidR="002A3CD6" w:rsidRPr="00DD7301" w:rsidTr="001B4F84">
        <w:trPr>
          <w:trHeight w:val="433"/>
        </w:trPr>
        <w:tc>
          <w:tcPr>
            <w:tcW w:w="1837" w:type="dxa"/>
            <w:shd w:val="clear" w:color="auto" w:fill="E2EFD9" w:themeFill="accent6" w:themeFillTint="33"/>
            <w:vAlign w:val="bottom"/>
          </w:tcPr>
          <w:p w:rsidR="002A3CD6" w:rsidRPr="00DD7301" w:rsidRDefault="00681217" w:rsidP="002A3CD6">
            <w:pPr>
              <w:bidi w:val="0"/>
              <w:spacing w:after="0" w:line="240" w:lineRule="auto"/>
              <w:rPr>
                <w:rFonts w:cs="Calibri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h</w:t>
            </w:r>
            <w:r w:rsidR="002A3CD6">
              <w:rPr>
                <w:rFonts w:cs="Calibri"/>
                <w:color w:val="000000"/>
                <w:sz w:val="18"/>
                <w:szCs w:val="18"/>
              </w:rPr>
              <w:t>or_width_</w:t>
            </w:r>
            <w:r w:rsidR="002A3CD6"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</w:p>
        </w:tc>
        <w:tc>
          <w:tcPr>
            <w:tcW w:w="945" w:type="dxa"/>
            <w:shd w:val="clear" w:color="auto" w:fill="E2EFD9" w:themeFill="accent6" w:themeFillTint="33"/>
            <w:vAlign w:val="bottom"/>
          </w:tcPr>
          <w:p w:rsidR="002A3CD6" w:rsidRPr="00DD7301" w:rsidRDefault="002A3CD6" w:rsidP="002A3CD6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  <w:r w:rsidRPr="00091ED8">
              <w:rPr>
                <w:rFonts w:cs="Calibri"/>
                <w:color w:val="000000"/>
                <w:sz w:val="18"/>
                <w:szCs w:val="18"/>
              </w:rPr>
              <w:t>natural</w:t>
            </w:r>
          </w:p>
        </w:tc>
        <w:tc>
          <w:tcPr>
            <w:tcW w:w="2357" w:type="dxa"/>
            <w:shd w:val="clear" w:color="auto" w:fill="E2EFD9" w:themeFill="accent6" w:themeFillTint="33"/>
            <w:vAlign w:val="bottom"/>
          </w:tcPr>
          <w:p w:rsidR="002A3CD6" w:rsidRPr="00DD7301" w:rsidRDefault="002A3CD6" w:rsidP="00EE3701">
            <w:pPr>
              <w:bidi w:val="0"/>
              <w:spacing w:after="0" w:line="240" w:lineRule="auto"/>
              <w:rPr>
                <w:rFonts w:cs="Calibri"/>
                <w:color w:val="000000"/>
                <w:sz w:val="18"/>
                <w:szCs w:val="18"/>
              </w:rPr>
            </w:pPr>
            <w:r w:rsidRPr="00091ED8">
              <w:rPr>
                <w:rFonts w:cs="Calibri"/>
                <w:color w:val="000000"/>
                <w:sz w:val="18"/>
                <w:szCs w:val="18"/>
              </w:rPr>
              <w:t xml:space="preserve">defines the </w:t>
            </w:r>
            <w:r>
              <w:rPr>
                <w:rFonts w:cs="Calibri"/>
                <w:color w:val="000000"/>
                <w:sz w:val="18"/>
                <w:szCs w:val="18"/>
              </w:rPr>
              <w:t xml:space="preserve">horizontal width of </w:t>
            </w:r>
            <w:r w:rsidR="00EE3701">
              <w:rPr>
                <w:rFonts w:cs="Calibri"/>
                <w:color w:val="000000"/>
                <w:sz w:val="18"/>
                <w:szCs w:val="18"/>
              </w:rPr>
              <w:t>Hor_out</w:t>
            </w:r>
            <w:r>
              <w:rPr>
                <w:rFonts w:cs="Calibri"/>
                <w:color w:val="000000"/>
                <w:sz w:val="18"/>
                <w:szCs w:val="18"/>
              </w:rPr>
              <w:t xml:space="preserve"> lines needed to hold the maximum value kept in the counter</w:t>
            </w:r>
          </w:p>
        </w:tc>
        <w:tc>
          <w:tcPr>
            <w:tcW w:w="2357" w:type="dxa"/>
            <w:shd w:val="clear" w:color="auto" w:fill="E2EFD9" w:themeFill="accent6" w:themeFillTint="33"/>
          </w:tcPr>
          <w:p w:rsidR="002A3CD6" w:rsidRDefault="002A3CD6" w:rsidP="002A3CD6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</w:p>
          <w:p w:rsidR="002A3CD6" w:rsidRDefault="002A3CD6" w:rsidP="002A3CD6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</w:p>
          <w:p w:rsidR="002A3CD6" w:rsidRPr="00091ED8" w:rsidRDefault="002A3CD6" w:rsidP="002A3CD6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5</w:t>
            </w:r>
          </w:p>
        </w:tc>
      </w:tr>
      <w:tr w:rsidR="002A3CD6" w:rsidRPr="00DD7301" w:rsidTr="001B4F84">
        <w:trPr>
          <w:trHeight w:val="433"/>
        </w:trPr>
        <w:tc>
          <w:tcPr>
            <w:tcW w:w="1837" w:type="dxa"/>
            <w:shd w:val="clear" w:color="auto" w:fill="E2EFD9" w:themeFill="accent6" w:themeFillTint="33"/>
            <w:vAlign w:val="bottom"/>
          </w:tcPr>
          <w:p w:rsidR="002A3CD6" w:rsidRPr="00DD7301" w:rsidRDefault="00681217" w:rsidP="002A3CD6">
            <w:pPr>
              <w:bidi w:val="0"/>
              <w:spacing w:after="0" w:line="240" w:lineRule="auto"/>
              <w:rPr>
                <w:rFonts w:cs="Calibri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v</w:t>
            </w:r>
            <w:r w:rsidR="002A3CD6">
              <w:rPr>
                <w:rFonts w:cs="Calibri"/>
                <w:color w:val="000000"/>
                <w:sz w:val="18"/>
                <w:szCs w:val="18"/>
              </w:rPr>
              <w:t>er_width_</w:t>
            </w:r>
            <w:r w:rsidR="002A3CD6"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</w:p>
        </w:tc>
        <w:tc>
          <w:tcPr>
            <w:tcW w:w="945" w:type="dxa"/>
            <w:shd w:val="clear" w:color="auto" w:fill="E2EFD9" w:themeFill="accent6" w:themeFillTint="33"/>
            <w:vAlign w:val="bottom"/>
          </w:tcPr>
          <w:p w:rsidR="002A3CD6" w:rsidRPr="00DD7301" w:rsidRDefault="002A3CD6" w:rsidP="002A3CD6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  <w:r w:rsidRPr="00091ED8">
              <w:rPr>
                <w:rFonts w:cs="Calibri"/>
                <w:color w:val="000000"/>
                <w:sz w:val="18"/>
                <w:szCs w:val="18"/>
              </w:rPr>
              <w:t>natural</w:t>
            </w:r>
          </w:p>
        </w:tc>
        <w:tc>
          <w:tcPr>
            <w:tcW w:w="2357" w:type="dxa"/>
            <w:shd w:val="clear" w:color="auto" w:fill="E2EFD9" w:themeFill="accent6" w:themeFillTint="33"/>
            <w:vAlign w:val="bottom"/>
          </w:tcPr>
          <w:p w:rsidR="002A3CD6" w:rsidRPr="00DD7301" w:rsidRDefault="002A3CD6" w:rsidP="002A3CD6">
            <w:pPr>
              <w:bidi w:val="0"/>
              <w:spacing w:after="0" w:line="240" w:lineRule="auto"/>
              <w:rPr>
                <w:rFonts w:cs="Calibri"/>
                <w:color w:val="000000"/>
                <w:sz w:val="18"/>
                <w:szCs w:val="18"/>
              </w:rPr>
            </w:pPr>
            <w:r w:rsidRPr="00091ED8">
              <w:rPr>
                <w:rFonts w:cs="Calibri"/>
                <w:color w:val="000000"/>
                <w:sz w:val="18"/>
                <w:szCs w:val="18"/>
              </w:rPr>
              <w:t xml:space="preserve">defines the </w:t>
            </w:r>
            <w:r w:rsidR="00EE3701">
              <w:rPr>
                <w:rFonts w:cs="Calibri"/>
                <w:color w:val="000000"/>
                <w:sz w:val="18"/>
                <w:szCs w:val="18"/>
              </w:rPr>
              <w:t xml:space="preserve">vertical width of Ver_out </w:t>
            </w:r>
            <w:r>
              <w:rPr>
                <w:rFonts w:cs="Calibri"/>
                <w:color w:val="000000"/>
                <w:sz w:val="18"/>
                <w:szCs w:val="18"/>
              </w:rPr>
              <w:t xml:space="preserve"> lines needed to hold the maximum value kept in the counter</w:t>
            </w:r>
          </w:p>
        </w:tc>
        <w:tc>
          <w:tcPr>
            <w:tcW w:w="2357" w:type="dxa"/>
            <w:shd w:val="clear" w:color="auto" w:fill="E2EFD9" w:themeFill="accent6" w:themeFillTint="33"/>
          </w:tcPr>
          <w:p w:rsidR="002A3CD6" w:rsidRDefault="002A3CD6" w:rsidP="002A3CD6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</w:p>
          <w:p w:rsidR="002A3CD6" w:rsidRDefault="002A3CD6" w:rsidP="002A3CD6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</w:p>
          <w:p w:rsidR="002A3CD6" w:rsidRPr="00091ED8" w:rsidRDefault="002A3CD6" w:rsidP="002A3CD6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4</w:t>
            </w:r>
          </w:p>
        </w:tc>
      </w:tr>
    </w:tbl>
    <w:p w:rsidR="009B41EE" w:rsidRDefault="009B41EE" w:rsidP="009B41EE">
      <w:pPr>
        <w:bidi w:val="0"/>
      </w:pPr>
    </w:p>
    <w:p w:rsidR="009B41EE" w:rsidRDefault="009B41EE" w:rsidP="009B41EE">
      <w:pPr>
        <w:bidi w:val="0"/>
      </w:pPr>
    </w:p>
    <w:p w:rsidR="009B41EE" w:rsidRDefault="009B41EE" w:rsidP="009B41EE">
      <w:pPr>
        <w:bidi w:val="0"/>
      </w:pPr>
    </w:p>
    <w:p w:rsidR="009B41EE" w:rsidRDefault="009B41EE" w:rsidP="009B41EE">
      <w:pPr>
        <w:bidi w:val="0"/>
      </w:pPr>
    </w:p>
    <w:p w:rsidR="009B41EE" w:rsidRDefault="009B41EE" w:rsidP="009B41EE">
      <w:pPr>
        <w:bidi w:val="0"/>
      </w:pPr>
    </w:p>
    <w:p w:rsidR="00D27040" w:rsidRDefault="00D27040" w:rsidP="00D27040">
      <w:pPr>
        <w:bidi w:val="0"/>
      </w:pPr>
    </w:p>
    <w:p w:rsidR="00D27040" w:rsidRDefault="00D27040" w:rsidP="00D27040">
      <w:pPr>
        <w:bidi w:val="0"/>
      </w:pPr>
    </w:p>
    <w:p w:rsidR="00D27040" w:rsidRDefault="00D27040" w:rsidP="00D27040">
      <w:pPr>
        <w:bidi w:val="0"/>
      </w:pPr>
    </w:p>
    <w:p w:rsidR="00D27040" w:rsidRDefault="00D27040" w:rsidP="00D27040">
      <w:pPr>
        <w:bidi w:val="0"/>
      </w:pPr>
    </w:p>
    <w:p w:rsidR="00D27040" w:rsidRDefault="00D27040" w:rsidP="00D27040">
      <w:pPr>
        <w:bidi w:val="0"/>
      </w:pPr>
    </w:p>
    <w:p w:rsidR="00D27040" w:rsidRDefault="00D27040" w:rsidP="00D27040">
      <w:pPr>
        <w:bidi w:val="0"/>
      </w:pPr>
    </w:p>
    <w:p w:rsidR="00D27040" w:rsidRDefault="00D27040" w:rsidP="00D27040">
      <w:pPr>
        <w:bidi w:val="0"/>
      </w:pPr>
    </w:p>
    <w:p w:rsidR="00D27040" w:rsidRDefault="00D27040" w:rsidP="00D27040">
      <w:pPr>
        <w:bidi w:val="0"/>
      </w:pPr>
    </w:p>
    <w:p w:rsidR="00D27040" w:rsidRDefault="00D27040" w:rsidP="00D27040">
      <w:pPr>
        <w:bidi w:val="0"/>
      </w:pPr>
    </w:p>
    <w:p w:rsidR="00D27040" w:rsidRDefault="00D27040" w:rsidP="00D27040">
      <w:pPr>
        <w:bidi w:val="0"/>
      </w:pPr>
    </w:p>
    <w:p w:rsidR="00D27040" w:rsidRDefault="00D27040" w:rsidP="00D27040">
      <w:pPr>
        <w:bidi w:val="0"/>
      </w:pPr>
    </w:p>
    <w:p w:rsidR="00D27040" w:rsidRDefault="00D27040" w:rsidP="00D27040">
      <w:pPr>
        <w:bidi w:val="0"/>
      </w:pPr>
    </w:p>
    <w:p w:rsidR="00D27040" w:rsidRDefault="00D27040" w:rsidP="00D27040">
      <w:pPr>
        <w:bidi w:val="0"/>
      </w:pPr>
    </w:p>
    <w:p w:rsidR="00D100ED" w:rsidRPr="009B41EE" w:rsidRDefault="00D100ED" w:rsidP="009B41EE">
      <w:pPr>
        <w:pStyle w:val="af6"/>
        <w:numPr>
          <w:ilvl w:val="0"/>
          <w:numId w:val="2"/>
        </w:numPr>
        <w:bidi w:val="0"/>
        <w:rPr>
          <w:rFonts w:asciiTheme="majorBidi" w:hAnsiTheme="majorBidi" w:cstheme="majorBidi"/>
          <w:sz w:val="24"/>
          <w:szCs w:val="24"/>
          <w:u w:val="single"/>
        </w:rPr>
      </w:pPr>
      <w:r w:rsidRPr="009B41EE">
        <w:rPr>
          <w:rFonts w:asciiTheme="majorBidi" w:hAnsiTheme="majorBidi" w:cstheme="majorBidi"/>
          <w:sz w:val="24"/>
          <w:szCs w:val="24"/>
          <w:u w:val="single"/>
        </w:rPr>
        <w:lastRenderedPageBreak/>
        <w:t>Inverting a symbol:</w:t>
      </w:r>
    </w:p>
    <w:p w:rsidR="00D100ED" w:rsidRPr="00D100ED" w:rsidRDefault="00D96012" w:rsidP="00D100ED">
      <w:pPr>
        <w:bidi w:val="0"/>
        <w:rPr>
          <w:rFonts w:asciiTheme="majorBidi" w:hAnsiTheme="majorBidi" w:cstheme="majorBidi"/>
          <w:sz w:val="24"/>
          <w:szCs w:val="24"/>
        </w:rPr>
      </w:pPr>
      <w:r w:rsidRPr="004E7575">
        <w:rPr>
          <w:noProof/>
        </w:rPr>
        <mc:AlternateContent>
          <mc:Choice Requires="wps">
            <w:drawing>
              <wp:anchor distT="45720" distB="45720" distL="114300" distR="114300" simplePos="0" relativeHeight="251498496" behindDoc="0" locked="0" layoutInCell="1" allowOverlap="1" wp14:anchorId="395BE97B" wp14:editId="1618E043">
                <wp:simplePos x="0" y="0"/>
                <wp:positionH relativeFrom="margin">
                  <wp:posOffset>2381250</wp:posOffset>
                </wp:positionH>
                <wp:positionV relativeFrom="paragraph">
                  <wp:posOffset>210820</wp:posOffset>
                </wp:positionV>
                <wp:extent cx="505460" cy="228600"/>
                <wp:effectExtent l="0" t="0" r="8890" b="0"/>
                <wp:wrapSquare wrapText="bothSides"/>
                <wp:docPr id="25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546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Default="00AE7F79" w:rsidP="00D100ED">
                            <w:pPr>
                              <w:rPr>
                                <w:rtl/>
                              </w:rPr>
                            </w:pPr>
                            <w:r>
                              <w:t>Con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5BE97B" id="Text Box 2" o:spid="_x0000_s1079" type="#_x0000_t202" style="position:absolute;margin-left:187.5pt;margin-top:16.6pt;width:39.8pt;height:18pt;z-index:25149849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" stroked="f">
                <v:textbox>
                  <w:txbxContent>
                    <w:p w:rsidR="00AE7F79" w:rsidRDefault="00AE7F79" w:rsidP="00D100ED">
                      <w:pPr>
                        <w:rPr>
                          <w:rtl/>
                        </w:rPr>
                      </w:pPr>
                      <w:r>
                        <w:t>Cond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BB4A73" w:rsidRPr="00946C51">
        <w:rPr>
          <w:rFonts w:asciiTheme="majorBidi" w:hAnsiTheme="majorBidi" w:cstheme="majorBidi"/>
        </w:rPr>
        <w:t>Marking</w:t>
      </w:r>
      <w:r w:rsidR="00D100ED" w:rsidRPr="00946C51">
        <w:rPr>
          <w:rFonts w:asciiTheme="majorBidi" w:hAnsiTheme="majorBidi" w:cstheme="majorBidi"/>
        </w:rPr>
        <w:t xml:space="preserve"> of a symbol would be responded by inverting the symbol pixels (32*32).</w:t>
      </w:r>
    </w:p>
    <w:p w:rsidR="00D100ED" w:rsidRDefault="00D100ED" w:rsidP="00D100ED">
      <w:pPr>
        <w:pStyle w:val="af6"/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96448" behindDoc="0" locked="0" layoutInCell="1" allowOverlap="1" wp14:anchorId="5360363E" wp14:editId="2D0DC270">
                <wp:simplePos x="0" y="0"/>
                <wp:positionH relativeFrom="margin">
                  <wp:posOffset>2657475</wp:posOffset>
                </wp:positionH>
                <wp:positionV relativeFrom="paragraph">
                  <wp:posOffset>116840</wp:posOffset>
                </wp:positionV>
                <wp:extent cx="0" cy="304800"/>
                <wp:effectExtent l="0" t="0" r="19050" b="19050"/>
                <wp:wrapNone/>
                <wp:docPr id="258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0480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F82C4A3" id="Straight Connector 9" o:spid="_x0000_s1026" style="position:absolute;left:0;text-align:left;flip:y;z-index:2514964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09.25pt,9.2pt" to="209.25pt,3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" strokecolor="black [3200]" strokeweight="1.5pt">
                <v:stroke joinstyle="miter"/>
                <w10:wrap anchorx="margin"/>
              </v:line>
            </w:pict>
          </mc:Fallback>
        </mc:AlternateContent>
      </w:r>
    </w:p>
    <w:p w:rsidR="00D100ED" w:rsidRDefault="00D96012" w:rsidP="00D100ED">
      <w:pPr>
        <w:pStyle w:val="af6"/>
        <w:bidi w:val="0"/>
        <w:rPr>
          <w:rFonts w:asciiTheme="majorBidi" w:hAnsiTheme="majorBidi" w:cstheme="majorBidi"/>
          <w:sz w:val="24"/>
          <w:szCs w:val="24"/>
        </w:rPr>
      </w:pPr>
      <w:r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486208" behindDoc="0" locked="0" layoutInCell="1" allowOverlap="1" wp14:anchorId="03E91B55" wp14:editId="20CA3AC9">
                <wp:simplePos x="0" y="0"/>
                <wp:positionH relativeFrom="column">
                  <wp:posOffset>732790</wp:posOffset>
                </wp:positionH>
                <wp:positionV relativeFrom="paragraph">
                  <wp:posOffset>60960</wp:posOffset>
                </wp:positionV>
                <wp:extent cx="2886075" cy="1647825"/>
                <wp:effectExtent l="0" t="0" r="28575" b="28575"/>
                <wp:wrapSquare wrapText="bothSides"/>
                <wp:docPr id="605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886075" cy="1647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Default="00AE7F79" w:rsidP="006D1AF5">
                            <w:pPr>
                              <w:rPr>
                                <w:rtl/>
                                <w: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E91B55" id="_x0000_s1080" type="#_x0000_t202" style="position:absolute;left:0;text-align:left;margin-left:57.7pt;margin-top:4.8pt;width:227.25pt;height:129.75pt;flip:x;z-index:2514862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">
                <v:textbox>
                  <w:txbxContent>
                    <w:p w:rsidR="00AE7F79" w:rsidRDefault="00AE7F79" w:rsidP="006D1AF5">
                      <w:pPr>
                        <w:rPr>
                          <w:rtl/>
                          <w:cs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6D1AF5" w:rsidRPr="004E7575"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497472" behindDoc="0" locked="0" layoutInCell="1" allowOverlap="1" wp14:anchorId="093DFF9F" wp14:editId="2A843EFF">
                <wp:simplePos x="0" y="0"/>
                <wp:positionH relativeFrom="column">
                  <wp:posOffset>-66675</wp:posOffset>
                </wp:positionH>
                <wp:positionV relativeFrom="paragraph">
                  <wp:posOffset>127635</wp:posOffset>
                </wp:positionV>
                <wp:extent cx="791210" cy="238125"/>
                <wp:effectExtent l="0" t="0" r="8890" b="9525"/>
                <wp:wrapSquare wrapText="bothSides"/>
                <wp:docPr id="25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9121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Default="00AE7F79" w:rsidP="00D100ED">
                            <w:r>
                              <w:t>Pixel (7</w:t>
                            </w:r>
                            <w:proofErr w:type="gramStart"/>
                            <w:r>
                              <w:t>..0</w:t>
                            </w:r>
                            <w:proofErr w:type="gramEnd"/>
                            <w: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3DFF9F" id="_x0000_s1081" type="#_x0000_t202" style="position:absolute;left:0;text-align:left;margin-left:-5.25pt;margin-top:10.05pt;width:62.3pt;height:18.75pt;z-index:2514974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" stroked="f">
                <v:textbox>
                  <w:txbxContent>
                    <w:p w:rsidR="00AE7F79" w:rsidRDefault="00AE7F79" w:rsidP="00D100ED">
                      <w:r>
                        <w:t>Pixel (7</w:t>
                      </w:r>
                      <w:proofErr w:type="gramStart"/>
                      <w:r>
                        <w:t>..0</w:t>
                      </w:r>
                      <w:proofErr w:type="gramEnd"/>
                      <w:r>
                        <w:t>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D100ED" w:rsidRDefault="00D100ED" w:rsidP="00D100ED">
      <w:pPr>
        <w:pStyle w:val="af6"/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91328" behindDoc="0" locked="0" layoutInCell="1" allowOverlap="1" wp14:anchorId="2E717403" wp14:editId="517C537B">
                <wp:simplePos x="0" y="0"/>
                <wp:positionH relativeFrom="margin">
                  <wp:posOffset>1997710</wp:posOffset>
                </wp:positionH>
                <wp:positionV relativeFrom="paragraph">
                  <wp:posOffset>370840</wp:posOffset>
                </wp:positionV>
                <wp:extent cx="1323975" cy="400050"/>
                <wp:effectExtent l="4763" t="14287" r="14287" b="33338"/>
                <wp:wrapNone/>
                <wp:docPr id="260" name="Flowchart: Manual Operation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1323975" cy="400050"/>
                        </a:xfrm>
                        <a:prstGeom prst="flowChartManualOperation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744EC9B" id="_x0000_t119" coordsize="21600,21600" o:spt="119" path="m,l21600,,17240,21600r-12880,xe">
                <v:stroke joinstyle="miter"/>
                <v:path gradientshapeok="t" o:connecttype="custom" o:connectlocs="10800,0;2180,10800;10800,21600;19420,10800" textboxrect="4321,0,17204,21600"/>
              </v:shapetype>
              <v:shape id="Flowchart: Manual Operation 4" o:spid="_x0000_s1026" type="#_x0000_t119" style="position:absolute;left:0;text-align:left;margin-left:157.3pt;margin-top:29.2pt;width:104.25pt;height:31.5pt;rotation:-90;z-index:25149132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" fillcolor="#5b9bd5 [3204]" strokecolor="#1f4d78 [1604]" strokeweight="1pt">
                <w10:wrap anchorx="margin"/>
              </v:shape>
            </w:pict>
          </mc:Fallback>
        </mc:AlternateContent>
      </w:r>
      <w:r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93376" behindDoc="0" locked="0" layoutInCell="1" allowOverlap="1" wp14:anchorId="299B7EF6" wp14:editId="4D625EB6">
                <wp:simplePos x="0" y="0"/>
                <wp:positionH relativeFrom="column">
                  <wp:posOffset>857885</wp:posOffset>
                </wp:positionH>
                <wp:positionV relativeFrom="paragraph">
                  <wp:posOffset>934085</wp:posOffset>
                </wp:positionV>
                <wp:extent cx="485775" cy="0"/>
                <wp:effectExtent l="0" t="0" r="28575" b="19050"/>
                <wp:wrapNone/>
                <wp:docPr id="261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85775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7AEB44E" id="Straight Connector 6" o:spid="_x0000_s1026" style="position:absolute;left:0;text-align:left;flip:y;z-index:251493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7.55pt,73.55pt" to="105.8pt,7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" strokecolor="black [3200]" strokeweight="1.5pt">
                <v:stroke joinstyle="miter"/>
              </v:line>
            </w:pict>
          </mc:Fallback>
        </mc:AlternateContent>
      </w:r>
      <w:r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94400" behindDoc="0" locked="0" layoutInCell="1" allowOverlap="1" wp14:anchorId="51D84090" wp14:editId="7031A2FC">
                <wp:simplePos x="0" y="0"/>
                <wp:positionH relativeFrom="column">
                  <wp:posOffset>857250</wp:posOffset>
                </wp:positionH>
                <wp:positionV relativeFrom="paragraph">
                  <wp:posOffset>201295</wp:posOffset>
                </wp:positionV>
                <wp:extent cx="9525" cy="723900"/>
                <wp:effectExtent l="0" t="0" r="28575" b="19050"/>
                <wp:wrapNone/>
                <wp:docPr id="262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9525" cy="72390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22B7042" id="Straight Connector 7" o:spid="_x0000_s1026" style="position:absolute;left:0;text-align:left;flip:x y;z-index:251494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7.5pt,15.85pt" to="68.25pt,7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" strokecolor="black [3200]" strokeweight="1.5pt">
                <v:stroke joinstyle="miter"/>
              </v:line>
            </w:pict>
          </mc:Fallback>
        </mc:AlternateContent>
      </w:r>
      <w:r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88256" behindDoc="0" locked="0" layoutInCell="1" allowOverlap="1" wp14:anchorId="3B46931C" wp14:editId="1D8672DD">
                <wp:simplePos x="0" y="0"/>
                <wp:positionH relativeFrom="column">
                  <wp:posOffset>629285</wp:posOffset>
                </wp:positionH>
                <wp:positionV relativeFrom="paragraph">
                  <wp:posOffset>181610</wp:posOffset>
                </wp:positionV>
                <wp:extent cx="1838325" cy="19050"/>
                <wp:effectExtent l="0" t="0" r="28575" b="19050"/>
                <wp:wrapNone/>
                <wp:docPr id="263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38325" cy="1905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9E3589D" id="Straight Connector 1" o:spid="_x0000_s1026" style="position:absolute;left:0;text-align:left;flip:y;z-index:251488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9.55pt,14.3pt" to="194.3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" strokecolor="black [3200]" strokeweight="1.5pt">
                <v:stroke joinstyle="miter"/>
              </v:line>
            </w:pict>
          </mc:Fallback>
        </mc:AlternateContent>
      </w:r>
      <w:r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92352" behindDoc="0" locked="0" layoutInCell="1" allowOverlap="1" wp14:anchorId="49F14C05" wp14:editId="48FE3D73">
                <wp:simplePos x="0" y="0"/>
                <wp:positionH relativeFrom="column">
                  <wp:posOffset>2058035</wp:posOffset>
                </wp:positionH>
                <wp:positionV relativeFrom="paragraph">
                  <wp:posOffset>925195</wp:posOffset>
                </wp:positionV>
                <wp:extent cx="400050" cy="0"/>
                <wp:effectExtent l="0" t="0" r="19050" b="19050"/>
                <wp:wrapNone/>
                <wp:docPr id="264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00050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2F2631F" id="Straight Connector 5" o:spid="_x0000_s1026" style="position:absolute;left:0;text-align:left;flip:y;z-index:251492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2.05pt,72.85pt" to="193.55pt,7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" strokecolor="black [3200]" strokeweight="1.5pt">
                <v:stroke joinstyle="miter"/>
              </v:line>
            </w:pict>
          </mc:Fallback>
        </mc:AlternateContent>
      </w:r>
      <w:r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89280" behindDoc="0" locked="0" layoutInCell="1" allowOverlap="1" wp14:anchorId="5C883240" wp14:editId="6FFCBA68">
                <wp:simplePos x="0" y="0"/>
                <wp:positionH relativeFrom="column">
                  <wp:posOffset>1248410</wp:posOffset>
                </wp:positionH>
                <wp:positionV relativeFrom="paragraph">
                  <wp:posOffset>620395</wp:posOffset>
                </wp:positionV>
                <wp:extent cx="819150" cy="609600"/>
                <wp:effectExtent l="0" t="28575" r="47625" b="47625"/>
                <wp:wrapNone/>
                <wp:docPr id="266" name="Flowchart: Merg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819150" cy="609600"/>
                        </a:xfrm>
                        <a:prstGeom prst="flowChartMerg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892D8AD" id="_x0000_t128" coordsize="21600,21600" o:spt="128" path="m,l21600,,10800,21600xe">
                <v:stroke joinstyle="miter"/>
                <v:path gradientshapeok="t" o:connecttype="custom" o:connectlocs="10800,0;5400,10800;10800,21600;16200,10800" textboxrect="5400,0,16200,10800"/>
              </v:shapetype>
              <v:shape id="Flowchart: Merge 2" o:spid="_x0000_s1026" type="#_x0000_t128" style="position:absolute;left:0;text-align:left;margin-left:98.3pt;margin-top:48.85pt;width:64.5pt;height:48pt;rotation:-90;z-index:25148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" fillcolor="#5b9bd5 [3204]" strokecolor="#1f4d78 [1604]" strokeweight="1pt"/>
            </w:pict>
          </mc:Fallback>
        </mc:AlternateContent>
      </w:r>
    </w:p>
    <w:p w:rsidR="00D100ED" w:rsidRDefault="00D100ED" w:rsidP="00D100ED">
      <w:pPr>
        <w:pStyle w:val="af6"/>
        <w:bidi w:val="0"/>
        <w:rPr>
          <w:rFonts w:asciiTheme="majorBidi" w:hAnsiTheme="majorBidi" w:cstheme="majorBidi"/>
          <w:sz w:val="24"/>
          <w:szCs w:val="24"/>
        </w:rPr>
      </w:pPr>
    </w:p>
    <w:p w:rsidR="00D100ED" w:rsidRDefault="00D100ED" w:rsidP="00D100ED">
      <w:pPr>
        <w:pStyle w:val="af6"/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95424" behindDoc="0" locked="0" layoutInCell="1" allowOverlap="1" wp14:anchorId="4D881CF8" wp14:editId="79CC333A">
                <wp:simplePos x="0" y="0"/>
                <wp:positionH relativeFrom="column">
                  <wp:posOffset>2857501</wp:posOffset>
                </wp:positionH>
                <wp:positionV relativeFrom="paragraph">
                  <wp:posOffset>187960</wp:posOffset>
                </wp:positionV>
                <wp:extent cx="923925" cy="9525"/>
                <wp:effectExtent l="0" t="0" r="28575" b="28575"/>
                <wp:wrapNone/>
                <wp:docPr id="259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23925" cy="9525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EB29F00" id="Straight Connector 8" o:spid="_x0000_s1026" style="position:absolute;left:0;text-align:left;flip:y;z-index:25149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5pt,14.8pt" to="297.75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" strokecolor="black [3200]" strokeweight="1.5pt">
                <v:stroke joinstyle="miter"/>
              </v:line>
            </w:pict>
          </mc:Fallback>
        </mc:AlternateContent>
      </w:r>
    </w:p>
    <w:p w:rsidR="00D100ED" w:rsidRDefault="00D100ED" w:rsidP="00D100ED">
      <w:pPr>
        <w:pStyle w:val="af6"/>
        <w:bidi w:val="0"/>
        <w:rPr>
          <w:rFonts w:asciiTheme="majorBidi" w:hAnsiTheme="majorBidi" w:cstheme="majorBidi"/>
          <w:sz w:val="24"/>
          <w:szCs w:val="24"/>
        </w:rPr>
      </w:pPr>
    </w:p>
    <w:p w:rsidR="00D100ED" w:rsidRDefault="00BC251B" w:rsidP="00D100ED">
      <w:pPr>
        <w:pStyle w:val="af6"/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90304" behindDoc="0" locked="0" layoutInCell="1" allowOverlap="1" wp14:anchorId="29D62FCF" wp14:editId="18F4D5DE">
                <wp:simplePos x="0" y="0"/>
                <wp:positionH relativeFrom="column">
                  <wp:posOffset>1952625</wp:posOffset>
                </wp:positionH>
                <wp:positionV relativeFrom="paragraph">
                  <wp:posOffset>116205</wp:posOffset>
                </wp:positionV>
                <wp:extent cx="95250" cy="95250"/>
                <wp:effectExtent l="0" t="0" r="19050" b="19050"/>
                <wp:wrapNone/>
                <wp:docPr id="265" name="Ova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" cy="9525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CAD15D2" id="Oval 3" o:spid="_x0000_s1026" style="position:absolute;left:0;text-align:left;margin-left:153.75pt;margin-top:9.15pt;width:7.5pt;height:7.5pt;z-index:25149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" filled="f" strokecolor="#1f4d78 [1604]" strokeweight="1pt">
                <v:stroke joinstyle="miter"/>
              </v:oval>
            </w:pict>
          </mc:Fallback>
        </mc:AlternateContent>
      </w:r>
    </w:p>
    <w:p w:rsidR="00D100ED" w:rsidRDefault="006D1AF5" w:rsidP="00D100ED">
      <w:pPr>
        <w:bidi w:val="0"/>
        <w:rPr>
          <w:rFonts w:asciiTheme="majorBidi" w:hAnsiTheme="majorBidi" w:cstheme="majorBidi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04992" behindDoc="0" locked="0" layoutInCell="1" allowOverlap="1" wp14:anchorId="03BD6BEF" wp14:editId="14E271D7">
                <wp:simplePos x="0" y="0"/>
                <wp:positionH relativeFrom="column">
                  <wp:posOffset>2714625</wp:posOffset>
                </wp:positionH>
                <wp:positionV relativeFrom="paragraph">
                  <wp:posOffset>43180</wp:posOffset>
                </wp:positionV>
                <wp:extent cx="885825" cy="409575"/>
                <wp:effectExtent l="0" t="0" r="9525" b="9525"/>
                <wp:wrapNone/>
                <wp:docPr id="606" name="תיבת טקסט 6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85825" cy="4095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E7F79" w:rsidRDefault="00AE7F79" w:rsidP="006D1AF5">
                            <w:pPr>
                              <w:spacing w:line="240" w:lineRule="auto"/>
                              <w:contextualSpacing/>
                              <w:jc w:val="center"/>
                            </w:pPr>
                            <w:r>
                              <w:t>Symbol invers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BD6BEF" id="תיבת טקסט 606" o:spid="_x0000_s1082" type="#_x0000_t202" style="position:absolute;margin-left:213.75pt;margin-top:3.4pt;width:69.75pt;height:32.25pt;z-index:25160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" fillcolor="white [3201]" stroked="f" strokeweight=".5pt">
                <v:textbox>
                  <w:txbxContent>
                    <w:p w:rsidR="00AE7F79" w:rsidRDefault="00AE7F79" w:rsidP="006D1AF5">
                      <w:pPr>
                        <w:spacing w:line="240" w:lineRule="auto"/>
                        <w:contextualSpacing/>
                        <w:jc w:val="center"/>
                      </w:pPr>
                      <w:r>
                        <w:t>Symbol inversion</w:t>
                      </w:r>
                    </w:p>
                  </w:txbxContent>
                </v:textbox>
              </v:shape>
            </w:pict>
          </mc:Fallback>
        </mc:AlternateContent>
      </w:r>
    </w:p>
    <w:p w:rsidR="00BC251B" w:rsidRDefault="00BC251B" w:rsidP="00D100ED">
      <w:pPr>
        <w:bidi w:val="0"/>
        <w:rPr>
          <w:rFonts w:asciiTheme="majorBidi" w:hAnsiTheme="majorBidi" w:cstheme="majorBidi"/>
          <w:sz w:val="24"/>
          <w:szCs w:val="24"/>
        </w:rPr>
      </w:pPr>
    </w:p>
    <w:p w:rsidR="00BC251B" w:rsidRDefault="00BC251B" w:rsidP="00BC251B">
      <w:pPr>
        <w:bidi w:val="0"/>
        <w:rPr>
          <w:rFonts w:asciiTheme="majorBidi" w:hAnsiTheme="majorBidi" w:cstheme="majorBidi"/>
          <w:sz w:val="24"/>
          <w:szCs w:val="24"/>
        </w:rPr>
      </w:pPr>
    </w:p>
    <w:p w:rsidR="00D100ED" w:rsidRDefault="00D100ED" w:rsidP="00FC3545">
      <w:pPr>
        <w:bidi w:val="0"/>
      </w:pPr>
      <w:r>
        <w:rPr>
          <w:rFonts w:asciiTheme="majorBidi" w:hAnsiTheme="majorBidi" w:cstheme="majorBidi"/>
          <w:sz w:val="24"/>
          <w:szCs w:val="24"/>
        </w:rPr>
        <w:t>In the manager block, t</w:t>
      </w:r>
      <w:r w:rsidR="009771E9">
        <w:rPr>
          <w:rFonts w:asciiTheme="majorBidi" w:hAnsiTheme="majorBidi" w:cstheme="majorBidi"/>
          <w:sz w:val="24"/>
          <w:szCs w:val="24"/>
        </w:rPr>
        <w:t xml:space="preserve">he information of each pixel </w:t>
      </w:r>
      <w:r w:rsidR="009771E9">
        <w:t>of the chosen symbol, being read from the SDRAM is inverted before</w:t>
      </w:r>
      <w:r w:rsidR="00FC3545">
        <w:t xml:space="preserve"> being written to the fifos and</w:t>
      </w:r>
      <w:r w:rsidR="009771E9">
        <w:t xml:space="preserve"> passed to the VESA display</w:t>
      </w:r>
      <w:r>
        <w:t xml:space="preserve">. Using a synchronous mux as </w:t>
      </w:r>
      <w:r w:rsidR="00BB4A73">
        <w:t>shown in the figure above</w:t>
      </w:r>
      <w:r w:rsidR="009771E9">
        <w:t>.</w:t>
      </w:r>
      <w:r w:rsidR="00BB4A73">
        <w:t xml:space="preserve"> The Cond would be '1' if the</w:t>
      </w:r>
      <w:r w:rsidR="00D939CD">
        <w:t xml:space="preserve"> internal row and column that are being calculated (represent the displayed symbol) matches the</w:t>
      </w:r>
      <w:r w:rsidR="00BB4A73">
        <w:t xml:space="preserve"> </w:t>
      </w:r>
      <w:r w:rsidR="00BB4A73">
        <w:rPr>
          <w:rFonts w:asciiTheme="majorBidi" w:hAnsiTheme="majorBidi" w:cstheme="majorBidi"/>
          <w:sz w:val="24"/>
          <w:szCs w:val="24"/>
        </w:rPr>
        <w:t xml:space="preserve">desired marker </w:t>
      </w:r>
      <w:r w:rsidR="00BB4A73">
        <w:t>symbol's</w:t>
      </w:r>
      <w:r w:rsidR="00BB4A73">
        <w:rPr>
          <w:rFonts w:asciiTheme="majorBidi" w:hAnsiTheme="majorBidi" w:cstheme="majorBidi"/>
          <w:sz w:val="24"/>
          <w:szCs w:val="24"/>
        </w:rPr>
        <w:t xml:space="preserve"> </w:t>
      </w:r>
      <w:r w:rsidR="00D939CD">
        <w:rPr>
          <w:rFonts w:asciiTheme="majorBidi" w:hAnsiTheme="majorBidi" w:cstheme="majorBidi"/>
          <w:sz w:val="24"/>
          <w:szCs w:val="24"/>
        </w:rPr>
        <w:t>location</w:t>
      </w:r>
      <w:r w:rsidR="00D939CD">
        <w:t>, which would be discussed later on.</w:t>
      </w:r>
    </w:p>
    <w:p w:rsidR="001C4EB1" w:rsidRDefault="00C7356D" w:rsidP="00097495">
      <w:pPr>
        <w:bidi w:val="0"/>
      </w:pPr>
      <w:r>
        <w:t>Following</w:t>
      </w:r>
      <w:r w:rsidR="00022224">
        <w:t xml:space="preserve"> presented</w:t>
      </w:r>
      <w:r>
        <w:t xml:space="preserve"> a simulation</w:t>
      </w:r>
      <w:r w:rsidR="00D939CD">
        <w:t xml:space="preserve"> showing the inversion operation correctness</w:t>
      </w:r>
      <w:r w:rsidR="0052346C">
        <w:t>,</w:t>
      </w:r>
      <w:r w:rsidR="00D939CD">
        <w:t xml:space="preserve"> in the manager block, </w:t>
      </w:r>
      <w:r w:rsidR="00F17818">
        <w:t xml:space="preserve">when the manager FSM, responsible for toggling between fifos a and b, is in state write_a_read_b, or write_b_read_a, and </w:t>
      </w:r>
      <w:r w:rsidR="00D939CD">
        <w:t xml:space="preserve">when the internal row and column </w:t>
      </w:r>
      <w:r w:rsidR="0052346C">
        <w:t xml:space="preserve">count </w:t>
      </w:r>
      <w:r w:rsidR="00D939CD">
        <w:t>are both 2</w:t>
      </w:r>
      <w:r w:rsidR="00F17818">
        <w:t xml:space="preserve">, the corresponding outputs fifo_a_data_in and fifo_b_data_in, receives the inverted </w:t>
      </w:r>
      <w:r w:rsidR="00411DB0">
        <w:t>pixel input from the sdram, sdram_data</w:t>
      </w:r>
      <w:r w:rsidR="00097495">
        <w:t>:</w:t>
      </w:r>
    </w:p>
    <w:p w:rsidR="001C4EB1" w:rsidRDefault="0051585F" w:rsidP="001C4EB1">
      <w:pPr>
        <w:bidi w:val="0"/>
      </w:pPr>
      <w:r>
        <w:rPr>
          <w:noProof/>
        </w:rPr>
        <w:drawing>
          <wp:anchor distT="0" distB="0" distL="114300" distR="114300" simplePos="0" relativeHeight="251609088" behindDoc="0" locked="0" layoutInCell="1" allowOverlap="1" wp14:anchorId="25520683" wp14:editId="56D0A1B6">
            <wp:simplePos x="0" y="0"/>
            <wp:positionH relativeFrom="margin">
              <wp:align>center</wp:align>
            </wp:positionH>
            <wp:positionV relativeFrom="paragraph">
              <wp:posOffset>342900</wp:posOffset>
            </wp:positionV>
            <wp:extent cx="7038975" cy="1772285"/>
            <wp:effectExtent l="0" t="0" r="0" b="0"/>
            <wp:wrapTopAndBottom/>
            <wp:docPr id="742" name="תמונה 742" descr="C:\Users\tzahi\Downloads\wavedrom (5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C:\Users\tzahi\Downloads\wavedrom (5)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38975" cy="1772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C4EB1" w:rsidRDefault="001C4EB1" w:rsidP="001C4EB1">
      <w:pPr>
        <w:bidi w:val="0"/>
      </w:pPr>
    </w:p>
    <w:p w:rsidR="001C4EB1" w:rsidRDefault="001C4EB1" w:rsidP="001C4EB1">
      <w:pPr>
        <w:bidi w:val="0"/>
      </w:pPr>
    </w:p>
    <w:p w:rsidR="00D27040" w:rsidRDefault="00D27040" w:rsidP="002A3CD6">
      <w:pPr>
        <w:bidi w:val="0"/>
      </w:pPr>
    </w:p>
    <w:p w:rsidR="002A3CD6" w:rsidRPr="002A3CD6" w:rsidRDefault="002A3CD6" w:rsidP="002A3CD6">
      <w:pPr>
        <w:bidi w:val="0"/>
        <w:rPr>
          <w:sz w:val="24"/>
          <w:szCs w:val="24"/>
        </w:rPr>
      </w:pPr>
    </w:p>
    <w:p w:rsidR="00D27040" w:rsidRPr="00D27040" w:rsidRDefault="00D27040" w:rsidP="00D27040">
      <w:pPr>
        <w:pStyle w:val="af6"/>
        <w:bidi w:val="0"/>
        <w:ind w:left="360"/>
        <w:rPr>
          <w:sz w:val="24"/>
          <w:szCs w:val="24"/>
        </w:rPr>
      </w:pPr>
    </w:p>
    <w:p w:rsidR="00D27040" w:rsidRPr="00D27040" w:rsidRDefault="00D27040" w:rsidP="00D27040">
      <w:pPr>
        <w:pStyle w:val="af6"/>
        <w:bidi w:val="0"/>
        <w:ind w:left="360"/>
        <w:rPr>
          <w:sz w:val="24"/>
          <w:szCs w:val="24"/>
        </w:rPr>
      </w:pPr>
    </w:p>
    <w:p w:rsidR="00D27040" w:rsidRDefault="00D27040" w:rsidP="00D27040">
      <w:pPr>
        <w:pStyle w:val="af6"/>
        <w:bidi w:val="0"/>
        <w:ind w:left="360"/>
        <w:rPr>
          <w:sz w:val="24"/>
          <w:szCs w:val="24"/>
          <w:u w:val="single"/>
        </w:rPr>
      </w:pPr>
    </w:p>
    <w:p w:rsidR="00946C51" w:rsidRPr="00D27040" w:rsidRDefault="00946C51" w:rsidP="00D27040">
      <w:pPr>
        <w:pStyle w:val="af6"/>
        <w:numPr>
          <w:ilvl w:val="0"/>
          <w:numId w:val="2"/>
        </w:numPr>
        <w:bidi w:val="0"/>
        <w:rPr>
          <w:sz w:val="24"/>
          <w:szCs w:val="24"/>
        </w:rPr>
      </w:pPr>
      <w:r w:rsidRPr="00D27040">
        <w:rPr>
          <w:sz w:val="24"/>
          <w:szCs w:val="24"/>
          <w:u w:val="single"/>
        </w:rPr>
        <w:lastRenderedPageBreak/>
        <w:t>X and Y registers</w:t>
      </w:r>
    </w:p>
    <w:p w:rsidR="004E54C3" w:rsidRPr="00B40D34" w:rsidRDefault="004E54C3" w:rsidP="001B2367">
      <w:pPr>
        <w:bidi w:val="0"/>
        <w:rPr>
          <w:rFonts w:asciiTheme="majorBidi" w:hAnsiTheme="majorBidi" w:cstheme="majorBidi"/>
          <w:sz w:val="24"/>
          <w:szCs w:val="24"/>
        </w:rPr>
      </w:pPr>
      <w:r w:rsidRPr="00B40D34">
        <w:rPr>
          <w:rFonts w:asciiTheme="majorBidi" w:hAnsiTheme="majorBidi" w:cstheme="majorBidi"/>
        </w:rPr>
        <w:t xml:space="preserve">The </w:t>
      </w:r>
      <w:r w:rsidRPr="00B40D34">
        <w:rPr>
          <w:rFonts w:asciiTheme="majorBidi" w:hAnsiTheme="majorBidi" w:cstheme="majorBidi"/>
          <w:sz w:val="24"/>
          <w:szCs w:val="24"/>
        </w:rPr>
        <w:t xml:space="preserve">desired marker </w:t>
      </w:r>
      <w:r w:rsidRPr="00B40D34">
        <w:rPr>
          <w:rFonts w:asciiTheme="majorBidi" w:hAnsiTheme="majorBidi" w:cstheme="majorBidi"/>
        </w:rPr>
        <w:t>symbol's</w:t>
      </w:r>
      <w:r w:rsidRPr="00B40D34">
        <w:rPr>
          <w:rFonts w:asciiTheme="majorBidi" w:hAnsiTheme="majorBidi" w:cstheme="majorBidi"/>
          <w:sz w:val="24"/>
          <w:szCs w:val="24"/>
        </w:rPr>
        <w:t xml:space="preserve"> location, is saved in </w:t>
      </w:r>
      <w:r w:rsidR="00915C65" w:rsidRPr="00B40D34">
        <w:rPr>
          <w:rFonts w:asciiTheme="majorBidi" w:hAnsiTheme="majorBidi" w:cstheme="majorBidi"/>
          <w:sz w:val="24"/>
          <w:szCs w:val="24"/>
        </w:rPr>
        <w:t xml:space="preserve">registers: </w:t>
      </w:r>
      <w:r w:rsidRPr="00B40D34">
        <w:rPr>
          <w:rFonts w:asciiTheme="majorBidi" w:hAnsiTheme="majorBidi" w:cstheme="majorBidi"/>
          <w:sz w:val="24"/>
          <w:szCs w:val="24"/>
        </w:rPr>
        <w:t>X</w:t>
      </w:r>
      <w:r w:rsidR="00915C65" w:rsidRPr="00B40D34">
        <w:rPr>
          <w:rFonts w:asciiTheme="majorBidi" w:hAnsiTheme="majorBidi" w:cstheme="majorBidi"/>
          <w:sz w:val="24"/>
          <w:szCs w:val="24"/>
        </w:rPr>
        <w:t xml:space="preserve"> Reg</w:t>
      </w:r>
      <w:r w:rsidRPr="00B40D34">
        <w:rPr>
          <w:rFonts w:asciiTheme="majorBidi" w:hAnsiTheme="majorBidi" w:cstheme="majorBidi"/>
          <w:sz w:val="24"/>
          <w:szCs w:val="24"/>
        </w:rPr>
        <w:t>, (</w:t>
      </w:r>
      <w:r w:rsidRPr="00B40D34">
        <w:rPr>
          <w:rFonts w:asciiTheme="majorBidi" w:hAnsiTheme="majorBidi" w:cstheme="majorBidi"/>
          <w:position w:val="-6"/>
        </w:rPr>
        <w:object w:dxaOrig="1120" w:dyaOrig="279">
          <v:shape id="_x0000_i1025" type="#_x0000_t75" style="width:57.1pt;height:14.9pt" o:ole="">
            <v:imagedata r:id="rId12" o:title=""/>
          </v:shape>
          <o:OLEObject Type="Embed" ProgID="Equation.DSMT4" ShapeID="_x0000_i1025" DrawAspect="Content" ObjectID="_1492334794" r:id="rId13"/>
        </w:object>
      </w:r>
      <w:r w:rsidRPr="00B40D34">
        <w:rPr>
          <w:rFonts w:asciiTheme="majorBidi" w:hAnsiTheme="majorBidi" w:cstheme="majorBidi"/>
          <w:sz w:val="24"/>
          <w:szCs w:val="24"/>
        </w:rPr>
        <w:t>) and in Y</w:t>
      </w:r>
      <w:r w:rsidR="00915C65" w:rsidRPr="00B40D34">
        <w:rPr>
          <w:rFonts w:asciiTheme="majorBidi" w:hAnsiTheme="majorBidi" w:cstheme="majorBidi"/>
          <w:sz w:val="24"/>
          <w:szCs w:val="24"/>
        </w:rPr>
        <w:t xml:space="preserve"> Reg</w:t>
      </w:r>
      <w:r w:rsidRPr="00B40D34">
        <w:rPr>
          <w:rFonts w:asciiTheme="majorBidi" w:hAnsiTheme="majorBidi" w:cstheme="majorBidi"/>
        </w:rPr>
        <w:t>, (</w:t>
      </w:r>
      <w:r w:rsidRPr="00B40D34">
        <w:rPr>
          <w:rFonts w:asciiTheme="majorBidi" w:hAnsiTheme="majorBidi" w:cstheme="majorBidi"/>
          <w:position w:val="-6"/>
        </w:rPr>
        <w:object w:dxaOrig="1060" w:dyaOrig="279">
          <v:shape id="_x0000_i1026" type="#_x0000_t75" style="width:50.9pt;height:14.9pt" o:ole="">
            <v:imagedata r:id="rId14" o:title=""/>
          </v:shape>
          <o:OLEObject Type="Embed" ProgID="Equation.DSMT4" ShapeID="_x0000_i1026" DrawAspect="Content" ObjectID="_1492334795" r:id="rId15"/>
        </w:object>
      </w:r>
      <w:r w:rsidRPr="00B40D34">
        <w:rPr>
          <w:rFonts w:asciiTheme="majorBidi" w:hAnsiTheme="majorBidi" w:cstheme="majorBidi"/>
          <w:rtl/>
        </w:rPr>
        <w:t>(</w:t>
      </w:r>
      <w:r w:rsidRPr="00B40D34">
        <w:rPr>
          <w:rFonts w:asciiTheme="majorBidi" w:hAnsiTheme="majorBidi" w:cstheme="majorBidi"/>
        </w:rPr>
        <w:t>.</w:t>
      </w:r>
      <w:r w:rsidR="00915C65" w:rsidRPr="00B40D34">
        <w:rPr>
          <w:rFonts w:asciiTheme="majorBidi" w:hAnsiTheme="majorBidi" w:cstheme="majorBidi"/>
        </w:rPr>
        <w:t xml:space="preserve"> </w:t>
      </w:r>
      <w:r w:rsidR="00DE4C71" w:rsidRPr="00B40D34">
        <w:rPr>
          <w:rFonts w:asciiTheme="majorBidi" w:hAnsiTheme="majorBidi" w:cstheme="majorBidi"/>
        </w:rPr>
        <w:t>4 buttons that are located on the DE2 board, are used to move the marker's location</w:t>
      </w:r>
      <w:r w:rsidR="00291711" w:rsidRPr="00B40D34">
        <w:rPr>
          <w:rFonts w:asciiTheme="majorBidi" w:hAnsiTheme="majorBidi" w:cstheme="majorBidi"/>
        </w:rPr>
        <w:t>:</w:t>
      </w:r>
      <w:r w:rsidR="00DE4C71" w:rsidRPr="00B40D34">
        <w:rPr>
          <w:rFonts w:asciiTheme="majorBidi" w:hAnsiTheme="majorBidi" w:cstheme="majorBidi"/>
        </w:rPr>
        <w:t xml:space="preserve"> left, right, up and down. Each button produces an active high signal when it is pressed.</w:t>
      </w:r>
      <w:r w:rsidRPr="00B40D34">
        <w:rPr>
          <w:rFonts w:asciiTheme="majorBidi" w:hAnsiTheme="majorBidi" w:cstheme="majorBidi"/>
        </w:rPr>
        <w:t xml:space="preserve"> </w:t>
      </w:r>
      <w:r w:rsidR="00915C65" w:rsidRPr="00B40D34">
        <w:rPr>
          <w:rFonts w:asciiTheme="majorBidi" w:hAnsiTheme="majorBidi" w:cstheme="majorBidi"/>
        </w:rPr>
        <w:t xml:space="preserve">In addition, the unit can update the GUI with the </w:t>
      </w:r>
      <w:r w:rsidR="00915C65" w:rsidRPr="00B40D34">
        <w:rPr>
          <w:rFonts w:asciiTheme="majorBidi" w:hAnsiTheme="majorBidi" w:cstheme="majorBidi"/>
          <w:sz w:val="24"/>
          <w:szCs w:val="24"/>
        </w:rPr>
        <w:t xml:space="preserve">desired marker </w:t>
      </w:r>
      <w:r w:rsidR="00915C65" w:rsidRPr="00B40D34">
        <w:rPr>
          <w:rFonts w:asciiTheme="majorBidi" w:hAnsiTheme="majorBidi" w:cstheme="majorBidi"/>
        </w:rPr>
        <w:t>symbol's</w:t>
      </w:r>
      <w:r w:rsidR="001B2367" w:rsidRPr="00B40D34">
        <w:rPr>
          <w:rFonts w:asciiTheme="majorBidi" w:hAnsiTheme="majorBidi" w:cstheme="majorBidi"/>
          <w:sz w:val="24"/>
          <w:szCs w:val="24"/>
        </w:rPr>
        <w:t xml:space="preserve"> location, through the software synchronization block.</w:t>
      </w:r>
      <w:r w:rsidR="00AD41CF" w:rsidRPr="00B40D34">
        <w:rPr>
          <w:rFonts w:asciiTheme="majorBidi" w:hAnsiTheme="majorBidi" w:cstheme="majorBidi"/>
          <w:sz w:val="24"/>
          <w:szCs w:val="24"/>
        </w:rPr>
        <w:t xml:space="preserve"> </w:t>
      </w:r>
    </w:p>
    <w:p w:rsidR="00FE72D6" w:rsidRDefault="00FE72D6" w:rsidP="005A795B">
      <w:pPr>
        <w:bidi w:val="0"/>
      </w:pPr>
      <w:r>
        <w:t xml:space="preserve">A </w:t>
      </w:r>
      <w:r w:rsidR="00291711">
        <w:t>m</w:t>
      </w:r>
      <w:r w:rsidR="00441561">
        <w:t xml:space="preserve">anaging </w:t>
      </w:r>
      <w:r>
        <w:t>Marker block</w:t>
      </w:r>
      <w:r w:rsidR="00441561">
        <w:t xml:space="preserve"> is respons</w:t>
      </w:r>
      <w:r w:rsidR="00DE4C71">
        <w:t xml:space="preserve">ible to save the current marker's </w:t>
      </w:r>
      <w:r w:rsidR="004E54C3">
        <w:t>location</w:t>
      </w:r>
      <w:r w:rsidR="00441561">
        <w:t>. 2 counters are used to achieve that. Counter X</w:t>
      </w:r>
      <w:r w:rsidR="004E54C3">
        <w:t>, (</w:t>
      </w:r>
      <w:r w:rsidR="004E54C3" w:rsidRPr="00B531CD">
        <w:rPr>
          <w:position w:val="-6"/>
        </w:rPr>
        <w:object w:dxaOrig="1120" w:dyaOrig="279">
          <v:shape id="_x0000_i1027" type="#_x0000_t75" style="width:55.85pt;height:13.65pt" o:ole="">
            <v:imagedata r:id="rId12" o:title=""/>
          </v:shape>
          <o:OLEObject Type="Embed" ProgID="Equation.DSMT4" ShapeID="_x0000_i1027" DrawAspect="Content" ObjectID="_1492334796" r:id="rId16"/>
        </w:object>
      </w:r>
      <w:r w:rsidR="004E54C3">
        <w:rPr>
          <w:rFonts w:hint="cs"/>
          <w:rtl/>
        </w:rPr>
        <w:t>(</w:t>
      </w:r>
      <w:r w:rsidR="004E54C3">
        <w:t xml:space="preserve">, that </w:t>
      </w:r>
      <w:r w:rsidR="00734522">
        <w:t>manage</w:t>
      </w:r>
      <w:r w:rsidR="004E54C3">
        <w:t xml:space="preserve">s the current </w:t>
      </w:r>
      <w:r w:rsidR="00CE0F33">
        <w:t>marker</w:t>
      </w:r>
      <w:r w:rsidR="004E54C3">
        <w:t xml:space="preserve">'s horizontal location, and Counter </w:t>
      </w:r>
      <w:r w:rsidR="00734522">
        <w:t>Y</w:t>
      </w:r>
      <w:r w:rsidR="004E54C3">
        <w:t>, (</w:t>
      </w:r>
      <w:r w:rsidR="004E54C3" w:rsidRPr="00B531CD">
        <w:rPr>
          <w:position w:val="-6"/>
        </w:rPr>
        <w:object w:dxaOrig="1060" w:dyaOrig="279">
          <v:shape id="_x0000_i1028" type="#_x0000_t75" style="width:53.4pt;height:13.65pt" o:ole="">
            <v:imagedata r:id="rId14" o:title=""/>
          </v:shape>
          <o:OLEObject Type="Embed" ProgID="Equation.DSMT4" ShapeID="_x0000_i1028" DrawAspect="Content" ObjectID="_1492334797" r:id="rId17"/>
        </w:object>
      </w:r>
      <w:r w:rsidR="004E54C3">
        <w:rPr>
          <w:rFonts w:hint="cs"/>
          <w:rtl/>
        </w:rPr>
        <w:t>(</w:t>
      </w:r>
      <w:r w:rsidR="004E54C3">
        <w:t xml:space="preserve">, that </w:t>
      </w:r>
      <w:r w:rsidR="00734522">
        <w:t xml:space="preserve">manages </w:t>
      </w:r>
      <w:r w:rsidR="004E54C3">
        <w:t xml:space="preserve">the current </w:t>
      </w:r>
      <w:r w:rsidR="00CE0F33">
        <w:t>marker</w:t>
      </w:r>
      <w:r w:rsidR="004E54C3">
        <w:t xml:space="preserve">'s </w:t>
      </w:r>
      <w:r w:rsidR="005A795B">
        <w:t>vertical</w:t>
      </w:r>
      <w:r w:rsidR="004E54C3">
        <w:t xml:space="preserve"> location. This block receives the desired marker symbol's location (registers X</w:t>
      </w:r>
      <w:proofErr w:type="gramStart"/>
      <w:r w:rsidR="004E54C3">
        <w:t>,Y</w:t>
      </w:r>
      <w:proofErr w:type="gramEnd"/>
      <w:r w:rsidR="004E54C3">
        <w:t xml:space="preserve"> and </w:t>
      </w:r>
      <w:r w:rsidR="00DE4C71">
        <w:t>the 4 buttons signals</w:t>
      </w:r>
      <w:r w:rsidR="00291711">
        <w:t>)</w:t>
      </w:r>
      <w:r w:rsidR="00DE4C71">
        <w:t>.</w:t>
      </w:r>
      <w:r w:rsidR="00291711">
        <w:t xml:space="preserve"> This block holds 4 debouncers responsible to trigger a move only when the user presses the button for more than 2 msec.</w:t>
      </w:r>
    </w:p>
    <w:p w:rsidR="0039037C" w:rsidRDefault="0039037C" w:rsidP="0039037C">
      <w:pPr>
        <w:bidi w:val="0"/>
        <w:contextualSpacing/>
      </w:pPr>
      <w:r>
        <w:t xml:space="preserve">The counters are cyclically incremented and decremented, </w:t>
      </w:r>
      <w:proofErr w:type="spellStart"/>
      <w:r>
        <w:t>i.e</w:t>
      </w:r>
      <w:proofErr w:type="spellEnd"/>
      <w:r>
        <w:t xml:space="preserve">, X is decremented to 19 from 0, and incremented to 0 from 19. </w:t>
      </w:r>
    </w:p>
    <w:p w:rsidR="0039037C" w:rsidRDefault="0039037C" w:rsidP="0039037C">
      <w:pPr>
        <w:bidi w:val="0"/>
      </w:pPr>
      <w:r>
        <w:t xml:space="preserve">In the special case when counter X output is 19 and the right signal is triggered, then Counter Y is decremented, and when counter X output is 0 and the left signal is triggered, then Counter Y is incremented. </w:t>
      </w:r>
    </w:p>
    <w:p w:rsidR="00425EA6" w:rsidRPr="00425EA6" w:rsidRDefault="00425EA6" w:rsidP="00425EA6">
      <w:pPr>
        <w:pStyle w:val="af6"/>
        <w:numPr>
          <w:ilvl w:val="0"/>
          <w:numId w:val="2"/>
        </w:numPr>
        <w:bidi w:val="0"/>
        <w:rPr>
          <w:u w:val="single"/>
        </w:rPr>
      </w:pPr>
      <w:r w:rsidRPr="00425EA6">
        <w:rPr>
          <w:u w:val="single"/>
        </w:rPr>
        <w:t>Debouncer</w:t>
      </w:r>
    </w:p>
    <w:p w:rsidR="000A1E0D" w:rsidRPr="00013452" w:rsidRDefault="000A1E0D" w:rsidP="00425EA6">
      <w:pPr>
        <w:bidi w:val="0"/>
        <w:contextualSpacing/>
        <w:rPr>
          <w:b/>
          <w:bCs/>
        </w:rPr>
      </w:pPr>
      <w:r w:rsidRPr="00013452">
        <w:rPr>
          <w:b/>
          <w:bCs/>
        </w:rPr>
        <w:t xml:space="preserve">Functionality: </w:t>
      </w:r>
    </w:p>
    <w:p w:rsidR="00A31588" w:rsidRDefault="00291711" w:rsidP="0011423C">
      <w:pPr>
        <w:bidi w:val="0"/>
        <w:contextualSpacing/>
      </w:pPr>
      <w:r>
        <w:t xml:space="preserve">The debouncer is a counter which counts </w:t>
      </w:r>
      <w:r w:rsidR="007F6692">
        <w:t xml:space="preserve">how long its input is '1', </w:t>
      </w:r>
      <w:r w:rsidR="009F2C11">
        <w:t>and triggers when</w:t>
      </w:r>
      <w:r>
        <w:t xml:space="preserve"> it reaches a defined value (in our case, 2msec is used).</w:t>
      </w:r>
      <w:r w:rsidR="007F6692">
        <w:t xml:space="preserve"> It works </w:t>
      </w:r>
      <w:r w:rsidR="0011423C">
        <w:t>with</w:t>
      </w:r>
      <w:r w:rsidR="007F6692">
        <w:t xml:space="preserve"> the system frequency (100 MHz) </w:t>
      </w:r>
      <w:r w:rsidR="0011423C">
        <w:t>such that</w:t>
      </w:r>
      <w:r w:rsidR="007F6692">
        <w:t xml:space="preserve"> when it reaches the defined value, its output turns from '0' to '1' for 1 period, than return to '0'.</w:t>
      </w:r>
    </w:p>
    <w:p w:rsidR="0042658F" w:rsidRPr="00582F6B" w:rsidRDefault="0042658F" w:rsidP="0042658F">
      <w:pPr>
        <w:bidi w:val="0"/>
        <w:spacing w:beforeAutospacing="1" w:after="0" w:afterAutospacing="1" w:line="240" w:lineRule="auto"/>
        <w:textAlignment w:val="baseline"/>
        <w:rPr>
          <w:rFonts w:ascii="Calibri" w:eastAsia="Times New Roman" w:hAnsi="Calibri" w:cs="Times New Roman"/>
          <w:b/>
          <w:bCs/>
        </w:rPr>
      </w:pPr>
      <w:r w:rsidRPr="00582F6B">
        <w:rPr>
          <w:rFonts w:ascii="Calibri" w:eastAsia="Times New Roman" w:hAnsi="Calibri" w:cs="Times New Roman"/>
          <w:b/>
          <w:bCs/>
        </w:rPr>
        <w:t>Block Top Diagram:</w:t>
      </w:r>
    </w:p>
    <w:p w:rsidR="005B13E5" w:rsidRDefault="0042658F" w:rsidP="000A1E0D">
      <w:pPr>
        <w:bidi w:val="0"/>
        <w:contextualSpacing/>
      </w:pPr>
      <w:r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502592" behindDoc="0" locked="0" layoutInCell="1" allowOverlap="1" wp14:anchorId="06C9655F" wp14:editId="7742949F">
                <wp:simplePos x="0" y="0"/>
                <wp:positionH relativeFrom="margin">
                  <wp:posOffset>447675</wp:posOffset>
                </wp:positionH>
                <wp:positionV relativeFrom="paragraph">
                  <wp:posOffset>64770</wp:posOffset>
                </wp:positionV>
                <wp:extent cx="486410" cy="257175"/>
                <wp:effectExtent l="0" t="0" r="0" b="0"/>
                <wp:wrapSquare wrapText="bothSides"/>
                <wp:docPr id="229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486410" cy="257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42658F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t>Cl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C9655F" id="_x0000_s1083" type="#_x0000_t202" style="position:absolute;margin-left:35.25pt;margin-top:5.1pt;width:38.3pt;height:20.25pt;flip:x;z-index:25150259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" filled="f" stroked="f">
                <v:textbox>
                  <w:txbxContent>
                    <w:p w:rsidR="00AE7F79" w:rsidRPr="00682D0D" w:rsidRDefault="00AE7F79" w:rsidP="0042658F">
                      <w:pPr>
                        <w:jc w:val="center"/>
                        <w:rPr>
                          <w:rtl/>
                          <w:cs/>
                        </w:rPr>
                      </w:pPr>
                      <w:r>
                        <w:t>Clk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42658F" w:rsidRDefault="0042658F" w:rsidP="0042658F">
      <w:pPr>
        <w:bidi w:val="0"/>
        <w:contextualSpacing/>
      </w:pPr>
      <w:r w:rsidRPr="0042658F">
        <w:rPr>
          <w:rFonts w:ascii="Calibri" w:eastAsia="Times New Roman" w:hAnsi="Calibri" w:cs="Times New Roman" w:hint="cs"/>
          <w:noProof/>
          <w:sz w:val="12"/>
          <w:szCs w:val="12"/>
        </w:rPr>
        <mc:AlternateContent>
          <mc:Choice Requires="wps">
            <w:drawing>
              <wp:anchor distT="0" distB="0" distL="114300" distR="114300" simplePos="0" relativeHeight="251499520" behindDoc="0" locked="0" layoutInCell="1" allowOverlap="1" wp14:anchorId="60B5E161" wp14:editId="3C9435CF">
                <wp:simplePos x="0" y="0"/>
                <wp:positionH relativeFrom="column">
                  <wp:posOffset>371475</wp:posOffset>
                </wp:positionH>
                <wp:positionV relativeFrom="paragraph">
                  <wp:posOffset>70485</wp:posOffset>
                </wp:positionV>
                <wp:extent cx="819150" cy="9525"/>
                <wp:effectExtent l="0" t="0" r="19050" b="28575"/>
                <wp:wrapNone/>
                <wp:docPr id="13" name="מחבר ישר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1915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14F7852" id="מחבר ישר 13" o:spid="_x0000_s1026" style="position:absolute;left:0;text-align:left;flip:y;z-index:251499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.25pt,5.55pt" to="93.75pt,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" strokecolor="black [3213]" strokeweight="1.5pt">
                <v:stroke joinstyle="miter"/>
              </v:line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503616" behindDoc="0" locked="0" layoutInCell="1" allowOverlap="1" wp14:anchorId="1CE10B6F" wp14:editId="008074E0">
                <wp:simplePos x="0" y="0"/>
                <wp:positionH relativeFrom="margin">
                  <wp:posOffset>2590800</wp:posOffset>
                </wp:positionH>
                <wp:positionV relativeFrom="paragraph">
                  <wp:posOffset>6985</wp:posOffset>
                </wp:positionV>
                <wp:extent cx="486410" cy="257175"/>
                <wp:effectExtent l="0" t="0" r="0" b="0"/>
                <wp:wrapSquare wrapText="bothSides"/>
                <wp:docPr id="230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486410" cy="257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42658F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t>Dou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E10B6F" id="_x0000_s1084" type="#_x0000_t202" style="position:absolute;margin-left:204pt;margin-top:.55pt;width:38.3pt;height:20.25pt;flip:x;z-index:25150361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" filled="f" stroked="f">
                <v:textbox>
                  <w:txbxContent>
                    <w:p w:rsidR="00AE7F79" w:rsidRPr="00682D0D" w:rsidRDefault="00AE7F79" w:rsidP="0042658F">
                      <w:pPr>
                        <w:jc w:val="center"/>
                        <w:rPr>
                          <w:rtl/>
                          <w:cs/>
                        </w:rPr>
                      </w:pPr>
                      <w:r>
                        <w:t>Dout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42658F">
        <w:rPr>
          <w:rFonts w:ascii="Calibri" w:eastAsia="Times New Roman" w:hAnsi="Calibri" w:cs="Times New Roman" w:hint="cs"/>
          <w:noProof/>
          <w:sz w:val="12"/>
          <w:szCs w:val="12"/>
        </w:rPr>
        <mc:AlternateContent>
          <mc:Choice Requires="wps">
            <w:drawing>
              <wp:anchor distT="0" distB="0" distL="114300" distR="114300" simplePos="0" relativeHeight="251500544" behindDoc="0" locked="0" layoutInCell="1" allowOverlap="1" wp14:anchorId="5B1056CB" wp14:editId="1CDE840A">
                <wp:simplePos x="0" y="0"/>
                <wp:positionH relativeFrom="column">
                  <wp:posOffset>1190625</wp:posOffset>
                </wp:positionH>
                <wp:positionV relativeFrom="paragraph">
                  <wp:posOffset>11430</wp:posOffset>
                </wp:positionV>
                <wp:extent cx="1114425" cy="409575"/>
                <wp:effectExtent l="0" t="0" r="28575" b="28575"/>
                <wp:wrapNone/>
                <wp:docPr id="23" name="מלבן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4425" cy="4095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E7F79" w:rsidRDefault="00AE7F79" w:rsidP="0042658F">
                            <w:pPr>
                              <w:spacing w:line="240" w:lineRule="auto"/>
                              <w:contextualSpacing/>
                              <w:jc w:val="center"/>
                            </w:pPr>
                            <w:r>
                              <w:t>Debouncer</w:t>
                            </w:r>
                          </w:p>
                          <w:p w:rsidR="00AE7F79" w:rsidRDefault="00AE7F79" w:rsidP="0042658F">
                            <w:pPr>
                              <w:jc w:val="center"/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B1056CB" id="מלבן 23" o:spid="_x0000_s1085" style="position:absolute;margin-left:93.75pt;margin-top:.9pt;width:87.75pt;height:32.25pt;z-index:2515005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" fillcolor="#5b9bd5 [3204]" strokecolor="#1f4d78 [1604]" strokeweight="1pt">
                <v:textbox>
                  <w:txbxContent>
                    <w:p w:rsidR="00AE7F79" w:rsidRDefault="00AE7F79" w:rsidP="0042658F">
                      <w:pPr>
                        <w:spacing w:line="240" w:lineRule="auto"/>
                        <w:contextualSpacing/>
                        <w:jc w:val="center"/>
                      </w:pPr>
                      <w:r>
                        <w:t>Debouncer</w:t>
                      </w:r>
                    </w:p>
                    <w:p w:rsidR="00AE7F79" w:rsidRDefault="00AE7F79" w:rsidP="0042658F">
                      <w:pPr>
                        <w:jc w:val="center"/>
                        <w:rPr>
                          <w:rtl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ascii="Calibri" w:eastAsia="Times New Roman" w:hAnsi="Calibri" w:cs="Times New Roman" w:hint="cs"/>
          <w:noProof/>
          <w:sz w:val="12"/>
          <w:szCs w:val="12"/>
        </w:rPr>
        <mc:AlternateContent>
          <mc:Choice Requires="wps">
            <w:drawing>
              <wp:anchor distT="0" distB="0" distL="114300" distR="114300" simplePos="0" relativeHeight="251501568" behindDoc="0" locked="0" layoutInCell="1" allowOverlap="1" wp14:anchorId="1F7C2DDB" wp14:editId="79F7E334">
                <wp:simplePos x="0" y="0"/>
                <wp:positionH relativeFrom="column">
                  <wp:posOffset>2314575</wp:posOffset>
                </wp:positionH>
                <wp:positionV relativeFrom="paragraph">
                  <wp:posOffset>189230</wp:posOffset>
                </wp:positionV>
                <wp:extent cx="1144270" cy="9525"/>
                <wp:effectExtent l="0" t="0" r="36830" b="28575"/>
                <wp:wrapNone/>
                <wp:docPr id="225" name="מחבר ישר 2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4427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5A969B1" id="מחבר ישר 225" o:spid="_x0000_s1026" style="position:absolute;left:0;text-align:left;z-index:25150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2.25pt,14.9pt" to="272.35pt,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" strokecolor="black [3213]" strokeweight="1.5pt">
                <v:stroke joinstyle="miter"/>
              </v:line>
            </w:pict>
          </mc:Fallback>
        </mc:AlternateContent>
      </w:r>
    </w:p>
    <w:p w:rsidR="0042658F" w:rsidRDefault="0042658F" w:rsidP="0042658F">
      <w:pPr>
        <w:bidi w:val="0"/>
        <w:contextualSpacing/>
      </w:pPr>
      <w:r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504640" behindDoc="0" locked="0" layoutInCell="1" allowOverlap="1" wp14:anchorId="35D42805" wp14:editId="27101179">
                <wp:simplePos x="0" y="0"/>
                <wp:positionH relativeFrom="margin">
                  <wp:posOffset>476250</wp:posOffset>
                </wp:positionH>
                <wp:positionV relativeFrom="paragraph">
                  <wp:posOffset>13335</wp:posOffset>
                </wp:positionV>
                <wp:extent cx="486410" cy="257175"/>
                <wp:effectExtent l="0" t="0" r="0" b="0"/>
                <wp:wrapSquare wrapText="bothSides"/>
                <wp:docPr id="235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486410" cy="257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42658F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t>D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D42805" id="_x0000_s1086" type="#_x0000_t202" style="position:absolute;margin-left:37.5pt;margin-top:1.05pt;width:38.3pt;height:20.25pt;flip:x;z-index:25150464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" filled="f" stroked="f">
                <v:textbox>
                  <w:txbxContent>
                    <w:p w:rsidR="00AE7F79" w:rsidRPr="00682D0D" w:rsidRDefault="00AE7F79" w:rsidP="0042658F">
                      <w:pPr>
                        <w:jc w:val="center"/>
                        <w:rPr>
                          <w:rtl/>
                          <w:cs/>
                        </w:rPr>
                      </w:pPr>
                      <w:r>
                        <w:t>Din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D27040" w:rsidRPr="00057A3B" w:rsidRDefault="0042658F" w:rsidP="00057A3B">
      <w:pPr>
        <w:bidi w:val="0"/>
        <w:contextualSpacing/>
      </w:pPr>
      <w:r w:rsidRPr="0042658F">
        <w:rPr>
          <w:rFonts w:ascii="Calibri" w:eastAsia="Times New Roman" w:hAnsi="Calibri" w:cs="Times New Roman" w:hint="cs"/>
          <w:noProof/>
          <w:sz w:val="12"/>
          <w:szCs w:val="12"/>
        </w:rPr>
        <mc:AlternateContent>
          <mc:Choice Requires="wps">
            <w:drawing>
              <wp:anchor distT="0" distB="0" distL="114300" distR="114300" simplePos="0" relativeHeight="251505664" behindDoc="0" locked="0" layoutInCell="1" allowOverlap="1" wp14:anchorId="3FB36F62" wp14:editId="61C4E1D5">
                <wp:simplePos x="0" y="0"/>
                <wp:positionH relativeFrom="column">
                  <wp:posOffset>371475</wp:posOffset>
                </wp:positionH>
                <wp:positionV relativeFrom="paragraph">
                  <wp:posOffset>10160</wp:posOffset>
                </wp:positionV>
                <wp:extent cx="819150" cy="9525"/>
                <wp:effectExtent l="0" t="0" r="19050" b="28575"/>
                <wp:wrapNone/>
                <wp:docPr id="236" name="מחבר ישר 2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1915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18858B2" id="מחבר ישר 236" o:spid="_x0000_s1026" style="position:absolute;left:0;text-align:left;flip:y;z-index:251505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.25pt,.8pt" to="93.75pt,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" strokecolor="black [3213]" strokeweight="1.5pt">
                <v:stroke joinstyle="miter"/>
              </v:line>
            </w:pict>
          </mc:Fallback>
        </mc:AlternateContent>
      </w:r>
    </w:p>
    <w:p w:rsidR="007B3378" w:rsidRPr="00013452" w:rsidRDefault="007B3378" w:rsidP="00D27040">
      <w:pPr>
        <w:bidi w:val="0"/>
        <w:spacing w:beforeAutospacing="1" w:after="0" w:afterAutospacing="1" w:line="240" w:lineRule="auto"/>
        <w:textAlignment w:val="baseline"/>
        <w:rPr>
          <w:rFonts w:ascii="Calibri" w:eastAsia="Times New Roman" w:hAnsi="Calibri" w:cs="Times New Roman"/>
          <w:b/>
          <w:bCs/>
        </w:rPr>
      </w:pPr>
      <w:r>
        <w:rPr>
          <w:rFonts w:ascii="Calibri" w:eastAsia="Times New Roman" w:hAnsi="Calibri" w:cs="Times New Roman"/>
          <w:b/>
          <w:bCs/>
        </w:rPr>
        <w:t>Block implantation</w:t>
      </w:r>
      <w:r w:rsidRPr="00013452">
        <w:rPr>
          <w:rFonts w:ascii="Calibri" w:eastAsia="Times New Roman" w:hAnsi="Calibri" w:cs="Times New Roman"/>
          <w:b/>
          <w:bCs/>
        </w:rPr>
        <w:t>:</w:t>
      </w:r>
    </w:p>
    <w:p w:rsidR="00913898" w:rsidRDefault="0042658F" w:rsidP="00F040E7">
      <w:pPr>
        <w:bidi w:val="0"/>
        <w:spacing w:beforeAutospacing="1" w:after="0" w:afterAutospacing="1" w:line="240" w:lineRule="auto"/>
        <w:textAlignment w:val="baseline"/>
      </w:pPr>
      <w:r>
        <w:t>The unit uses</w:t>
      </w:r>
      <w:r>
        <w:rPr>
          <w:rFonts w:ascii="Calibri" w:eastAsia="Times New Roman" w:hAnsi="Calibri" w:cs="Times New Roman"/>
        </w:rPr>
        <w:t xml:space="preserve"> T-FF modules and </w:t>
      </w:r>
      <w:proofErr w:type="spellStart"/>
      <w:r>
        <w:rPr>
          <w:rFonts w:ascii="Calibri" w:eastAsia="Times New Roman" w:hAnsi="Calibri" w:cs="Times New Roman"/>
        </w:rPr>
        <w:t>AND</w:t>
      </w:r>
      <w:proofErr w:type="spellEnd"/>
      <w:r>
        <w:rPr>
          <w:rFonts w:ascii="Calibri" w:eastAsia="Times New Roman" w:hAnsi="Calibri" w:cs="Times New Roman"/>
        </w:rPr>
        <w:t xml:space="preserve"> gates to fulfill its task.</w:t>
      </w:r>
      <w:r w:rsidR="00913898">
        <w:rPr>
          <w:rFonts w:ascii="Calibri" w:eastAsia="Times New Roman" w:hAnsi="Calibri" w:cs="Times New Roman"/>
        </w:rPr>
        <w:t xml:space="preserve"> </w:t>
      </w:r>
      <w:r w:rsidR="00895BEC">
        <w:rPr>
          <w:rFonts w:ascii="Calibri" w:eastAsia="Times New Roman" w:hAnsi="Calibri" w:cs="Times New Roman"/>
        </w:rPr>
        <w:t xml:space="preserve">Total 15 T-FF, 1 AND2-AND14, </w:t>
      </w:r>
      <w:proofErr w:type="gramStart"/>
      <w:r w:rsidR="00895BEC">
        <w:rPr>
          <w:rFonts w:ascii="Calibri" w:eastAsia="Times New Roman" w:hAnsi="Calibri" w:cs="Times New Roman"/>
        </w:rPr>
        <w:t>2</w:t>
      </w:r>
      <w:proofErr w:type="gramEnd"/>
      <w:r w:rsidR="00895BEC">
        <w:rPr>
          <w:rFonts w:ascii="Calibri" w:eastAsia="Times New Roman" w:hAnsi="Calibri" w:cs="Times New Roman"/>
        </w:rPr>
        <w:t xml:space="preserve"> AND15.</w:t>
      </w:r>
      <w:r w:rsidR="00F040E7">
        <w:rPr>
          <w:rFonts w:ascii="Calibri" w:eastAsia="Times New Roman" w:hAnsi="Calibri" w:cs="Times New Roman"/>
        </w:rPr>
        <w:t xml:space="preserve"> The following diagram </w:t>
      </w:r>
      <w:r w:rsidR="00F040E7">
        <w:t>represent the block's inner implementation:</w:t>
      </w:r>
    </w:p>
    <w:p w:rsidR="00913898" w:rsidRDefault="003D3CE2" w:rsidP="00913898">
      <w:pPr>
        <w:bidi w:val="0"/>
        <w:contextualSpacing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07712" behindDoc="0" locked="0" layoutInCell="1" allowOverlap="1" wp14:anchorId="484A3536" wp14:editId="61E82E7C">
                <wp:simplePos x="0" y="0"/>
                <wp:positionH relativeFrom="column">
                  <wp:posOffset>207689</wp:posOffset>
                </wp:positionH>
                <wp:positionV relativeFrom="paragraph">
                  <wp:posOffset>30480</wp:posOffset>
                </wp:positionV>
                <wp:extent cx="3590925" cy="2657475"/>
                <wp:effectExtent l="0" t="0" r="28575" b="28575"/>
                <wp:wrapNone/>
                <wp:docPr id="242" name="מלבן 2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0925" cy="26574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E7F79" w:rsidRDefault="00AE7F79" w:rsidP="00A80C50">
                            <w:pPr>
                              <w:bidi w:val="0"/>
                            </w:pPr>
                            <w:r>
                              <w:t>2mse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84A3536" id="מלבן 242" o:spid="_x0000_s1087" style="position:absolute;margin-left:16.35pt;margin-top:2.4pt;width:282.75pt;height:209.25pt;z-index:251507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" filled="f" strokecolor="#1f4d78 [1604]" strokeweight="1pt">
                <v:textbox>
                  <w:txbxContent>
                    <w:p w:rsidR="00AE7F79" w:rsidRDefault="00AE7F79" w:rsidP="00A80C50">
                      <w:pPr>
                        <w:bidi w:val="0"/>
                      </w:pPr>
                      <w:r>
                        <w:t>2msec</w:t>
                      </w:r>
                    </w:p>
                  </w:txbxContent>
                </v:textbox>
              </v:rect>
            </w:pict>
          </mc:Fallback>
        </mc:AlternateContent>
      </w:r>
      <w:r w:rsidR="00983D42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10784" behindDoc="0" locked="0" layoutInCell="1" allowOverlap="1" wp14:anchorId="234C2B08" wp14:editId="3C1B9F88">
                <wp:simplePos x="0" y="0"/>
                <wp:positionH relativeFrom="leftMargin">
                  <wp:posOffset>561975</wp:posOffset>
                </wp:positionH>
                <wp:positionV relativeFrom="paragraph">
                  <wp:posOffset>104775</wp:posOffset>
                </wp:positionV>
                <wp:extent cx="523875" cy="238125"/>
                <wp:effectExtent l="0" t="0" r="0" b="0"/>
                <wp:wrapNone/>
                <wp:docPr id="244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523875" cy="2381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13898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D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4C2B08" id="_x0000_s1088" type="#_x0000_t202" style="position:absolute;margin-left:44.25pt;margin-top:8.25pt;width:41.25pt;height:18.75pt;flip:x;z-index:25151078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" filled="f" stroked="f">
                <v:textbox>
                  <w:txbxContent>
                    <w:p w:rsidR="00AE7F79" w:rsidRPr="00682D0D" w:rsidRDefault="00AE7F79" w:rsidP="00913898">
                      <w:pPr>
                        <w:jc w:val="center"/>
                        <w:rPr>
                          <w:rtl/>
                        </w:rPr>
                      </w:pPr>
                      <w:r>
                        <w:t>Di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595956">
        <w:rPr>
          <w:noProof/>
        </w:rPr>
        <mc:AlternateContent>
          <mc:Choice Requires="wps">
            <w:drawing>
              <wp:anchor distT="0" distB="0" distL="114300" distR="114300" simplePos="0" relativeHeight="251521024" behindDoc="0" locked="0" layoutInCell="1" allowOverlap="1" wp14:anchorId="0AC40524" wp14:editId="1D05FCAA">
                <wp:simplePos x="0" y="0"/>
                <wp:positionH relativeFrom="column">
                  <wp:posOffset>2609850</wp:posOffset>
                </wp:positionH>
                <wp:positionV relativeFrom="paragraph">
                  <wp:posOffset>97155</wp:posOffset>
                </wp:positionV>
                <wp:extent cx="400050" cy="247425"/>
                <wp:effectExtent l="0" t="0" r="0" b="635"/>
                <wp:wrapNone/>
                <wp:docPr id="267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400050" cy="2474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595956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Q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AC40524" id="_x0000_s1089" type="#_x0000_t202" style="position:absolute;margin-left:205.5pt;margin-top:7.65pt;width:31.5pt;height:19.5pt;flip:x;z-index:2515210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" filled="f" stroked="f">
                <v:textbox>
                  <w:txbxContent>
                    <w:p w:rsidR="00AE7F79" w:rsidRPr="00682D0D" w:rsidRDefault="00AE7F79" w:rsidP="00595956">
                      <w:pPr>
                        <w:jc w:val="center"/>
                        <w:rPr>
                          <w:rtl/>
                        </w:rPr>
                      </w:pPr>
                      <w:r>
                        <w:t>Q0</w:t>
                      </w:r>
                    </w:p>
                  </w:txbxContent>
                </v:textbox>
              </v:shape>
            </w:pict>
          </mc:Fallback>
        </mc:AlternateContent>
      </w:r>
    </w:p>
    <w:p w:rsidR="00913898" w:rsidRDefault="00FE0B7F" w:rsidP="00913898">
      <w:pPr>
        <w:bidi w:val="0"/>
        <w:contextualSpacing/>
      </w:pPr>
      <w:r w:rsidRPr="0024473F">
        <w:rPr>
          <w:noProof/>
        </w:rPr>
        <mc:AlternateContent>
          <mc:Choice Requires="wps">
            <w:drawing>
              <wp:anchor distT="0" distB="0" distL="114300" distR="114300" simplePos="0" relativeHeight="251587584" behindDoc="0" locked="0" layoutInCell="1" allowOverlap="1" wp14:anchorId="6B27E0AC" wp14:editId="73E31E84">
                <wp:simplePos x="0" y="0"/>
                <wp:positionH relativeFrom="column">
                  <wp:posOffset>1590675</wp:posOffset>
                </wp:positionH>
                <wp:positionV relativeFrom="paragraph">
                  <wp:posOffset>103505</wp:posOffset>
                </wp:positionV>
                <wp:extent cx="45085" cy="45085"/>
                <wp:effectExtent l="0" t="0" r="0" b="0"/>
                <wp:wrapNone/>
                <wp:docPr id="224" name="אליפסה 2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8B41FA0" id="אליפסה 224" o:spid="_x0000_s1026" style="position:absolute;left:0;text-align:left;margin-left:125.25pt;margin-top:8.15pt;width:3.55pt;height:3.55pt;z-index:25158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" fillcolor="black [3213]" stroked="f" strokeweight="1pt">
                <v:stroke joinstyle="miter"/>
              </v:oval>
            </w:pict>
          </mc:Fallback>
        </mc:AlternateContent>
      </w:r>
      <w:r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12832" behindDoc="0" locked="0" layoutInCell="1" allowOverlap="1" wp14:anchorId="6B16ADDA" wp14:editId="601886CB">
                <wp:simplePos x="0" y="0"/>
                <wp:positionH relativeFrom="column">
                  <wp:posOffset>1619250</wp:posOffset>
                </wp:positionH>
                <wp:positionV relativeFrom="paragraph">
                  <wp:posOffset>132080</wp:posOffset>
                </wp:positionV>
                <wp:extent cx="9525" cy="523875"/>
                <wp:effectExtent l="0" t="0" r="28575" b="28575"/>
                <wp:wrapNone/>
                <wp:docPr id="246" name="מחבר ישר 2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5238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8079745" id="מחבר ישר 246" o:spid="_x0000_s1026" style="position:absolute;left:0;text-align:left;z-index:251512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7.5pt,10.4pt" to="128.25pt,5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" strokecolor="black [3213]" strokeweight="1.5pt">
                <v:stroke joinstyle="miter"/>
              </v:line>
            </w:pict>
          </mc:Fallback>
        </mc:AlternateContent>
      </w:r>
      <w:r w:rsidR="009D727F">
        <w:rPr>
          <w:noProof/>
        </w:rPr>
        <mc:AlternateContent>
          <mc:Choice Requires="wps">
            <w:drawing>
              <wp:anchor distT="0" distB="0" distL="114300" distR="114300" simplePos="0" relativeHeight="251511808" behindDoc="0" locked="0" layoutInCell="1" allowOverlap="1" wp14:anchorId="27F80AAA" wp14:editId="71BDEB54">
                <wp:simplePos x="0" y="0"/>
                <wp:positionH relativeFrom="leftMargin">
                  <wp:align>right</wp:align>
                </wp:positionH>
                <wp:positionV relativeFrom="paragraph">
                  <wp:posOffset>238125</wp:posOffset>
                </wp:positionV>
                <wp:extent cx="631221" cy="247425"/>
                <wp:effectExtent l="0" t="0" r="0" b="635"/>
                <wp:wrapNone/>
                <wp:docPr id="247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31221" cy="2474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13898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Cl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7F80AAA" id="_x0000_s1090" type="#_x0000_t202" style="position:absolute;margin-left:-1.5pt;margin-top:18.75pt;width:49.7pt;height:19.5pt;flip:x;z-index:251511808;visibility:visible;mso-wrap-style:square;mso-wrap-distance-left:9pt;mso-wrap-distance-top:0;mso-wrap-distance-right:9pt;mso-wrap-distance-bottom:0;mso-position-horizontal:right;mso-position-horizontal-relative:left-margin-area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" filled="f" stroked="f">
                <v:textbox>
                  <w:txbxContent>
                    <w:p w:rsidR="00AE7F79" w:rsidRPr="00682D0D" w:rsidRDefault="00AE7F79" w:rsidP="00913898">
                      <w:pPr>
                        <w:jc w:val="center"/>
                        <w:rPr>
                          <w:rtl/>
                        </w:rPr>
                      </w:pPr>
                      <w:r>
                        <w:t>Clk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24473F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20000" behindDoc="0" locked="0" layoutInCell="1" allowOverlap="1" wp14:anchorId="1DF9F1F9" wp14:editId="18C4AC0F">
                <wp:simplePos x="0" y="0"/>
                <wp:positionH relativeFrom="column">
                  <wp:posOffset>2743200</wp:posOffset>
                </wp:positionH>
                <wp:positionV relativeFrom="paragraph">
                  <wp:posOffset>27305</wp:posOffset>
                </wp:positionV>
                <wp:extent cx="914400" cy="914400"/>
                <wp:effectExtent l="0" t="19050" r="19050" b="19050"/>
                <wp:wrapNone/>
                <wp:docPr id="255" name="אקורד 2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2153030">
                          <a:off x="0" y="0"/>
                          <a:ext cx="914400" cy="914400"/>
                        </a:xfrm>
                        <a:prstGeom prst="chord">
                          <a:avLst>
                            <a:gd name="adj1" fmla="val 2700000"/>
                            <a:gd name="adj2" fmla="val 16203500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2D3802" id="אקורד 255" o:spid="_x0000_s1026" style="position:absolute;left:0;text-align:left;margin-left:3in;margin-top:2.15pt;width:1in;height:1in;rotation:-10318610fd;z-index:251520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914400,914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" path="m780489,780489c634126,926852,407688,956624,228465,853069,49242,749514,-38050,538468,15659,338568,69367,138668,250676,-211,457665,l780489,780489xe" fillcolor="#5b9bd5 [3204]" strokecolor="#1f4d78 [1604]" strokeweight="1pt">
                <v:stroke joinstyle="miter"/>
                <v:path arrowok="t" o:connecttype="custom" o:connectlocs="780489,780489;228465,853069;15659,338568;457665,0;780489,780489" o:connectangles="0,0,0,0,0"/>
              </v:shape>
            </w:pict>
          </mc:Fallback>
        </mc:AlternateContent>
      </w:r>
      <w:r w:rsidR="0060210B">
        <w:rPr>
          <w:noProof/>
        </w:rPr>
        <mc:AlternateContent>
          <mc:Choice Requires="wps">
            <w:drawing>
              <wp:anchor distT="0" distB="0" distL="114300" distR="114300" simplePos="0" relativeHeight="251525120" behindDoc="0" locked="0" layoutInCell="1" allowOverlap="1" wp14:anchorId="4C0983AE" wp14:editId="240D87F3">
                <wp:simplePos x="0" y="0"/>
                <wp:positionH relativeFrom="column">
                  <wp:posOffset>295276</wp:posOffset>
                </wp:positionH>
                <wp:positionV relativeFrom="paragraph">
                  <wp:posOffset>113030</wp:posOffset>
                </wp:positionV>
                <wp:extent cx="0" cy="1166495"/>
                <wp:effectExtent l="0" t="0" r="19050" b="14605"/>
                <wp:wrapNone/>
                <wp:docPr id="275" name="מחבר ישר 2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16649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A569FEC" id="מחבר ישר 275" o:spid="_x0000_s1026" style="position:absolute;left:0;text-align:left;flip:y;z-index:251525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.25pt,8.9pt" to="23.25pt,10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" strokecolor="black [3213]" strokeweight="1.5pt">
                <v:stroke joinstyle="miter"/>
              </v:line>
            </w:pict>
          </mc:Fallback>
        </mc:AlternateContent>
      </w:r>
      <w:r w:rsidR="0060210B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22048" behindDoc="0" locked="0" layoutInCell="1" allowOverlap="1" wp14:anchorId="362531AC" wp14:editId="4BEF5665">
                <wp:simplePos x="0" y="0"/>
                <wp:positionH relativeFrom="column">
                  <wp:posOffset>2686050</wp:posOffset>
                </wp:positionH>
                <wp:positionV relativeFrom="paragraph">
                  <wp:posOffset>122555</wp:posOffset>
                </wp:positionV>
                <wp:extent cx="0" cy="628650"/>
                <wp:effectExtent l="0" t="0" r="19050" b="19050"/>
                <wp:wrapNone/>
                <wp:docPr id="268" name="מחבר ישר 2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62865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452A8FA" id="מחבר ישר 268" o:spid="_x0000_s1026" style="position:absolute;left:0;text-align:left;flip:x y;z-index:251522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1.5pt,9.65pt" to="211.5pt,5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" strokecolor="black [3213]" strokeweight="1.5pt">
                <v:stroke joinstyle="miter"/>
              </v:line>
            </w:pict>
          </mc:Fallback>
        </mc:AlternateContent>
      </w:r>
      <w:r w:rsidR="00595956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18976" behindDoc="0" locked="0" layoutInCell="1" allowOverlap="1" wp14:anchorId="37D24266" wp14:editId="184A1780">
                <wp:simplePos x="0" y="0"/>
                <wp:positionH relativeFrom="column">
                  <wp:posOffset>2562225</wp:posOffset>
                </wp:positionH>
                <wp:positionV relativeFrom="paragraph">
                  <wp:posOffset>122554</wp:posOffset>
                </wp:positionV>
                <wp:extent cx="457200" cy="0"/>
                <wp:effectExtent l="0" t="0" r="19050" b="19050"/>
                <wp:wrapNone/>
                <wp:docPr id="254" name="מחבר ישר 2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E132CA3" id="מחבר ישר 254" o:spid="_x0000_s1026" style="position:absolute;left:0;text-align:left;flip:y;z-index:251518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1.75pt,9.65pt" to="237.75pt,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" strokecolor="black [3213]" strokeweight="1.5pt">
                <v:stroke joinstyle="miter"/>
              </v:line>
            </w:pict>
          </mc:Fallback>
        </mc:AlternateContent>
      </w:r>
      <w:r w:rsidR="00595956">
        <w:rPr>
          <w:noProof/>
        </w:rPr>
        <mc:AlternateContent>
          <mc:Choice Requires="wps">
            <w:drawing>
              <wp:anchor distT="0" distB="0" distL="114300" distR="114300" simplePos="0" relativeHeight="251506688" behindDoc="0" locked="0" layoutInCell="1" allowOverlap="1" wp14:anchorId="6D74582C" wp14:editId="2367858D">
                <wp:simplePos x="0" y="0"/>
                <wp:positionH relativeFrom="column">
                  <wp:posOffset>-742950</wp:posOffset>
                </wp:positionH>
                <wp:positionV relativeFrom="paragraph">
                  <wp:posOffset>122554</wp:posOffset>
                </wp:positionV>
                <wp:extent cx="2571750" cy="9525"/>
                <wp:effectExtent l="0" t="0" r="19050" b="28575"/>
                <wp:wrapNone/>
                <wp:docPr id="238" name="מחבר ישר 2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57175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F8379FD" id="מחבר ישר 238" o:spid="_x0000_s1026" style="position:absolute;left:0;text-align:left;flip:y;z-index:251506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8.5pt,9.65pt" to="2in,1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" strokecolor="black [3213]" strokeweight="1.5pt">
                <v:stroke joinstyle="miter"/>
              </v:line>
            </w:pict>
          </mc:Fallback>
        </mc:AlternateContent>
      </w:r>
      <w:r w:rsidR="00595956">
        <w:rPr>
          <w:noProof/>
        </w:rPr>
        <mc:AlternateContent>
          <mc:Choice Requires="wps">
            <w:drawing>
              <wp:anchor distT="0" distB="0" distL="114300" distR="114300" simplePos="0" relativeHeight="251517952" behindDoc="0" locked="0" layoutInCell="1" allowOverlap="1" wp14:anchorId="557B258C" wp14:editId="705C55F5">
                <wp:simplePos x="0" y="0"/>
                <wp:positionH relativeFrom="column">
                  <wp:posOffset>2362200</wp:posOffset>
                </wp:positionH>
                <wp:positionV relativeFrom="paragraph">
                  <wp:posOffset>8255</wp:posOffset>
                </wp:positionV>
                <wp:extent cx="219075" cy="247425"/>
                <wp:effectExtent l="0" t="0" r="0" b="635"/>
                <wp:wrapNone/>
                <wp:docPr id="253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19075" cy="2474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595956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Q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57B258C" id="_x0000_s1091" type="#_x0000_t202" style="position:absolute;margin-left:186pt;margin-top:.65pt;width:17.25pt;height:19.5pt;flip:x;z-index:2515179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" filled="f" stroked="f">
                <v:textbox>
                  <w:txbxContent>
                    <w:p w:rsidR="00AE7F79" w:rsidRPr="00682D0D" w:rsidRDefault="00AE7F79" w:rsidP="00595956">
                      <w:pPr>
                        <w:jc w:val="center"/>
                        <w:rPr>
                          <w:rtl/>
                        </w:rPr>
                      </w:pPr>
                      <w:r>
                        <w:t>Q</w:t>
                      </w:r>
                    </w:p>
                  </w:txbxContent>
                </v:textbox>
              </v:shape>
            </w:pict>
          </mc:Fallback>
        </mc:AlternateContent>
      </w:r>
      <w:r w:rsidR="00595956">
        <w:rPr>
          <w:noProof/>
        </w:rPr>
        <mc:AlternateContent>
          <mc:Choice Requires="wps">
            <w:drawing>
              <wp:anchor distT="0" distB="0" distL="114300" distR="114300" simplePos="0" relativeHeight="251515904" behindDoc="0" locked="0" layoutInCell="1" allowOverlap="1" wp14:anchorId="215A79A3" wp14:editId="26F92FC4">
                <wp:simplePos x="0" y="0"/>
                <wp:positionH relativeFrom="column">
                  <wp:posOffset>1781175</wp:posOffset>
                </wp:positionH>
                <wp:positionV relativeFrom="paragraph">
                  <wp:posOffset>8255</wp:posOffset>
                </wp:positionV>
                <wp:extent cx="219075" cy="247425"/>
                <wp:effectExtent l="0" t="0" r="0" b="635"/>
                <wp:wrapNone/>
                <wp:docPr id="251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19075" cy="2474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595956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15A79A3" id="_x0000_s1092" type="#_x0000_t202" style="position:absolute;margin-left:140.25pt;margin-top:.65pt;width:17.25pt;height:19.5pt;flip:x;z-index:2515159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" filled="f" stroked="f">
                <v:textbox>
                  <w:txbxContent>
                    <w:p w:rsidR="00AE7F79" w:rsidRPr="00682D0D" w:rsidRDefault="00AE7F79" w:rsidP="00595956">
                      <w:pPr>
                        <w:jc w:val="center"/>
                        <w:rPr>
                          <w:rtl/>
                        </w:rPr>
                      </w:pPr>
                      <w: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 w:rsidR="00595956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14880" behindDoc="0" locked="0" layoutInCell="1" allowOverlap="1" wp14:anchorId="40AA4BF8" wp14:editId="603133CC">
                <wp:simplePos x="0" y="0"/>
                <wp:positionH relativeFrom="column">
                  <wp:posOffset>1809750</wp:posOffset>
                </wp:positionH>
                <wp:positionV relativeFrom="paragraph">
                  <wp:posOffset>12065</wp:posOffset>
                </wp:positionV>
                <wp:extent cx="752475" cy="619125"/>
                <wp:effectExtent l="0" t="0" r="28575" b="28575"/>
                <wp:wrapNone/>
                <wp:docPr id="249" name="מלבן 2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2475" cy="6191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E7F79" w:rsidRDefault="00AE7F79" w:rsidP="00595956">
                            <w:pPr>
                              <w:spacing w:line="240" w:lineRule="auto"/>
                              <w:contextualSpacing/>
                              <w:jc w:val="center"/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0AA4BF8" id="מלבן 249" o:spid="_x0000_s1093" style="position:absolute;margin-left:142.5pt;margin-top:.95pt;width:59.25pt;height:48.75pt;z-index:25151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" fillcolor="#5b9bd5 [3204]" strokecolor="#1f4d78 [1604]" strokeweight="1pt">
                <v:textbox>
                  <w:txbxContent>
                    <w:p w:rsidR="00AE7F79" w:rsidRDefault="00AE7F79" w:rsidP="00595956">
                      <w:pPr>
                        <w:spacing w:line="240" w:lineRule="auto"/>
                        <w:contextualSpacing/>
                        <w:jc w:val="center"/>
                        <w:rPr>
                          <w:rtl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913898" w:rsidRDefault="00A5018B" w:rsidP="00913898">
      <w:pPr>
        <w:bidi w:val="0"/>
        <w:contextualSpacing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08736" behindDoc="0" locked="0" layoutInCell="1" allowOverlap="1" wp14:anchorId="701A068C" wp14:editId="317A2744">
                <wp:simplePos x="0" y="0"/>
                <wp:positionH relativeFrom="column">
                  <wp:posOffset>4163060</wp:posOffset>
                </wp:positionH>
                <wp:positionV relativeFrom="paragraph">
                  <wp:posOffset>17145</wp:posOffset>
                </wp:positionV>
                <wp:extent cx="580753" cy="530343"/>
                <wp:effectExtent l="0" t="0" r="0" b="3175"/>
                <wp:wrapNone/>
                <wp:docPr id="241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580753" cy="53034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13898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t>Dou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01A068C" id="_x0000_s1094" type="#_x0000_t202" style="position:absolute;margin-left:327.8pt;margin-top:1.35pt;width:45.75pt;height:41.75pt;flip:x;z-index:25150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" filled="f" stroked="f">
                <v:textbox>
                  <w:txbxContent>
                    <w:p w:rsidR="00AE7F79" w:rsidRPr="00682D0D" w:rsidRDefault="00AE7F79" w:rsidP="00913898">
                      <w:pPr>
                        <w:jc w:val="center"/>
                        <w:rPr>
                          <w:rtl/>
                          <w:cs/>
                        </w:rPr>
                      </w:pPr>
                      <w:r>
                        <w:t>Dout</w:t>
                      </w:r>
                    </w:p>
                  </w:txbxContent>
                </v:textbox>
              </v:shape>
            </w:pict>
          </mc:Fallback>
        </mc:AlternateContent>
      </w:r>
      <w:r w:rsidR="00322026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27168" behindDoc="0" locked="0" layoutInCell="1" allowOverlap="1" wp14:anchorId="36411FAA" wp14:editId="7B688CEE">
                <wp:simplePos x="0" y="0"/>
                <wp:positionH relativeFrom="column">
                  <wp:posOffset>457200</wp:posOffset>
                </wp:positionH>
                <wp:positionV relativeFrom="paragraph">
                  <wp:posOffset>567690</wp:posOffset>
                </wp:positionV>
                <wp:extent cx="9525" cy="528320"/>
                <wp:effectExtent l="0" t="0" r="28575" b="24130"/>
                <wp:wrapNone/>
                <wp:docPr id="281" name="מחבר ישר 2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525" cy="5283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9FA622A" id="מחבר ישר 281" o:spid="_x0000_s1026" style="position:absolute;left:0;text-align:left;flip:y;z-index:251527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pt,44.7pt" to="36.75pt,8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" strokecolor="black [3213]" strokeweight="1.5pt">
                <v:stroke joinstyle="miter"/>
              </v:line>
            </w:pict>
          </mc:Fallback>
        </mc:AlternateContent>
      </w:r>
      <w:r w:rsidR="00780AE0" w:rsidRPr="00B640FC">
        <w:rPr>
          <w:noProof/>
        </w:rPr>
        <mc:AlternateContent>
          <mc:Choice Requires="wps">
            <w:drawing>
              <wp:anchor distT="0" distB="0" distL="114300" distR="114300" simplePos="0" relativeHeight="251582464" behindDoc="0" locked="0" layoutInCell="1" allowOverlap="1" wp14:anchorId="74F36DEF" wp14:editId="39CD642F">
                <wp:simplePos x="0" y="0"/>
                <wp:positionH relativeFrom="column">
                  <wp:posOffset>1600200</wp:posOffset>
                </wp:positionH>
                <wp:positionV relativeFrom="paragraph">
                  <wp:posOffset>1148715</wp:posOffset>
                </wp:positionV>
                <wp:extent cx="45085" cy="45085"/>
                <wp:effectExtent l="0" t="0" r="0" b="0"/>
                <wp:wrapNone/>
                <wp:docPr id="337" name="אליפסה 3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2412056" id="אליפסה 337" o:spid="_x0000_s1026" style="position:absolute;left:0;text-align:left;margin-left:126pt;margin-top:90.45pt;width:3.55pt;height:3.55pt;z-index:25158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" fillcolor="black [3213]" stroked="f" strokeweight="1pt">
                <v:stroke joinstyle="miter"/>
              </v:oval>
            </w:pict>
          </mc:Fallback>
        </mc:AlternateContent>
      </w:r>
      <w:r w:rsidR="00780AE0" w:rsidRPr="00B640FC">
        <w:rPr>
          <w:noProof/>
        </w:rPr>
        <mc:AlternateContent>
          <mc:Choice Requires="wps">
            <w:drawing>
              <wp:anchor distT="0" distB="0" distL="114300" distR="114300" simplePos="0" relativeHeight="251583488" behindDoc="0" locked="0" layoutInCell="1" allowOverlap="1" wp14:anchorId="17892A61" wp14:editId="042B93C6">
                <wp:simplePos x="0" y="0"/>
                <wp:positionH relativeFrom="column">
                  <wp:posOffset>1600200</wp:posOffset>
                </wp:positionH>
                <wp:positionV relativeFrom="paragraph">
                  <wp:posOffset>1205865</wp:posOffset>
                </wp:positionV>
                <wp:extent cx="45085" cy="45085"/>
                <wp:effectExtent l="0" t="0" r="0" b="0"/>
                <wp:wrapNone/>
                <wp:docPr id="338" name="אליפסה 3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06B0F0E" id="אליפסה 338" o:spid="_x0000_s1026" style="position:absolute;left:0;text-align:left;margin-left:126pt;margin-top:94.95pt;width:3.55pt;height:3.55pt;z-index:25158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" fillcolor="black [3213]" stroked="f" strokeweight="1pt">
                <v:stroke joinstyle="miter"/>
              </v:oval>
            </w:pict>
          </mc:Fallback>
        </mc:AlternateContent>
      </w:r>
      <w:r w:rsidR="00780AE0" w:rsidRPr="00B640FC">
        <w:rPr>
          <w:noProof/>
        </w:rPr>
        <mc:AlternateContent>
          <mc:Choice Requires="wps">
            <w:drawing>
              <wp:anchor distT="0" distB="0" distL="114300" distR="114300" simplePos="0" relativeHeight="251584512" behindDoc="0" locked="0" layoutInCell="1" allowOverlap="1" wp14:anchorId="16D0BFD1" wp14:editId="615B60D5">
                <wp:simplePos x="0" y="0"/>
                <wp:positionH relativeFrom="column">
                  <wp:posOffset>1600200</wp:posOffset>
                </wp:positionH>
                <wp:positionV relativeFrom="paragraph">
                  <wp:posOffset>1263015</wp:posOffset>
                </wp:positionV>
                <wp:extent cx="45085" cy="45085"/>
                <wp:effectExtent l="0" t="0" r="0" b="0"/>
                <wp:wrapNone/>
                <wp:docPr id="339" name="אליפסה 3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FBDE723" id="אליפסה 339" o:spid="_x0000_s1026" style="position:absolute;left:0;text-align:left;margin-left:126pt;margin-top:99.45pt;width:3.55pt;height:3.55pt;z-index:25158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" fillcolor="black [3213]" stroked="f" strokeweight="1pt">
                <v:stroke joinstyle="miter"/>
              </v:oval>
            </w:pict>
          </mc:Fallback>
        </mc:AlternateContent>
      </w:r>
      <w:r w:rsidR="00780AE0">
        <w:rPr>
          <w:noProof/>
        </w:rPr>
        <mc:AlternateContent>
          <mc:Choice Requires="wps">
            <w:drawing>
              <wp:anchor distT="0" distB="0" distL="114300" distR="114300" simplePos="0" relativeHeight="251568128" behindDoc="0" locked="0" layoutInCell="1" allowOverlap="1" wp14:anchorId="099EB628" wp14:editId="28BEC9CA">
                <wp:simplePos x="0" y="0"/>
                <wp:positionH relativeFrom="column">
                  <wp:posOffset>1628775</wp:posOffset>
                </wp:positionH>
                <wp:positionV relativeFrom="paragraph">
                  <wp:posOffset>481965</wp:posOffset>
                </wp:positionV>
                <wp:extent cx="2540" cy="571500"/>
                <wp:effectExtent l="0" t="0" r="35560" b="19050"/>
                <wp:wrapNone/>
                <wp:docPr id="321" name="מחבר ישר 3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540" cy="5715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C04D29B" id="מחבר ישר 321" o:spid="_x0000_s1026" style="position:absolute;left:0;text-align:left;flip:x;z-index:251568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8.25pt,37.95pt" to="128.45pt,8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" strokecolor="black [3213]" strokeweight="1.5pt">
                <v:stroke joinstyle="miter"/>
              </v:line>
            </w:pict>
          </mc:Fallback>
        </mc:AlternateContent>
      </w:r>
      <w:r w:rsidR="00B640FC">
        <w:rPr>
          <w:noProof/>
        </w:rPr>
        <mc:AlternateContent>
          <mc:Choice Requires="wps">
            <w:drawing>
              <wp:anchor distT="0" distB="0" distL="114300" distR="114300" simplePos="0" relativeHeight="251585536" behindDoc="0" locked="0" layoutInCell="1" allowOverlap="1" wp14:anchorId="3A501922" wp14:editId="2DE10385">
                <wp:simplePos x="0" y="0"/>
                <wp:positionH relativeFrom="column">
                  <wp:posOffset>1619250</wp:posOffset>
                </wp:positionH>
                <wp:positionV relativeFrom="paragraph">
                  <wp:posOffset>1367790</wp:posOffset>
                </wp:positionV>
                <wp:extent cx="12065" cy="914400"/>
                <wp:effectExtent l="0" t="0" r="26035" b="19050"/>
                <wp:wrapNone/>
                <wp:docPr id="343" name="מחבר ישר 3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065" cy="9144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685428B" id="מחבר ישר 343" o:spid="_x0000_s1026" style="position:absolute;left:0;text-align:left;flip:x;z-index:251585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7.5pt,107.7pt" to="128.45pt,17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" strokecolor="black [3213]" strokeweight="1.5pt">
                <v:stroke joinstyle="miter"/>
              </v:line>
            </w:pict>
          </mc:Fallback>
        </mc:AlternateContent>
      </w:r>
      <w:r w:rsidR="00A43450">
        <w:rPr>
          <w:noProof/>
        </w:rPr>
        <mc:AlternateContent>
          <mc:Choice Requires="wps">
            <w:drawing>
              <wp:anchor distT="0" distB="0" distL="114300" distR="114300" simplePos="0" relativeHeight="251564032" behindDoc="0" locked="0" layoutInCell="1" allowOverlap="1" wp14:anchorId="2C50DAD0" wp14:editId="34E71AB4">
                <wp:simplePos x="0" y="0"/>
                <wp:positionH relativeFrom="column">
                  <wp:posOffset>847725</wp:posOffset>
                </wp:positionH>
                <wp:positionV relativeFrom="paragraph">
                  <wp:posOffset>1691640</wp:posOffset>
                </wp:positionV>
                <wp:extent cx="971550" cy="0"/>
                <wp:effectExtent l="0" t="0" r="19050" b="19050"/>
                <wp:wrapNone/>
                <wp:docPr id="317" name="מחבר ישר 3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7155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3700F3B" id="מחבר ישר 317" o:spid="_x0000_s1026" style="position:absolute;left:0;text-align:left;z-index:251564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6.75pt,133.2pt" to="143.25pt,13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" strokecolor="black [3213]" strokeweight="1.5pt">
                <v:stroke joinstyle="miter"/>
              </v:line>
            </w:pict>
          </mc:Fallback>
        </mc:AlternateContent>
      </w:r>
      <w:r w:rsidR="00A43450" w:rsidRPr="00A43450">
        <w:rPr>
          <w:noProof/>
        </w:rPr>
        <mc:AlternateContent>
          <mc:Choice Requires="wps">
            <w:drawing>
              <wp:anchor distT="0" distB="0" distL="114300" distR="114300" simplePos="0" relativeHeight="251579392" behindDoc="0" locked="0" layoutInCell="1" allowOverlap="1" wp14:anchorId="20F84DA0" wp14:editId="70C6AB9E">
                <wp:simplePos x="0" y="0"/>
                <wp:positionH relativeFrom="column">
                  <wp:posOffset>2286000</wp:posOffset>
                </wp:positionH>
                <wp:positionV relativeFrom="paragraph">
                  <wp:posOffset>1438275</wp:posOffset>
                </wp:positionV>
                <wp:extent cx="45085" cy="45085"/>
                <wp:effectExtent l="0" t="0" r="0" b="0"/>
                <wp:wrapNone/>
                <wp:docPr id="334" name="אליפסה 3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ADEFEDB" id="אליפסה 334" o:spid="_x0000_s1026" style="position:absolute;left:0;text-align:left;margin-left:180pt;margin-top:113.25pt;width:3.55pt;height:3.55pt;z-index:25157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" fillcolor="black [3213]" stroked="f" strokeweight="1pt">
                <v:stroke joinstyle="miter"/>
              </v:oval>
            </w:pict>
          </mc:Fallback>
        </mc:AlternateContent>
      </w:r>
      <w:r w:rsidR="00A43450" w:rsidRPr="00A43450">
        <w:rPr>
          <w:noProof/>
        </w:rPr>
        <mc:AlternateContent>
          <mc:Choice Requires="wps">
            <w:drawing>
              <wp:anchor distT="0" distB="0" distL="114300" distR="114300" simplePos="0" relativeHeight="251580416" behindDoc="0" locked="0" layoutInCell="1" allowOverlap="1" wp14:anchorId="10B2CAF5" wp14:editId="3620C48A">
                <wp:simplePos x="0" y="0"/>
                <wp:positionH relativeFrom="column">
                  <wp:posOffset>2286000</wp:posOffset>
                </wp:positionH>
                <wp:positionV relativeFrom="paragraph">
                  <wp:posOffset>1495425</wp:posOffset>
                </wp:positionV>
                <wp:extent cx="45085" cy="45085"/>
                <wp:effectExtent l="0" t="0" r="0" b="0"/>
                <wp:wrapNone/>
                <wp:docPr id="335" name="אליפסה 3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3A69FFF" id="אליפסה 335" o:spid="_x0000_s1026" style="position:absolute;left:0;text-align:left;margin-left:180pt;margin-top:117.75pt;width:3.55pt;height:3.55pt;z-index:25158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" fillcolor="black [3213]" stroked="f" strokeweight="1pt">
                <v:stroke joinstyle="miter"/>
              </v:oval>
            </w:pict>
          </mc:Fallback>
        </mc:AlternateContent>
      </w:r>
      <w:r w:rsidR="00A43450" w:rsidRPr="00A43450">
        <w:rPr>
          <w:noProof/>
        </w:rPr>
        <mc:AlternateContent>
          <mc:Choice Requires="wps">
            <w:drawing>
              <wp:anchor distT="0" distB="0" distL="114300" distR="114300" simplePos="0" relativeHeight="251581440" behindDoc="0" locked="0" layoutInCell="1" allowOverlap="1" wp14:anchorId="2220AA11" wp14:editId="5A291009">
                <wp:simplePos x="0" y="0"/>
                <wp:positionH relativeFrom="column">
                  <wp:posOffset>2286000</wp:posOffset>
                </wp:positionH>
                <wp:positionV relativeFrom="paragraph">
                  <wp:posOffset>1552575</wp:posOffset>
                </wp:positionV>
                <wp:extent cx="45085" cy="45085"/>
                <wp:effectExtent l="0" t="0" r="0" b="0"/>
                <wp:wrapNone/>
                <wp:docPr id="336" name="אליפסה 3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457C338" id="אליפסה 336" o:spid="_x0000_s1026" style="position:absolute;left:0;text-align:left;margin-left:180pt;margin-top:122.25pt;width:3.55pt;height:3.55pt;z-index:25158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" fillcolor="black [3213]" stroked="f" strokeweight="1pt">
                <v:stroke joinstyle="miter"/>
              </v:oval>
            </w:pict>
          </mc:Fallback>
        </mc:AlternateContent>
      </w:r>
      <w:r w:rsidR="001932ED" w:rsidRPr="0024473F">
        <w:rPr>
          <w:noProof/>
        </w:rPr>
        <mc:AlternateContent>
          <mc:Choice Requires="wps">
            <w:drawing>
              <wp:anchor distT="0" distB="0" distL="114300" distR="114300" simplePos="0" relativeHeight="251578368" behindDoc="0" locked="0" layoutInCell="1" allowOverlap="1" wp14:anchorId="74591C82" wp14:editId="19A78F01">
                <wp:simplePos x="0" y="0"/>
                <wp:positionH relativeFrom="column">
                  <wp:posOffset>1600200</wp:posOffset>
                </wp:positionH>
                <wp:positionV relativeFrom="paragraph">
                  <wp:posOffset>2263140</wp:posOffset>
                </wp:positionV>
                <wp:extent cx="45085" cy="45085"/>
                <wp:effectExtent l="0" t="0" r="0" b="0"/>
                <wp:wrapNone/>
                <wp:docPr id="333" name="אליפסה 3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807D65A" id="אליפסה 333" o:spid="_x0000_s1026" style="position:absolute;left:0;text-align:left;margin-left:126pt;margin-top:178.2pt;width:3.55pt;height:3.55pt;z-index:25157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" fillcolor="black [3213]" stroked="f" strokeweight="1pt">
                <v:stroke joinstyle="miter"/>
              </v:oval>
            </w:pict>
          </mc:Fallback>
        </mc:AlternateContent>
      </w:r>
      <w:r w:rsidR="001932ED" w:rsidRPr="0024473F">
        <w:rPr>
          <w:noProof/>
        </w:rPr>
        <mc:AlternateContent>
          <mc:Choice Requires="wps">
            <w:drawing>
              <wp:anchor distT="0" distB="0" distL="114300" distR="114300" simplePos="0" relativeHeight="251577344" behindDoc="0" locked="0" layoutInCell="1" allowOverlap="1" wp14:anchorId="4C25E2DE" wp14:editId="647D3FC1">
                <wp:simplePos x="0" y="0"/>
                <wp:positionH relativeFrom="column">
                  <wp:posOffset>1609725</wp:posOffset>
                </wp:positionH>
                <wp:positionV relativeFrom="paragraph">
                  <wp:posOffset>1434465</wp:posOffset>
                </wp:positionV>
                <wp:extent cx="45085" cy="45085"/>
                <wp:effectExtent l="0" t="0" r="0" b="0"/>
                <wp:wrapNone/>
                <wp:docPr id="332" name="אליפסה 3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9D88D6A" id="אליפסה 332" o:spid="_x0000_s1026" style="position:absolute;left:0;text-align:left;margin-left:126.75pt;margin-top:112.95pt;width:3.55pt;height:3.55pt;z-index:25157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" fillcolor="black [3213]" stroked="f" strokeweight="1pt">
                <v:stroke joinstyle="miter"/>
              </v:oval>
            </w:pict>
          </mc:Fallback>
        </mc:AlternateContent>
      </w:r>
      <w:r w:rsidR="001932ED" w:rsidRPr="009D727F">
        <w:rPr>
          <w:noProof/>
        </w:rPr>
        <mc:AlternateContent>
          <mc:Choice Requires="wps">
            <w:drawing>
              <wp:anchor distT="0" distB="0" distL="114300" distR="114300" simplePos="0" relativeHeight="251574272" behindDoc="0" locked="0" layoutInCell="1" allowOverlap="1" wp14:anchorId="3403B88A" wp14:editId="0DCB4F6B">
                <wp:simplePos x="0" y="0"/>
                <wp:positionH relativeFrom="column">
                  <wp:posOffset>1622425</wp:posOffset>
                </wp:positionH>
                <wp:positionV relativeFrom="paragraph">
                  <wp:posOffset>2289175</wp:posOffset>
                </wp:positionV>
                <wp:extent cx="561975" cy="0"/>
                <wp:effectExtent l="0" t="0" r="28575" b="19050"/>
                <wp:wrapNone/>
                <wp:docPr id="329" name="מחבר ישר 3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6197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41C5894" id="מחבר ישר 329" o:spid="_x0000_s1026" style="position:absolute;left:0;text-align:left;z-index:251574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7.75pt,180.25pt" to="172pt,18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" strokecolor="black [3213]" strokeweight="1.5pt">
                <v:stroke joinstyle="miter"/>
              </v:line>
            </w:pict>
          </mc:Fallback>
        </mc:AlternateContent>
      </w:r>
      <w:r w:rsidR="001932ED" w:rsidRPr="009D727F">
        <w:rPr>
          <w:noProof/>
        </w:rPr>
        <mc:AlternateContent>
          <mc:Choice Requires="wps">
            <w:drawing>
              <wp:anchor distT="0" distB="0" distL="114300" distR="114300" simplePos="0" relativeHeight="251575296" behindDoc="0" locked="0" layoutInCell="1" allowOverlap="1" wp14:anchorId="4BB261B6" wp14:editId="155B528B">
                <wp:simplePos x="0" y="0"/>
                <wp:positionH relativeFrom="column">
                  <wp:posOffset>2193925</wp:posOffset>
                </wp:positionH>
                <wp:positionV relativeFrom="paragraph">
                  <wp:posOffset>2232025</wp:posOffset>
                </wp:positionV>
                <wp:extent cx="0" cy="66675"/>
                <wp:effectExtent l="0" t="0" r="19050" b="9525"/>
                <wp:wrapNone/>
                <wp:docPr id="330" name="מחבר ישר 3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666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D7A3867" id="מחבר ישר 330" o:spid="_x0000_s1026" style="position:absolute;left:0;text-align:left;flip:y;z-index:251575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2.75pt,175.75pt" to="172.75pt,18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" strokecolor="black [3213]" strokeweight="1.5pt">
                <v:stroke joinstyle="miter"/>
              </v:line>
            </w:pict>
          </mc:Fallback>
        </mc:AlternateContent>
      </w:r>
      <w:r w:rsidR="009D727F">
        <w:rPr>
          <w:noProof/>
        </w:rPr>
        <mc:AlternateContent>
          <mc:Choice Requires="wps">
            <w:drawing>
              <wp:anchor distT="0" distB="0" distL="114300" distR="114300" simplePos="0" relativeHeight="251573248" behindDoc="0" locked="0" layoutInCell="1" allowOverlap="1" wp14:anchorId="6B7A66A6" wp14:editId="51C0EB6F">
                <wp:simplePos x="0" y="0"/>
                <wp:positionH relativeFrom="column">
                  <wp:posOffset>1985645</wp:posOffset>
                </wp:positionH>
                <wp:positionV relativeFrom="paragraph">
                  <wp:posOffset>2053590</wp:posOffset>
                </wp:positionV>
                <wp:extent cx="533400" cy="247425"/>
                <wp:effectExtent l="0" t="0" r="0" b="635"/>
                <wp:wrapNone/>
                <wp:docPr id="327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533400" cy="2474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9D727F" w:rsidRDefault="00AE7F79" w:rsidP="009D727F">
                            <w:pPr>
                              <w:jc w:val="center"/>
                              <w:rPr>
                                <w:sz w:val="16"/>
                                <w:szCs w:val="16"/>
                                <w:rtl/>
                              </w:rPr>
                            </w:pPr>
                            <w:r w:rsidRPr="009D727F">
                              <w:rPr>
                                <w:sz w:val="16"/>
                                <w:szCs w:val="16"/>
                              </w:rPr>
                              <w:t>Res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et_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B7A66A6" id="_x0000_s1095" type="#_x0000_t202" style="position:absolute;margin-left:156.35pt;margin-top:161.7pt;width:42pt;height:19.5pt;flip:x;z-index:2515732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" filled="f" stroked="f">
                <v:textbox>
                  <w:txbxContent>
                    <w:p w:rsidR="00AE7F79" w:rsidRPr="009D727F" w:rsidRDefault="00AE7F79" w:rsidP="009D727F">
                      <w:pPr>
                        <w:jc w:val="center"/>
                        <w:rPr>
                          <w:sz w:val="16"/>
                          <w:szCs w:val="16"/>
                          <w:rtl/>
                        </w:rPr>
                      </w:pPr>
                      <w:r w:rsidRPr="009D727F">
                        <w:rPr>
                          <w:sz w:val="16"/>
                          <w:szCs w:val="16"/>
                        </w:rPr>
                        <w:t>Res</w:t>
                      </w:r>
                      <w:r>
                        <w:rPr>
                          <w:sz w:val="16"/>
                          <w:szCs w:val="16"/>
                        </w:rPr>
                        <w:t>et_n</w:t>
                      </w:r>
                    </w:p>
                  </w:txbxContent>
                </v:textbox>
              </v:shape>
            </w:pict>
          </mc:Fallback>
        </mc:AlternateContent>
      </w:r>
      <w:r w:rsidR="009D727F">
        <w:rPr>
          <w:noProof/>
        </w:rPr>
        <mc:AlternateContent>
          <mc:Choice Requires="wps">
            <w:drawing>
              <wp:anchor distT="0" distB="0" distL="114300" distR="114300" simplePos="0" relativeHeight="251572224" behindDoc="0" locked="0" layoutInCell="1" allowOverlap="1" wp14:anchorId="7114E859" wp14:editId="4A22952B">
                <wp:simplePos x="0" y="0"/>
                <wp:positionH relativeFrom="column">
                  <wp:posOffset>1952625</wp:posOffset>
                </wp:positionH>
                <wp:positionV relativeFrom="paragraph">
                  <wp:posOffset>254000</wp:posOffset>
                </wp:positionV>
                <wp:extent cx="533400" cy="247425"/>
                <wp:effectExtent l="0" t="0" r="0" b="635"/>
                <wp:wrapNone/>
                <wp:docPr id="326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533400" cy="2474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9D727F" w:rsidRDefault="00AE7F79" w:rsidP="009D727F">
                            <w:pPr>
                              <w:jc w:val="center"/>
                              <w:rPr>
                                <w:sz w:val="16"/>
                                <w:szCs w:val="16"/>
                                <w:rtl/>
                              </w:rPr>
                            </w:pPr>
                            <w:r w:rsidRPr="009D727F">
                              <w:rPr>
                                <w:sz w:val="16"/>
                                <w:szCs w:val="16"/>
                              </w:rPr>
                              <w:t>Res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et_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114E859" id="_x0000_s1096" type="#_x0000_t202" style="position:absolute;margin-left:153.75pt;margin-top:20pt;width:42pt;height:19.5pt;flip:x;z-index:2515722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" filled="f" stroked="f">
                <v:textbox>
                  <w:txbxContent>
                    <w:p w:rsidR="00AE7F79" w:rsidRPr="009D727F" w:rsidRDefault="00AE7F79" w:rsidP="009D727F">
                      <w:pPr>
                        <w:jc w:val="center"/>
                        <w:rPr>
                          <w:sz w:val="16"/>
                          <w:szCs w:val="16"/>
                          <w:rtl/>
                        </w:rPr>
                      </w:pPr>
                      <w:r w:rsidRPr="009D727F">
                        <w:rPr>
                          <w:sz w:val="16"/>
                          <w:szCs w:val="16"/>
                        </w:rPr>
                        <w:t>Res</w:t>
                      </w:r>
                      <w:r>
                        <w:rPr>
                          <w:sz w:val="16"/>
                          <w:szCs w:val="16"/>
                        </w:rPr>
                        <w:t>et_n</w:t>
                      </w:r>
                    </w:p>
                  </w:txbxContent>
                </v:textbox>
              </v:shape>
            </w:pict>
          </mc:Fallback>
        </mc:AlternateContent>
      </w:r>
      <w:r w:rsidR="009D727F">
        <w:rPr>
          <w:noProof/>
        </w:rPr>
        <mc:AlternateContent>
          <mc:Choice Requires="wps">
            <w:drawing>
              <wp:anchor distT="0" distB="0" distL="114300" distR="114300" simplePos="0" relativeHeight="251569152" behindDoc="0" locked="0" layoutInCell="1" allowOverlap="1" wp14:anchorId="2BC16FC2" wp14:editId="36E936D9">
                <wp:simplePos x="0" y="0"/>
                <wp:positionH relativeFrom="column">
                  <wp:posOffset>1628775</wp:posOffset>
                </wp:positionH>
                <wp:positionV relativeFrom="paragraph">
                  <wp:posOffset>1463040</wp:posOffset>
                </wp:positionV>
                <wp:extent cx="561975" cy="0"/>
                <wp:effectExtent l="0" t="0" r="28575" b="19050"/>
                <wp:wrapNone/>
                <wp:docPr id="322" name="מחבר ישר 3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6197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7B412CD" id="מחבר ישר 322" o:spid="_x0000_s1026" style="position:absolute;left:0;text-align:left;z-index:251569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8.25pt,115.2pt" to="172.5pt,1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" strokecolor="black [3213]" strokeweight="1.5pt">
                <v:stroke joinstyle="miter"/>
              </v:line>
            </w:pict>
          </mc:Fallback>
        </mc:AlternateContent>
      </w:r>
      <w:r w:rsidR="009D727F">
        <w:rPr>
          <w:noProof/>
        </w:rPr>
        <mc:AlternateContent>
          <mc:Choice Requires="wps">
            <w:drawing>
              <wp:anchor distT="0" distB="0" distL="114300" distR="114300" simplePos="0" relativeHeight="251570176" behindDoc="0" locked="0" layoutInCell="1" allowOverlap="1" wp14:anchorId="2BEA06B7" wp14:editId="4C1052D3">
                <wp:simplePos x="0" y="0"/>
                <wp:positionH relativeFrom="column">
                  <wp:posOffset>2200275</wp:posOffset>
                </wp:positionH>
                <wp:positionV relativeFrom="paragraph">
                  <wp:posOffset>1405890</wp:posOffset>
                </wp:positionV>
                <wp:extent cx="0" cy="66675"/>
                <wp:effectExtent l="0" t="0" r="19050" b="9525"/>
                <wp:wrapNone/>
                <wp:docPr id="323" name="מחבר ישר 3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666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9416982" id="מחבר ישר 323" o:spid="_x0000_s1026" style="position:absolute;left:0;text-align:left;flip:y;z-index:251570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3.25pt,110.7pt" to="173.25pt,11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" strokecolor="black [3213]" strokeweight="1.5pt">
                <v:stroke joinstyle="miter"/>
              </v:line>
            </w:pict>
          </mc:Fallback>
        </mc:AlternateContent>
      </w:r>
      <w:r w:rsidR="009D727F">
        <w:rPr>
          <w:noProof/>
        </w:rPr>
        <mc:AlternateContent>
          <mc:Choice Requires="wps">
            <w:drawing>
              <wp:anchor distT="0" distB="0" distL="114300" distR="114300" simplePos="0" relativeHeight="251567104" behindDoc="0" locked="0" layoutInCell="1" allowOverlap="1" wp14:anchorId="29465945" wp14:editId="0ADB8622">
                <wp:simplePos x="0" y="0"/>
                <wp:positionH relativeFrom="column">
                  <wp:posOffset>2190750</wp:posOffset>
                </wp:positionH>
                <wp:positionV relativeFrom="paragraph">
                  <wp:posOffset>433705</wp:posOffset>
                </wp:positionV>
                <wp:extent cx="0" cy="66675"/>
                <wp:effectExtent l="0" t="0" r="19050" b="9525"/>
                <wp:wrapNone/>
                <wp:docPr id="320" name="מחבר ישר 3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666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BABD003" id="מחבר ישר 320" o:spid="_x0000_s1026" style="position:absolute;left:0;text-align:left;flip:y;z-index:251567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2.5pt,34.15pt" to="172.5pt,3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" strokecolor="black [3213]" strokeweight="1.5pt">
                <v:stroke joinstyle="miter"/>
              </v:line>
            </w:pict>
          </mc:Fallback>
        </mc:AlternateContent>
      </w:r>
      <w:r w:rsidR="009D727F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13856" behindDoc="0" locked="0" layoutInCell="1" allowOverlap="1" wp14:anchorId="22B58691" wp14:editId="28F835B4">
                <wp:simplePos x="0" y="0"/>
                <wp:positionH relativeFrom="column">
                  <wp:posOffset>-733426</wp:posOffset>
                </wp:positionH>
                <wp:positionV relativeFrom="paragraph">
                  <wp:posOffset>272414</wp:posOffset>
                </wp:positionV>
                <wp:extent cx="2543175" cy="9525"/>
                <wp:effectExtent l="0" t="0" r="28575" b="28575"/>
                <wp:wrapNone/>
                <wp:docPr id="245" name="מחבר ישר 2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543175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C620460" id="מחבר ישר 245" o:spid="_x0000_s1026" style="position:absolute;left:0;text-align:left;flip:y;z-index:251513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7.75pt,21.45pt" to="142.5pt,2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" strokecolor="black [3213]" strokeweight="1.5pt">
                <v:stroke joinstyle="miter"/>
              </v:line>
            </w:pict>
          </mc:Fallback>
        </mc:AlternateContent>
      </w:r>
      <w:r w:rsidR="005A56B6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39456" behindDoc="0" locked="0" layoutInCell="1" allowOverlap="1" wp14:anchorId="553109BD" wp14:editId="554F7F36">
                <wp:simplePos x="0" y="0"/>
                <wp:positionH relativeFrom="column">
                  <wp:posOffset>2752725</wp:posOffset>
                </wp:positionH>
                <wp:positionV relativeFrom="paragraph">
                  <wp:posOffset>100966</wp:posOffset>
                </wp:positionV>
                <wp:extent cx="266700" cy="0"/>
                <wp:effectExtent l="0" t="0" r="19050" b="19050"/>
                <wp:wrapNone/>
                <wp:docPr id="216" name="מחבר ישר 2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670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4F08374" id="מחבר ישר 216" o:spid="_x0000_s1026" style="position:absolute;left:0;text-align:left;flip:x;z-index:251539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6.75pt,7.95pt" to="237.75pt,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" strokecolor="black [3213]" strokeweight="1.5pt">
                <v:stroke joinstyle="miter"/>
              </v:line>
            </w:pict>
          </mc:Fallback>
        </mc:AlternateContent>
      </w:r>
      <w:r w:rsidR="005A56B6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38432" behindDoc="0" locked="0" layoutInCell="1" allowOverlap="1" wp14:anchorId="65D01581" wp14:editId="7AD5DC5D">
                <wp:simplePos x="0" y="0"/>
                <wp:positionH relativeFrom="column">
                  <wp:posOffset>2752725</wp:posOffset>
                </wp:positionH>
                <wp:positionV relativeFrom="paragraph">
                  <wp:posOffset>100330</wp:posOffset>
                </wp:positionV>
                <wp:extent cx="9525" cy="790575"/>
                <wp:effectExtent l="0" t="0" r="28575" b="28575"/>
                <wp:wrapNone/>
                <wp:docPr id="215" name="מחבר ישר 2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525" cy="7905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EF99A2A" id="מחבר ישר 215" o:spid="_x0000_s1026" style="position:absolute;left:0;text-align:left;flip:y;z-index:251538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6.75pt,7.9pt" to="217.5pt,7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" strokecolor="black [3213]" strokeweight="1.5pt">
                <v:stroke joinstyle="miter"/>
              </v:line>
            </w:pict>
          </mc:Fallback>
        </mc:AlternateContent>
      </w:r>
      <w:r w:rsidR="00475EB1" w:rsidRPr="0024473F">
        <w:rPr>
          <w:noProof/>
        </w:rPr>
        <mc:AlternateContent>
          <mc:Choice Requires="wps">
            <w:drawing>
              <wp:anchor distT="0" distB="0" distL="114300" distR="114300" simplePos="0" relativeHeight="251544576" behindDoc="0" locked="0" layoutInCell="1" allowOverlap="1" wp14:anchorId="7973C834" wp14:editId="69D46CCC">
                <wp:simplePos x="0" y="0"/>
                <wp:positionH relativeFrom="column">
                  <wp:posOffset>2905125</wp:posOffset>
                </wp:positionH>
                <wp:positionV relativeFrom="paragraph">
                  <wp:posOffset>400050</wp:posOffset>
                </wp:positionV>
                <wp:extent cx="45085" cy="45085"/>
                <wp:effectExtent l="0" t="0" r="0" b="0"/>
                <wp:wrapNone/>
                <wp:docPr id="222" name="אליפסה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82C1E4B" id="אליפסה 222" o:spid="_x0000_s1026" style="position:absolute;left:0;text-align:left;margin-left:228.75pt;margin-top:31.5pt;width:3.55pt;height:3.55pt;z-index:25154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" fillcolor="black [3213]" stroked="f" strokeweight="1pt">
                <v:stroke joinstyle="miter"/>
              </v:oval>
            </w:pict>
          </mc:Fallback>
        </mc:AlternateContent>
      </w:r>
      <w:r w:rsidR="00475EB1" w:rsidRPr="0024473F">
        <w:rPr>
          <w:noProof/>
        </w:rPr>
        <mc:AlternateContent>
          <mc:Choice Requires="wps">
            <w:drawing>
              <wp:anchor distT="0" distB="0" distL="114300" distR="114300" simplePos="0" relativeHeight="251542528" behindDoc="0" locked="0" layoutInCell="1" allowOverlap="1" wp14:anchorId="155EBC55" wp14:editId="6E6BC3C5">
                <wp:simplePos x="0" y="0"/>
                <wp:positionH relativeFrom="column">
                  <wp:posOffset>2905125</wp:posOffset>
                </wp:positionH>
                <wp:positionV relativeFrom="paragraph">
                  <wp:posOffset>285750</wp:posOffset>
                </wp:positionV>
                <wp:extent cx="45085" cy="45085"/>
                <wp:effectExtent l="0" t="0" r="0" b="0"/>
                <wp:wrapNone/>
                <wp:docPr id="220" name="אליפסה 2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6289A7B" id="אליפסה 220" o:spid="_x0000_s1026" style="position:absolute;left:0;text-align:left;margin-left:228.75pt;margin-top:22.5pt;width:3.55pt;height:3.55pt;z-index:25154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" fillcolor="black [3213]" stroked="f" strokeweight="1pt">
                <v:stroke joinstyle="miter"/>
              </v:oval>
            </w:pict>
          </mc:Fallback>
        </mc:AlternateContent>
      </w:r>
      <w:r w:rsidR="00475EB1" w:rsidRPr="0024473F">
        <w:rPr>
          <w:noProof/>
        </w:rPr>
        <mc:AlternateContent>
          <mc:Choice Requires="wps">
            <w:drawing>
              <wp:anchor distT="0" distB="0" distL="114300" distR="114300" simplePos="0" relativeHeight="251543552" behindDoc="0" locked="0" layoutInCell="1" allowOverlap="1" wp14:anchorId="374253EE" wp14:editId="069A9294">
                <wp:simplePos x="0" y="0"/>
                <wp:positionH relativeFrom="column">
                  <wp:posOffset>2905125</wp:posOffset>
                </wp:positionH>
                <wp:positionV relativeFrom="paragraph">
                  <wp:posOffset>342900</wp:posOffset>
                </wp:positionV>
                <wp:extent cx="45085" cy="45085"/>
                <wp:effectExtent l="0" t="0" r="0" b="0"/>
                <wp:wrapNone/>
                <wp:docPr id="221" name="אליפסה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9301ED4" id="אליפסה 221" o:spid="_x0000_s1026" style="position:absolute;left:0;text-align:left;margin-left:228.75pt;margin-top:27pt;width:3.55pt;height:3.55pt;z-index:25154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" fillcolor="black [3213]" stroked="f" strokeweight="1pt">
                <v:stroke joinstyle="miter"/>
              </v:oval>
            </w:pict>
          </mc:Fallback>
        </mc:AlternateContent>
      </w:r>
      <w:r w:rsidR="00727796">
        <w:rPr>
          <w:noProof/>
        </w:rPr>
        <mc:AlternateContent>
          <mc:Choice Requires="wps">
            <w:drawing>
              <wp:anchor distT="0" distB="0" distL="114300" distR="114300" simplePos="0" relativeHeight="251565056" behindDoc="0" locked="0" layoutInCell="1" allowOverlap="1" wp14:anchorId="72F5E552" wp14:editId="5E6B6569">
                <wp:simplePos x="0" y="0"/>
                <wp:positionH relativeFrom="margin">
                  <wp:posOffset>2456180</wp:posOffset>
                </wp:positionH>
                <wp:positionV relativeFrom="paragraph">
                  <wp:posOffset>691515</wp:posOffset>
                </wp:positionV>
                <wp:extent cx="400050" cy="247425"/>
                <wp:effectExtent l="0" t="0" r="0" b="635"/>
                <wp:wrapNone/>
                <wp:docPr id="318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400050" cy="2474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727796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Q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2F5E552" id="_x0000_s1097" type="#_x0000_t202" style="position:absolute;margin-left:193.4pt;margin-top:54.45pt;width:31.5pt;height:19.5pt;flip:x;z-index:251565056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" filled="f" stroked="f">
                <v:textbox>
                  <w:txbxContent>
                    <w:p w:rsidR="00AE7F79" w:rsidRPr="00682D0D" w:rsidRDefault="00AE7F79" w:rsidP="00727796">
                      <w:pPr>
                        <w:jc w:val="center"/>
                        <w:rPr>
                          <w:rtl/>
                        </w:rPr>
                      </w:pPr>
                      <w:r>
                        <w:t>Q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D4102">
        <w:rPr>
          <w:noProof/>
        </w:rPr>
        <mc:AlternateContent>
          <mc:Choice Requires="wps">
            <w:drawing>
              <wp:anchor distT="0" distB="0" distL="114300" distR="114300" simplePos="0" relativeHeight="251550720" behindDoc="0" locked="0" layoutInCell="1" allowOverlap="1" wp14:anchorId="591E5944" wp14:editId="7C5363A9">
                <wp:simplePos x="0" y="0"/>
                <wp:positionH relativeFrom="column">
                  <wp:posOffset>2419350</wp:posOffset>
                </wp:positionH>
                <wp:positionV relativeFrom="paragraph">
                  <wp:posOffset>1564640</wp:posOffset>
                </wp:positionV>
                <wp:extent cx="219075" cy="247015"/>
                <wp:effectExtent l="0" t="0" r="0" b="635"/>
                <wp:wrapNone/>
                <wp:docPr id="299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19075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1D7674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Q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91E5944" id="_x0000_s1098" type="#_x0000_t202" style="position:absolute;margin-left:190.5pt;margin-top:123.2pt;width:17.25pt;height:19.45pt;flip:x;z-index:251550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" filled="f" stroked="f">
                <v:textbox>
                  <w:txbxContent>
                    <w:p w:rsidR="00AE7F79" w:rsidRPr="00682D0D" w:rsidRDefault="00AE7F79" w:rsidP="001D7674">
                      <w:pPr>
                        <w:jc w:val="center"/>
                        <w:rPr>
                          <w:rtl/>
                        </w:rPr>
                      </w:pPr>
                      <w:r>
                        <w:t>Q</w:t>
                      </w:r>
                    </w:p>
                  </w:txbxContent>
                </v:textbox>
              </v:shape>
            </w:pict>
          </mc:Fallback>
        </mc:AlternateContent>
      </w:r>
      <w:r w:rsidR="000D4102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51744" behindDoc="0" locked="0" layoutInCell="1" allowOverlap="1" wp14:anchorId="2623420F" wp14:editId="31A9F013">
                <wp:simplePos x="0" y="0"/>
                <wp:positionH relativeFrom="column">
                  <wp:posOffset>1809750</wp:posOffset>
                </wp:positionH>
                <wp:positionV relativeFrom="paragraph">
                  <wp:posOffset>1983105</wp:posOffset>
                </wp:positionV>
                <wp:extent cx="195265" cy="176212"/>
                <wp:effectExtent l="0" t="28575" r="43180" b="43180"/>
                <wp:wrapNone/>
                <wp:docPr id="300" name="משולש שווה שוקיים 3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195265" cy="176212"/>
                        </a:xfrm>
                        <a:prstGeom prst="triangl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0525C2C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משולש שווה שוקיים 300" o:spid="_x0000_s1026" type="#_x0000_t5" style="position:absolute;left:0;text-align:left;margin-left:142.5pt;margin-top:156.15pt;width:15.4pt;height:13.85pt;rotation:90;z-index:251551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" fillcolor="white [3212]" strokecolor="#1f4d78 [1604]" strokeweight="1pt"/>
            </w:pict>
          </mc:Fallback>
        </mc:AlternateContent>
      </w:r>
      <w:r w:rsidR="000D4102">
        <w:rPr>
          <w:noProof/>
        </w:rPr>
        <mc:AlternateContent>
          <mc:Choice Requires="wps">
            <w:drawing>
              <wp:anchor distT="0" distB="0" distL="114300" distR="114300" simplePos="0" relativeHeight="251549696" behindDoc="0" locked="0" layoutInCell="1" allowOverlap="1" wp14:anchorId="5F6BCC56" wp14:editId="458AEB5D">
                <wp:simplePos x="0" y="0"/>
                <wp:positionH relativeFrom="column">
                  <wp:posOffset>1809750</wp:posOffset>
                </wp:positionH>
                <wp:positionV relativeFrom="paragraph">
                  <wp:posOffset>1586865</wp:posOffset>
                </wp:positionV>
                <wp:extent cx="219075" cy="247015"/>
                <wp:effectExtent l="0" t="0" r="0" b="635"/>
                <wp:wrapNone/>
                <wp:docPr id="294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19075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D210CE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F6BCC56" id="_x0000_s1099" type="#_x0000_t202" style="position:absolute;margin-left:142.5pt;margin-top:124.95pt;width:17.25pt;height:19.45pt;flip:x;z-index:251549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" filled="f" stroked="f">
                <v:textbox>
                  <w:txbxContent>
                    <w:p w:rsidR="00AE7F79" w:rsidRPr="00682D0D" w:rsidRDefault="00AE7F79" w:rsidP="00D210CE">
                      <w:pPr>
                        <w:jc w:val="center"/>
                        <w:rPr>
                          <w:rtl/>
                        </w:rPr>
                      </w:pPr>
                      <w: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 w:rsidR="000D4102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48672" behindDoc="0" locked="0" layoutInCell="1" allowOverlap="1" wp14:anchorId="7D742CBE" wp14:editId="6CE56CAE">
                <wp:simplePos x="0" y="0"/>
                <wp:positionH relativeFrom="column">
                  <wp:posOffset>1819275</wp:posOffset>
                </wp:positionH>
                <wp:positionV relativeFrom="paragraph">
                  <wp:posOffset>1603375</wp:posOffset>
                </wp:positionV>
                <wp:extent cx="752475" cy="619125"/>
                <wp:effectExtent l="0" t="0" r="28575" b="28575"/>
                <wp:wrapNone/>
                <wp:docPr id="292" name="מלבן 2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2475" cy="6191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E7F79" w:rsidRDefault="00AE7F79" w:rsidP="00D210CE">
                            <w:pPr>
                              <w:spacing w:line="240" w:lineRule="auto"/>
                              <w:contextualSpacing/>
                              <w:jc w:val="center"/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D742CBE" id="מלבן 292" o:spid="_x0000_s1100" style="position:absolute;margin-left:143.25pt;margin-top:126.25pt;width:59.25pt;height:48.75pt;z-index:25154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" fillcolor="#5b9bd5 [3204]" strokecolor="#1f4d78 [1604]" strokeweight="1pt">
                <v:textbox>
                  <w:txbxContent>
                    <w:p w:rsidR="00AE7F79" w:rsidRDefault="00AE7F79" w:rsidP="00D210CE">
                      <w:pPr>
                        <w:spacing w:line="240" w:lineRule="auto"/>
                        <w:contextualSpacing/>
                        <w:jc w:val="center"/>
                        <w:rPr>
                          <w:rtl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0D4102">
        <w:rPr>
          <w:noProof/>
        </w:rPr>
        <mc:AlternateContent>
          <mc:Choice Requires="wps">
            <w:drawing>
              <wp:anchor distT="0" distB="0" distL="114300" distR="114300" simplePos="0" relativeHeight="251560960" behindDoc="0" locked="0" layoutInCell="1" allowOverlap="1" wp14:anchorId="38875290" wp14:editId="3A7721D3">
                <wp:simplePos x="0" y="0"/>
                <wp:positionH relativeFrom="column">
                  <wp:posOffset>447675</wp:posOffset>
                </wp:positionH>
                <wp:positionV relativeFrom="paragraph">
                  <wp:posOffset>1558290</wp:posOffset>
                </wp:positionV>
                <wp:extent cx="45085" cy="45085"/>
                <wp:effectExtent l="0" t="0" r="0" b="0"/>
                <wp:wrapNone/>
                <wp:docPr id="313" name="אליפסה 3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8837D8E" id="אליפסה 313" o:spid="_x0000_s1026" style="position:absolute;left:0;text-align:left;margin-left:35.25pt;margin-top:122.7pt;width:3.55pt;height:3.55pt;z-index:25156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" fillcolor="black [3213]" stroked="f" strokeweight="1pt">
                <v:stroke joinstyle="miter"/>
              </v:oval>
            </w:pict>
          </mc:Fallback>
        </mc:AlternateContent>
      </w:r>
      <w:r w:rsidR="000D4102">
        <w:rPr>
          <w:noProof/>
        </w:rPr>
        <mc:AlternateContent>
          <mc:Choice Requires="wps">
            <w:drawing>
              <wp:anchor distT="0" distB="0" distL="114300" distR="114300" simplePos="0" relativeHeight="251561984" behindDoc="0" locked="0" layoutInCell="1" allowOverlap="1" wp14:anchorId="07596862" wp14:editId="0C062B15">
                <wp:simplePos x="0" y="0"/>
                <wp:positionH relativeFrom="column">
                  <wp:posOffset>352425</wp:posOffset>
                </wp:positionH>
                <wp:positionV relativeFrom="paragraph">
                  <wp:posOffset>1624965</wp:posOffset>
                </wp:positionV>
                <wp:extent cx="45085" cy="45085"/>
                <wp:effectExtent l="0" t="0" r="0" b="0"/>
                <wp:wrapNone/>
                <wp:docPr id="314" name="אליפסה 3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BDD288A" id="אליפסה 314" o:spid="_x0000_s1026" style="position:absolute;left:0;text-align:left;margin-left:27.75pt;margin-top:127.95pt;width:3.55pt;height:3.55pt;z-index:25156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" fillcolor="black [3213]" stroked="f" strokeweight="1pt">
                <v:stroke joinstyle="miter"/>
              </v:oval>
            </w:pict>
          </mc:Fallback>
        </mc:AlternateContent>
      </w:r>
      <w:r w:rsidR="000D4102">
        <w:rPr>
          <w:noProof/>
        </w:rPr>
        <mc:AlternateContent>
          <mc:Choice Requires="wps">
            <w:drawing>
              <wp:anchor distT="0" distB="0" distL="114300" distR="114300" simplePos="0" relativeHeight="251563008" behindDoc="0" locked="0" layoutInCell="1" allowOverlap="1" wp14:anchorId="63AF6FF0" wp14:editId="5C662393">
                <wp:simplePos x="0" y="0"/>
                <wp:positionH relativeFrom="column">
                  <wp:posOffset>276225</wp:posOffset>
                </wp:positionH>
                <wp:positionV relativeFrom="paragraph">
                  <wp:posOffset>1767840</wp:posOffset>
                </wp:positionV>
                <wp:extent cx="45085" cy="45085"/>
                <wp:effectExtent l="0" t="0" r="0" b="0"/>
                <wp:wrapNone/>
                <wp:docPr id="316" name="אליפסה 3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83B8FFC" id="אליפסה 316" o:spid="_x0000_s1026" style="position:absolute;left:0;text-align:left;margin-left:21.75pt;margin-top:139.2pt;width:3.55pt;height:3.55pt;z-index:25156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" fillcolor="black [3213]" stroked="f" strokeweight="1pt">
                <v:stroke joinstyle="miter"/>
              </v:oval>
            </w:pict>
          </mc:Fallback>
        </mc:AlternateContent>
      </w:r>
      <w:r w:rsidR="000D4102">
        <w:rPr>
          <w:noProof/>
        </w:rPr>
        <mc:AlternateContent>
          <mc:Choice Requires="wps">
            <w:drawing>
              <wp:anchor distT="0" distB="0" distL="114300" distR="114300" simplePos="0" relativeHeight="251554816" behindDoc="0" locked="0" layoutInCell="1" allowOverlap="1" wp14:anchorId="556FB2FD" wp14:editId="39328607">
                <wp:simplePos x="0" y="0"/>
                <wp:positionH relativeFrom="column">
                  <wp:posOffset>371475</wp:posOffset>
                </wp:positionH>
                <wp:positionV relativeFrom="paragraph">
                  <wp:posOffset>1443989</wp:posOffset>
                </wp:positionV>
                <wp:extent cx="9525" cy="200025"/>
                <wp:effectExtent l="0" t="0" r="28575" b="28575"/>
                <wp:wrapNone/>
                <wp:docPr id="304" name="מחבר ישר 3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525" cy="2000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7F93B1F" id="מחבר ישר 304" o:spid="_x0000_s1026" style="position:absolute;left:0;text-align:left;flip:y;z-index:251554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.25pt,113.7pt" to="30pt,12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" strokecolor="black [3213]" strokeweight="1.5pt">
                <v:stroke joinstyle="miter"/>
              </v:line>
            </w:pict>
          </mc:Fallback>
        </mc:AlternateContent>
      </w:r>
      <w:r w:rsidR="000D4102">
        <w:rPr>
          <w:noProof/>
        </w:rPr>
        <mc:AlternateContent>
          <mc:Choice Requires="wps">
            <w:drawing>
              <wp:anchor distT="0" distB="0" distL="114300" distR="114300" simplePos="0" relativeHeight="251555840" behindDoc="0" locked="0" layoutInCell="1" allowOverlap="1" wp14:anchorId="624C8685" wp14:editId="2CD17D33">
                <wp:simplePos x="0" y="0"/>
                <wp:positionH relativeFrom="column">
                  <wp:posOffset>466725</wp:posOffset>
                </wp:positionH>
                <wp:positionV relativeFrom="paragraph">
                  <wp:posOffset>1443990</wp:posOffset>
                </wp:positionV>
                <wp:extent cx="0" cy="133350"/>
                <wp:effectExtent l="0" t="0" r="19050" b="19050"/>
                <wp:wrapNone/>
                <wp:docPr id="305" name="מחבר ישר 3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3335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805B2F7" id="מחבר ישר 305" o:spid="_x0000_s1026" style="position:absolute;left:0;text-align:left;flip:y;z-index:251555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.75pt,113.7pt" to="36.75pt,12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" strokecolor="black [3213]" strokeweight="1.5pt">
                <v:stroke joinstyle="miter"/>
              </v:line>
            </w:pict>
          </mc:Fallback>
        </mc:AlternateContent>
      </w:r>
      <w:r w:rsidR="000D4102">
        <w:rPr>
          <w:noProof/>
        </w:rPr>
        <mc:AlternateContent>
          <mc:Choice Requires="wps">
            <w:drawing>
              <wp:anchor distT="0" distB="0" distL="114300" distR="114300" simplePos="0" relativeHeight="251552768" behindDoc="0" locked="0" layoutInCell="1" allowOverlap="1" wp14:anchorId="7BBCE20B" wp14:editId="1838BC01">
                <wp:simplePos x="0" y="0"/>
                <wp:positionH relativeFrom="column">
                  <wp:posOffset>295276</wp:posOffset>
                </wp:positionH>
                <wp:positionV relativeFrom="paragraph">
                  <wp:posOffset>1448657</wp:posOffset>
                </wp:positionV>
                <wp:extent cx="0" cy="347758"/>
                <wp:effectExtent l="0" t="0" r="19050" b="14605"/>
                <wp:wrapNone/>
                <wp:docPr id="301" name="מחבר ישר 3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47758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B7B2DF9" id="מחבר ישר 301" o:spid="_x0000_s1026" style="position:absolute;left:0;text-align:left;flip:y;z-index:251552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.25pt,114.05pt" to="23.25pt,14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" strokecolor="black [3213]" strokeweight="1.5pt">
                <v:stroke joinstyle="miter"/>
              </v:line>
            </w:pict>
          </mc:Fallback>
        </mc:AlternateContent>
      </w:r>
      <w:r w:rsidR="000D4102">
        <w:rPr>
          <w:noProof/>
        </w:rPr>
        <mc:AlternateContent>
          <mc:Choice Requires="wpg">
            <w:drawing>
              <wp:anchor distT="0" distB="0" distL="114300" distR="114300" simplePos="0" relativeHeight="251559936" behindDoc="0" locked="0" layoutInCell="1" allowOverlap="1" wp14:anchorId="53913D84" wp14:editId="05F1D1EA">
                <wp:simplePos x="0" y="0"/>
                <wp:positionH relativeFrom="column">
                  <wp:posOffset>514350</wp:posOffset>
                </wp:positionH>
                <wp:positionV relativeFrom="paragraph">
                  <wp:posOffset>1674495</wp:posOffset>
                </wp:positionV>
                <wp:extent cx="45719" cy="85090"/>
                <wp:effectExtent l="0" t="0" r="0" b="0"/>
                <wp:wrapNone/>
                <wp:docPr id="312" name="קבוצה 3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19" cy="85090"/>
                          <a:chOff x="0" y="0"/>
                          <a:chExt cx="45085" cy="159385"/>
                        </a:xfrm>
                      </wpg:grpSpPr>
                      <wps:wsp>
                        <wps:cNvPr id="309" name="אליפסה 309"/>
                        <wps:cNvSpPr/>
                        <wps:spPr>
                          <a:xfrm>
                            <a:off x="0" y="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0" name="אליפסה 310"/>
                        <wps:cNvSpPr/>
                        <wps:spPr>
                          <a:xfrm>
                            <a:off x="0" y="571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1" name="אליפסה 311"/>
                        <wps:cNvSpPr/>
                        <wps:spPr>
                          <a:xfrm>
                            <a:off x="0" y="11430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8C0C80D" id="קבוצה 312" o:spid="_x0000_s1026" style="position:absolute;left:0;text-align:left;margin-left:40.5pt;margin-top:131.85pt;width:3.6pt;height:6.7pt;z-index:251559936;mso-width-relative:margin;mso-height-relative:margin" coordsize="45085,159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">
                <v:oval id="אליפסה 309" o:spid="_x0000_s1027" style="position:absolute;width:45085;height:4508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UsF8YA&#10;AADcAAAADwAAAGRycy9kb3ducmV2LnhtbESPQWvCQBSE74X+h+UJvRSzqUKp0VVKJcWDFExL6fGR&#10;fSbR7NuQ3cTor3cFocdhZr5hFqvB1KKn1lWWFbxEMQji3OqKCwU/3+n4DYTzyBpry6TgTA5Wy8eH&#10;BSbannhHfeYLESDsElRQet8kUrq8JIMusg1x8Pa2NeiDbAupWzwFuKnlJI5fpcGKw0KJDX2UlB+z&#10;zijoPp+nGVu3+/vd0+XQ0dc2XXdKPY2G9zkIT4P/D9/bG61gGs/gdiYcAbm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VUsF8YAAADcAAAADwAAAAAAAAAAAAAAAACYAgAAZHJz&#10;L2Rvd25yZXYueG1sUEsFBgAAAAAEAAQA9QAAAIsDAAAAAA==&#10;" fillcolor="black [3213]" stroked="f" strokeweight="1pt">
                  <v:stroke joinstyle="miter"/>
                </v:oval>
                <v:oval id="אליפסה 310" o:spid="_x0000_s1028" style="position:absolute;top:57150;width:45085;height:4508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YTV8MA&#10;AADcAAAADwAAAGRycy9kb3ducmV2LnhtbERPy2rCQBTdF/oPwy10U5qJFUqJGaVUFBciGEtxecnc&#10;PNrMnTAz0ejXO4uCy8N554vRdOJEzreWFUySFARxaXXLtYLvw+r1A4QPyBo7y6TgQh4W88eHHDNt&#10;z7ynUxFqEUPYZ6igCaHPpPRlQwZ9YnviyFXWGQwRulpqh+cYbjr5lqbv0mDLsaHBnr4aKv+KwSgY&#10;1i/Tgq3fH38quv4OtNuuloNSz0/j5wxEoDHcxf/ujVYwncT58Uw8AnJ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bYTV8MAAADcAAAADwAAAAAAAAAAAAAAAACYAgAAZHJzL2Rv&#10;d25yZXYueG1sUEsFBgAAAAAEAAQA9QAAAIgDAAAAAA==&#10;" fillcolor="black [3213]" stroked="f" strokeweight="1pt">
                  <v:stroke joinstyle="miter"/>
                </v:oval>
                <v:oval id="אליפסה 311" o:spid="_x0000_s1029" style="position:absolute;top:114300;width:45085;height:4508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q2zMUA&#10;AADcAAAADwAAAGRycy9kb3ducmV2LnhtbESPQWvCQBSE70L/w/IKXkQ3USglukppUTyIYCri8ZF9&#10;JrHZtyG70eivd4WCx2FmvmFmi85U4kKNKy0riEcRCOLM6pJzBfvf5fAThPPIGivLpOBGDhbzt94M&#10;E22vvKNL6nMRIOwSVFB4XydSuqwgg25ka+LgnWxj0AfZ5FI3eA1wU8lxFH1IgyWHhQJr+i4o+0tb&#10;o6BdDSYpW7c7Hk50P7e03Sx/WqX6793XFISnzr/C/+21VjCJY3ieCUdAz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+rbMxQAAANwAAAAPAAAAAAAAAAAAAAAAAJgCAABkcnMv&#10;ZG93bnJldi54bWxQSwUGAAAAAAQABAD1AAAAigMAAAAA&#10;" fillcolor="black [3213]" stroked="f" strokeweight="1pt">
                  <v:stroke joinstyle="miter"/>
                </v:oval>
              </v:group>
            </w:pict>
          </mc:Fallback>
        </mc:AlternateContent>
      </w:r>
      <w:r w:rsidR="000D4102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57888" behindDoc="0" locked="0" layoutInCell="1" allowOverlap="1" wp14:anchorId="290EB322" wp14:editId="33FAF0E0">
                <wp:simplePos x="0" y="0"/>
                <wp:positionH relativeFrom="column">
                  <wp:posOffset>285750</wp:posOffset>
                </wp:positionH>
                <wp:positionV relativeFrom="paragraph">
                  <wp:posOffset>1786890</wp:posOffset>
                </wp:positionV>
                <wp:extent cx="314325" cy="9525"/>
                <wp:effectExtent l="0" t="0" r="28575" b="28575"/>
                <wp:wrapNone/>
                <wp:docPr id="307" name="מחבר ישר 3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4325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BD91793" id="מחבר ישר 307" o:spid="_x0000_s1026" style="position:absolute;left:0;text-align:left;z-index:251557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.5pt,140.7pt" to="47.25pt,14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" strokecolor="black [3213]" strokeweight="1.5pt">
                <v:stroke joinstyle="miter"/>
              </v:line>
            </w:pict>
          </mc:Fallback>
        </mc:AlternateContent>
      </w:r>
      <w:r w:rsidR="000D4102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58912" behindDoc="0" locked="0" layoutInCell="1" allowOverlap="1" wp14:anchorId="3CF78CD4" wp14:editId="7FE2777B">
                <wp:simplePos x="0" y="0"/>
                <wp:positionH relativeFrom="column">
                  <wp:posOffset>371475</wp:posOffset>
                </wp:positionH>
                <wp:positionV relativeFrom="paragraph">
                  <wp:posOffset>1653540</wp:posOffset>
                </wp:positionV>
                <wp:extent cx="228600" cy="0"/>
                <wp:effectExtent l="0" t="0" r="19050" b="19050"/>
                <wp:wrapNone/>
                <wp:docPr id="308" name="מחבר ישר 3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88261AE" id="מחבר ישר 308" o:spid="_x0000_s1026" style="position:absolute;left:0;text-align:left;z-index:251558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.25pt,130.2pt" to="47.25pt,13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" strokecolor="black [3213]" strokeweight="1.5pt">
                <v:stroke joinstyle="miter"/>
              </v:line>
            </w:pict>
          </mc:Fallback>
        </mc:AlternateContent>
      </w:r>
      <w:r w:rsidR="000D4102">
        <w:rPr>
          <w:noProof/>
        </w:rPr>
        <mc:AlternateContent>
          <mc:Choice Requires="wps">
            <w:drawing>
              <wp:anchor distT="0" distB="0" distL="114300" distR="114300" simplePos="0" relativeHeight="251553792" behindDoc="0" locked="0" layoutInCell="1" allowOverlap="1" wp14:anchorId="2E0E9B0D" wp14:editId="015F14D3">
                <wp:simplePos x="0" y="0"/>
                <wp:positionH relativeFrom="column">
                  <wp:posOffset>485140</wp:posOffset>
                </wp:positionH>
                <wp:positionV relativeFrom="paragraph">
                  <wp:posOffset>1510665</wp:posOffset>
                </wp:positionV>
                <wp:extent cx="361950" cy="323850"/>
                <wp:effectExtent l="0" t="19050" r="19050" b="19050"/>
                <wp:wrapNone/>
                <wp:docPr id="303" name="אקורד 3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2325207">
                          <a:off x="0" y="0"/>
                          <a:ext cx="361950" cy="323850"/>
                        </a:xfrm>
                        <a:prstGeom prst="chord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B8A5D7E" id="אקורד 303" o:spid="_x0000_s1026" style="position:absolute;left:0;text-align:left;margin-left:38.2pt;margin-top:118.95pt;width:28.5pt;height:25.5pt;rotation:-10130547fd;z-index:25155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61950,3238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" path="m301648,282598c245690,327396,164627,336623,97915,305788,20571,270040,-17367,190087,7607,115471,30544,46942,101022,,180975,l301648,282598xe" fillcolor="#5b9bd5 [3204]" strokecolor="#1f4d78 [1604]" strokeweight="1pt">
                <v:stroke joinstyle="miter"/>
                <v:path arrowok="t" o:connecttype="custom" o:connectlocs="301648,282598;97915,305788;7607,115471;180975,0;301648,282598" o:connectangles="0,0,0,0,0"/>
              </v:shape>
            </w:pict>
          </mc:Fallback>
        </mc:AlternateContent>
      </w:r>
      <w:r w:rsidR="000D4102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56864" behindDoc="0" locked="0" layoutInCell="1" allowOverlap="1" wp14:anchorId="37AE80A0" wp14:editId="3C8946C7">
                <wp:simplePos x="0" y="0"/>
                <wp:positionH relativeFrom="column">
                  <wp:posOffset>447675</wp:posOffset>
                </wp:positionH>
                <wp:positionV relativeFrom="paragraph">
                  <wp:posOffset>1586865</wp:posOffset>
                </wp:positionV>
                <wp:extent cx="152400" cy="0"/>
                <wp:effectExtent l="0" t="0" r="19050" b="19050"/>
                <wp:wrapNone/>
                <wp:docPr id="306" name="מחבר ישר 3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5240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80D4DE2" id="מחבר ישר 306" o:spid="_x0000_s1026" style="position:absolute;left:0;text-align:left;flip:x y;z-index:251556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.25pt,124.95pt" to="47.25pt,12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" strokecolor="black [3213]" strokeweight="1.5pt">
                <v:stroke joinstyle="miter"/>
              </v:line>
            </w:pict>
          </mc:Fallback>
        </mc:AlternateContent>
      </w:r>
      <w:r w:rsidR="0024473F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41504" behindDoc="0" locked="0" layoutInCell="1" allowOverlap="1" wp14:anchorId="796D1EA0" wp14:editId="6A3CD443">
                <wp:simplePos x="0" y="0"/>
                <wp:positionH relativeFrom="column">
                  <wp:posOffset>2571751</wp:posOffset>
                </wp:positionH>
                <wp:positionV relativeFrom="paragraph">
                  <wp:posOffset>882015</wp:posOffset>
                </wp:positionV>
                <wp:extent cx="171450" cy="0"/>
                <wp:effectExtent l="0" t="0" r="19050" b="19050"/>
                <wp:wrapNone/>
                <wp:docPr id="219" name="מחבר ישר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145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37192C8" id="מחבר ישר 219" o:spid="_x0000_s1026" style="position:absolute;left:0;text-align:left;z-index:251541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2.5pt,69.45pt" to="3in,6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" strokecolor="black [3213]" strokeweight="1.5pt">
                <v:stroke joinstyle="miter"/>
              </v:line>
            </w:pict>
          </mc:Fallback>
        </mc:AlternateContent>
      </w:r>
      <w:r w:rsidR="0024473F">
        <w:rPr>
          <w:noProof/>
        </w:rPr>
        <mc:AlternateContent>
          <mc:Choice Requires="wps">
            <w:drawing>
              <wp:anchor distT="0" distB="0" distL="114300" distR="114300" simplePos="0" relativeHeight="251532288" behindDoc="0" locked="0" layoutInCell="1" allowOverlap="1" wp14:anchorId="3AA7FD29" wp14:editId="59A7DA2C">
                <wp:simplePos x="0" y="0"/>
                <wp:positionH relativeFrom="column">
                  <wp:posOffset>342900</wp:posOffset>
                </wp:positionH>
                <wp:positionV relativeFrom="paragraph">
                  <wp:posOffset>1282065</wp:posOffset>
                </wp:positionV>
                <wp:extent cx="45085" cy="45085"/>
                <wp:effectExtent l="0" t="0" r="0" b="0"/>
                <wp:wrapNone/>
                <wp:docPr id="286" name="אליפסה 2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6B925E7" id="אליפסה 286" o:spid="_x0000_s1026" style="position:absolute;left:0;text-align:left;margin-left:27pt;margin-top:100.95pt;width:3.55pt;height:3.55pt;z-index:25153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" fillcolor="black [3213]" stroked="f" strokeweight="1pt">
                <v:stroke joinstyle="miter"/>
              </v:oval>
            </w:pict>
          </mc:Fallback>
        </mc:AlternateContent>
      </w:r>
      <w:r w:rsidR="00795405">
        <w:rPr>
          <w:noProof/>
        </w:rPr>
        <mc:AlternateContent>
          <mc:Choice Requires="wps">
            <w:drawing>
              <wp:anchor distT="0" distB="0" distL="114300" distR="114300" simplePos="0" relativeHeight="251535360" behindDoc="0" locked="0" layoutInCell="1" allowOverlap="1" wp14:anchorId="1769A061" wp14:editId="4A3A6D46">
                <wp:simplePos x="0" y="0"/>
                <wp:positionH relativeFrom="column">
                  <wp:posOffset>1800225</wp:posOffset>
                </wp:positionH>
                <wp:positionV relativeFrom="paragraph">
                  <wp:posOffset>767715</wp:posOffset>
                </wp:positionV>
                <wp:extent cx="219075" cy="247015"/>
                <wp:effectExtent l="0" t="0" r="0" b="635"/>
                <wp:wrapNone/>
                <wp:docPr id="210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19075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60210B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769A061" id="_x0000_s1101" type="#_x0000_t202" style="position:absolute;margin-left:141.75pt;margin-top:60.45pt;width:17.25pt;height:19.45pt;flip:x;z-index:251535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" filled="f" stroked="f">
                <v:textbox>
                  <w:txbxContent>
                    <w:p w:rsidR="00AE7F79" w:rsidRPr="00682D0D" w:rsidRDefault="00AE7F79" w:rsidP="0060210B">
                      <w:pPr>
                        <w:jc w:val="center"/>
                        <w:rPr>
                          <w:rtl/>
                        </w:rPr>
                      </w:pPr>
                      <w: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 w:rsidR="0020294A">
        <w:rPr>
          <w:noProof/>
        </w:rPr>
        <mc:AlternateContent>
          <mc:Choice Requires="wps">
            <w:drawing>
              <wp:anchor distT="0" distB="0" distL="114300" distR="114300" simplePos="0" relativeHeight="251536384" behindDoc="0" locked="0" layoutInCell="1" allowOverlap="1" wp14:anchorId="3E7EED92" wp14:editId="266CDD65">
                <wp:simplePos x="0" y="0"/>
                <wp:positionH relativeFrom="column">
                  <wp:posOffset>2400300</wp:posOffset>
                </wp:positionH>
                <wp:positionV relativeFrom="paragraph">
                  <wp:posOffset>758825</wp:posOffset>
                </wp:positionV>
                <wp:extent cx="219075" cy="247015"/>
                <wp:effectExtent l="0" t="0" r="0" b="635"/>
                <wp:wrapNone/>
                <wp:docPr id="212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19075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60210B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Q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E7EED92" id="_x0000_s1102" type="#_x0000_t202" style="position:absolute;margin-left:189pt;margin-top:59.75pt;width:17.25pt;height:19.45pt;flip:x;z-index:251536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" filled="f" stroked="f">
                <v:textbox>
                  <w:txbxContent>
                    <w:p w:rsidR="00AE7F79" w:rsidRPr="00682D0D" w:rsidRDefault="00AE7F79" w:rsidP="0060210B">
                      <w:pPr>
                        <w:jc w:val="center"/>
                        <w:rPr>
                          <w:rtl/>
                        </w:rPr>
                      </w:pPr>
                      <w:r>
                        <w:t>Q</w:t>
                      </w:r>
                    </w:p>
                  </w:txbxContent>
                </v:textbox>
              </v:shape>
            </w:pict>
          </mc:Fallback>
        </mc:AlternateContent>
      </w:r>
      <w:r w:rsidR="0020294A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34336" behindDoc="0" locked="0" layoutInCell="1" allowOverlap="1" wp14:anchorId="39763FFD" wp14:editId="08818DA7">
                <wp:simplePos x="0" y="0"/>
                <wp:positionH relativeFrom="column">
                  <wp:posOffset>1805305</wp:posOffset>
                </wp:positionH>
                <wp:positionV relativeFrom="paragraph">
                  <wp:posOffset>1155065</wp:posOffset>
                </wp:positionV>
                <wp:extent cx="194945" cy="175895"/>
                <wp:effectExtent l="0" t="28575" r="43180" b="43180"/>
                <wp:wrapNone/>
                <wp:docPr id="194" name="משולש שווה שוקיים 1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194945" cy="175895"/>
                        </a:xfrm>
                        <a:prstGeom prst="triangl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02139E" id="משולש שווה שוקיים 194" o:spid="_x0000_s1026" type="#_x0000_t5" style="position:absolute;left:0;text-align:left;margin-left:142.15pt;margin-top:90.95pt;width:15.35pt;height:13.85pt;rotation:90;z-index:251534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" fillcolor="white [3212]" strokecolor="#1f4d78 [1604]" strokeweight="1pt"/>
            </w:pict>
          </mc:Fallback>
        </mc:AlternateContent>
      </w:r>
      <w:r w:rsidR="0020294A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33312" behindDoc="0" locked="0" layoutInCell="1" allowOverlap="1" wp14:anchorId="6D23F0BE" wp14:editId="16D7A841">
                <wp:simplePos x="0" y="0"/>
                <wp:positionH relativeFrom="column">
                  <wp:posOffset>1819275</wp:posOffset>
                </wp:positionH>
                <wp:positionV relativeFrom="paragraph">
                  <wp:posOffset>781685</wp:posOffset>
                </wp:positionV>
                <wp:extent cx="752475" cy="619125"/>
                <wp:effectExtent l="0" t="0" r="28575" b="28575"/>
                <wp:wrapNone/>
                <wp:docPr id="53" name="מלבן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2475" cy="6191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E7F79" w:rsidRDefault="00AE7F79" w:rsidP="0060210B">
                            <w:pPr>
                              <w:spacing w:line="240" w:lineRule="auto"/>
                              <w:contextualSpacing/>
                              <w:jc w:val="center"/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D23F0BE" id="מלבן 53" o:spid="_x0000_s1103" style="position:absolute;margin-left:143.25pt;margin-top:61.55pt;width:59.25pt;height:48.75pt;z-index:25153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" fillcolor="#5b9bd5 [3204]" strokecolor="#1f4d78 [1604]" strokeweight="1pt">
                <v:textbox>
                  <w:txbxContent>
                    <w:p w:rsidR="00AE7F79" w:rsidRDefault="00AE7F79" w:rsidP="0060210B">
                      <w:pPr>
                        <w:spacing w:line="240" w:lineRule="auto"/>
                        <w:contextualSpacing/>
                        <w:jc w:val="center"/>
                        <w:rPr>
                          <w:rtl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A80C50">
        <w:rPr>
          <w:noProof/>
        </w:rPr>
        <mc:AlternateContent>
          <mc:Choice Requires="wps">
            <w:drawing>
              <wp:anchor distT="0" distB="0" distL="114300" distR="114300" simplePos="0" relativeHeight="251540480" behindDoc="0" locked="0" layoutInCell="1" allowOverlap="1" wp14:anchorId="6A5E8992" wp14:editId="47D09C93">
                <wp:simplePos x="0" y="0"/>
                <wp:positionH relativeFrom="column">
                  <wp:posOffset>276225</wp:posOffset>
                </wp:positionH>
                <wp:positionV relativeFrom="paragraph">
                  <wp:posOffset>948690</wp:posOffset>
                </wp:positionV>
                <wp:extent cx="45085" cy="45085"/>
                <wp:effectExtent l="0" t="0" r="0" b="0"/>
                <wp:wrapNone/>
                <wp:docPr id="218" name="אליפסה 2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0A18553" id="אליפסה 218" o:spid="_x0000_s1026" style="position:absolute;left:0;text-align:left;margin-left:21.75pt;margin-top:74.7pt;width:3.55pt;height:3.55pt;z-index:25154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" fillcolor="black [3213]" stroked="f" strokeweight="1pt">
                <v:stroke joinstyle="miter"/>
              </v:oval>
            </w:pict>
          </mc:Fallback>
        </mc:AlternateContent>
      </w:r>
      <w:r w:rsidR="00A80C50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26144" behindDoc="0" locked="0" layoutInCell="1" allowOverlap="1" wp14:anchorId="29139AE1" wp14:editId="70297DA8">
                <wp:simplePos x="0" y="0"/>
                <wp:positionH relativeFrom="column">
                  <wp:posOffset>295275</wp:posOffset>
                </wp:positionH>
                <wp:positionV relativeFrom="paragraph">
                  <wp:posOffset>977265</wp:posOffset>
                </wp:positionV>
                <wp:extent cx="314325" cy="9525"/>
                <wp:effectExtent l="0" t="0" r="28575" b="28575"/>
                <wp:wrapNone/>
                <wp:docPr id="280" name="מחבר ישר 2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4325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F1E6D2A" id="מחבר ישר 280" o:spid="_x0000_s1026" style="position:absolute;left:0;text-align:left;z-index:251526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.25pt,76.95pt" to="48pt,7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" strokecolor="black [3213]" strokeweight="1.5pt">
                <v:stroke joinstyle="miter"/>
              </v:line>
            </w:pict>
          </mc:Fallback>
        </mc:AlternateContent>
      </w:r>
      <w:r w:rsidR="00A80C50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28192" behindDoc="0" locked="0" layoutInCell="1" allowOverlap="1" wp14:anchorId="02C680A9" wp14:editId="144272CB">
                <wp:simplePos x="0" y="0"/>
                <wp:positionH relativeFrom="column">
                  <wp:posOffset>457199</wp:posOffset>
                </wp:positionH>
                <wp:positionV relativeFrom="paragraph">
                  <wp:posOffset>796290</wp:posOffset>
                </wp:positionV>
                <wp:extent cx="152400" cy="0"/>
                <wp:effectExtent l="0" t="0" r="19050" b="19050"/>
                <wp:wrapNone/>
                <wp:docPr id="282" name="מחבר ישר 2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5240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340BB72" id="מחבר ישר 282" o:spid="_x0000_s1026" style="position:absolute;left:0;text-align:left;flip:x y;z-index:251528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pt,62.7pt" to="48pt,6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" strokecolor="black [3213]" strokeweight="1.5pt">
                <v:stroke joinstyle="miter"/>
              </v:line>
            </w:pict>
          </mc:Fallback>
        </mc:AlternateContent>
      </w:r>
      <w:r w:rsidR="0060210B">
        <w:rPr>
          <w:noProof/>
        </w:rPr>
        <mc:AlternateContent>
          <mc:Choice Requires="wps">
            <w:drawing>
              <wp:anchor distT="0" distB="0" distL="114300" distR="114300" simplePos="0" relativeHeight="251537408" behindDoc="0" locked="0" layoutInCell="1" allowOverlap="1" wp14:anchorId="543A8D58" wp14:editId="654D5144">
                <wp:simplePos x="0" y="0"/>
                <wp:positionH relativeFrom="column">
                  <wp:posOffset>857250</wp:posOffset>
                </wp:positionH>
                <wp:positionV relativeFrom="paragraph">
                  <wp:posOffset>872489</wp:posOffset>
                </wp:positionV>
                <wp:extent cx="962025" cy="9525"/>
                <wp:effectExtent l="0" t="0" r="28575" b="28575"/>
                <wp:wrapNone/>
                <wp:docPr id="213" name="מחבר ישר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62025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72DBED0" id="מחבר ישר 213" o:spid="_x0000_s1026" style="position:absolute;left:0;text-align:left;z-index:251537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7.5pt,68.7pt" to="143.25pt,6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" strokecolor="black [3213]" strokeweight="1.5pt">
                <v:stroke joinstyle="miter"/>
              </v:line>
            </w:pict>
          </mc:Fallback>
        </mc:AlternateContent>
      </w:r>
      <w:r w:rsidR="0060210B">
        <w:rPr>
          <w:noProof/>
        </w:rPr>
        <mc:AlternateContent>
          <mc:Choice Requires="wps">
            <w:drawing>
              <wp:anchor distT="0" distB="0" distL="114300" distR="114300" simplePos="0" relativeHeight="251523072" behindDoc="0" locked="0" layoutInCell="1" allowOverlap="1" wp14:anchorId="623397E9" wp14:editId="7057A94C">
                <wp:simplePos x="0" y="0"/>
                <wp:positionH relativeFrom="column">
                  <wp:posOffset>466725</wp:posOffset>
                </wp:positionH>
                <wp:positionV relativeFrom="paragraph">
                  <wp:posOffset>567690</wp:posOffset>
                </wp:positionV>
                <wp:extent cx="2219325" cy="9525"/>
                <wp:effectExtent l="0" t="0" r="28575" b="28575"/>
                <wp:wrapNone/>
                <wp:docPr id="269" name="מחבר ישר 2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219325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C4060ED" id="מחבר ישר 269" o:spid="_x0000_s1026" style="position:absolute;left:0;text-align:left;flip:y;z-index:251523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.75pt,44.7pt" to="211.5pt,4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" strokecolor="black [3213]" strokeweight="1.5pt">
                <v:stroke joinstyle="miter"/>
              </v:line>
            </w:pict>
          </mc:Fallback>
        </mc:AlternateContent>
      </w:r>
      <w:r w:rsidR="0060210B">
        <w:rPr>
          <w:noProof/>
        </w:rPr>
        <mc:AlternateContent>
          <mc:Choice Requires="wps">
            <w:drawing>
              <wp:anchor distT="0" distB="0" distL="114300" distR="114300" simplePos="0" relativeHeight="251531264" behindDoc="0" locked="0" layoutInCell="1" allowOverlap="1" wp14:anchorId="6E06B8C6" wp14:editId="12EB80FD">
                <wp:simplePos x="0" y="0"/>
                <wp:positionH relativeFrom="column">
                  <wp:posOffset>342900</wp:posOffset>
                </wp:positionH>
                <wp:positionV relativeFrom="paragraph">
                  <wp:posOffset>1224915</wp:posOffset>
                </wp:positionV>
                <wp:extent cx="45085" cy="45085"/>
                <wp:effectExtent l="0" t="0" r="0" b="0"/>
                <wp:wrapNone/>
                <wp:docPr id="285" name="אליפסה 2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8EB6868" id="אליפסה 285" o:spid="_x0000_s1026" style="position:absolute;left:0;text-align:left;margin-left:27pt;margin-top:96.45pt;width:3.55pt;height:3.55pt;z-index:25153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" fillcolor="black [3213]" stroked="f" strokeweight="1pt">
                <v:stroke joinstyle="miter"/>
              </v:oval>
            </w:pict>
          </mc:Fallback>
        </mc:AlternateContent>
      </w:r>
      <w:r w:rsidR="0060210B">
        <w:rPr>
          <w:noProof/>
        </w:rPr>
        <mc:AlternateContent>
          <mc:Choice Requires="wps">
            <w:drawing>
              <wp:anchor distT="0" distB="0" distL="114300" distR="114300" simplePos="0" relativeHeight="251530240" behindDoc="0" locked="0" layoutInCell="1" allowOverlap="1" wp14:anchorId="6FC02387" wp14:editId="391FE608">
                <wp:simplePos x="0" y="0"/>
                <wp:positionH relativeFrom="column">
                  <wp:posOffset>342900</wp:posOffset>
                </wp:positionH>
                <wp:positionV relativeFrom="paragraph">
                  <wp:posOffset>1167765</wp:posOffset>
                </wp:positionV>
                <wp:extent cx="45085" cy="45085"/>
                <wp:effectExtent l="0" t="0" r="0" b="0"/>
                <wp:wrapNone/>
                <wp:docPr id="284" name="אליפסה 2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72454BF" id="אליפסה 284" o:spid="_x0000_s1026" style="position:absolute;left:0;text-align:left;margin-left:27pt;margin-top:91.95pt;width:3.55pt;height:3.55pt;z-index:25153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" fillcolor="black [3213]" stroked="f" strokeweight="1pt">
                <v:stroke joinstyle="miter"/>
              </v:oval>
            </w:pict>
          </mc:Fallback>
        </mc:AlternateContent>
      </w:r>
      <w:r w:rsidR="0060210B">
        <w:rPr>
          <w:noProof/>
        </w:rPr>
        <mc:AlternateContent>
          <mc:Choice Requires="wps">
            <w:drawing>
              <wp:anchor distT="0" distB="0" distL="114300" distR="114300" simplePos="0" relativeHeight="251529216" behindDoc="0" locked="0" layoutInCell="1" allowOverlap="1" wp14:anchorId="17C8A1A4" wp14:editId="06EDD72A">
                <wp:simplePos x="0" y="0"/>
                <wp:positionH relativeFrom="column">
                  <wp:posOffset>438150</wp:posOffset>
                </wp:positionH>
                <wp:positionV relativeFrom="paragraph">
                  <wp:posOffset>767715</wp:posOffset>
                </wp:positionV>
                <wp:extent cx="45085" cy="45085"/>
                <wp:effectExtent l="0" t="0" r="0" b="0"/>
                <wp:wrapNone/>
                <wp:docPr id="283" name="אליפסה 2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BEFA2CC" id="אליפסה 283" o:spid="_x0000_s1026" style="position:absolute;left:0;text-align:left;margin-left:34.5pt;margin-top:60.45pt;width:3.55pt;height:3.55pt;z-index:25152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" fillcolor="black [3213]" stroked="f" strokeweight="1pt">
                <v:stroke joinstyle="miter"/>
              </v:oval>
            </w:pict>
          </mc:Fallback>
        </mc:AlternateContent>
      </w:r>
      <w:r w:rsidR="0060210B">
        <w:rPr>
          <w:noProof/>
        </w:rPr>
        <mc:AlternateContent>
          <mc:Choice Requires="wps">
            <w:drawing>
              <wp:anchor distT="0" distB="0" distL="114300" distR="114300" simplePos="0" relativeHeight="251524096" behindDoc="0" locked="0" layoutInCell="1" allowOverlap="1" wp14:anchorId="6D641DC7" wp14:editId="34D74BFC">
                <wp:simplePos x="0" y="0"/>
                <wp:positionH relativeFrom="column">
                  <wp:posOffset>499662</wp:posOffset>
                </wp:positionH>
                <wp:positionV relativeFrom="paragraph">
                  <wp:posOffset>720089</wp:posOffset>
                </wp:positionV>
                <wp:extent cx="361950" cy="323850"/>
                <wp:effectExtent l="0" t="19050" r="19050" b="19050"/>
                <wp:wrapNone/>
                <wp:docPr id="271" name="אקורד 2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2325207">
                          <a:off x="0" y="0"/>
                          <a:ext cx="361950" cy="323850"/>
                        </a:xfrm>
                        <a:prstGeom prst="chord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C20D035" id="אקורד 271" o:spid="_x0000_s1026" style="position:absolute;left:0;text-align:left;margin-left:39.35pt;margin-top:56.7pt;width:28.5pt;height:25.5pt;rotation:-10130547fd;z-index:25152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61950,3238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" path="m301648,282598c245690,327396,164627,336623,97915,305788,20571,270040,-17367,190087,7607,115471,30544,46942,101022,,180975,l301648,282598xe" fillcolor="#5b9bd5 [3204]" strokecolor="#1f4d78 [1604]" strokeweight="1pt">
                <v:stroke joinstyle="miter"/>
                <v:path arrowok="t" o:connecttype="custom" o:connectlocs="301648,282598;97915,305788;7607,115471;180975,0;301648,282598" o:connectangles="0,0,0,0,0"/>
              </v:shape>
            </w:pict>
          </mc:Fallback>
        </mc:AlternateContent>
      </w:r>
      <w:r w:rsidR="00595956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09760" behindDoc="0" locked="0" layoutInCell="1" allowOverlap="1" wp14:anchorId="428AE394" wp14:editId="65498738">
                <wp:simplePos x="0" y="0"/>
                <wp:positionH relativeFrom="column">
                  <wp:posOffset>3657600</wp:posOffset>
                </wp:positionH>
                <wp:positionV relativeFrom="paragraph">
                  <wp:posOffset>304800</wp:posOffset>
                </wp:positionV>
                <wp:extent cx="1366210" cy="19642"/>
                <wp:effectExtent l="0" t="0" r="24765" b="19050"/>
                <wp:wrapNone/>
                <wp:docPr id="243" name="מחבר ישר 2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66210" cy="19642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6596E11" id="מחבר ישר 243" o:spid="_x0000_s1026" style="position:absolute;left:0;text-align:left;z-index:25150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in,24pt" to="395.6pt,2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" strokecolor="black [3213]" strokeweight="1.5pt">
                <v:stroke joinstyle="miter"/>
              </v:line>
            </w:pict>
          </mc:Fallback>
        </mc:AlternateContent>
      </w:r>
      <w:r w:rsidR="00595956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16928" behindDoc="0" locked="0" layoutInCell="1" allowOverlap="1" wp14:anchorId="50D5631B" wp14:editId="2547F500">
                <wp:simplePos x="0" y="0"/>
                <wp:positionH relativeFrom="column">
                  <wp:posOffset>1804670</wp:posOffset>
                </wp:positionH>
                <wp:positionV relativeFrom="paragraph">
                  <wp:posOffset>189865</wp:posOffset>
                </wp:positionV>
                <wp:extent cx="195265" cy="176212"/>
                <wp:effectExtent l="0" t="28575" r="43180" b="43180"/>
                <wp:wrapNone/>
                <wp:docPr id="252" name="משולש שווה שוקיים 2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195265" cy="176212"/>
                        </a:xfrm>
                        <a:prstGeom prst="triangl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B37C2D" id="משולש שווה שוקיים 252" o:spid="_x0000_s1026" type="#_x0000_t5" style="position:absolute;left:0;text-align:left;margin-left:142.1pt;margin-top:14.95pt;width:15.4pt;height:13.85pt;rotation:90;z-index:251516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" fillcolor="white [3212]" strokecolor="#1f4d78 [1604]" strokeweight="1pt"/>
            </w:pict>
          </mc:Fallback>
        </mc:AlternateContent>
      </w:r>
    </w:p>
    <w:p w:rsidR="000D5EA0" w:rsidRDefault="000D5EA0" w:rsidP="000D5EA0">
      <w:pPr>
        <w:bidi w:val="0"/>
        <w:contextualSpacing/>
      </w:pPr>
    </w:p>
    <w:p w:rsidR="000D5EA0" w:rsidRDefault="00F52F27" w:rsidP="000D5EA0">
      <w:pPr>
        <w:bidi w:val="0"/>
        <w:contextualSpacing/>
      </w:pPr>
      <w:r w:rsidRPr="0024473F">
        <w:rPr>
          <w:noProof/>
        </w:rPr>
        <mc:AlternateContent>
          <mc:Choice Requires="wps">
            <w:drawing>
              <wp:anchor distT="0" distB="0" distL="114300" distR="114300" simplePos="0" relativeHeight="251576320" behindDoc="0" locked="0" layoutInCell="1" allowOverlap="1" wp14:anchorId="792975D4" wp14:editId="469A441F">
                <wp:simplePos x="0" y="0"/>
                <wp:positionH relativeFrom="column">
                  <wp:posOffset>1609725</wp:posOffset>
                </wp:positionH>
                <wp:positionV relativeFrom="paragraph">
                  <wp:posOffset>104140</wp:posOffset>
                </wp:positionV>
                <wp:extent cx="45085" cy="45085"/>
                <wp:effectExtent l="0" t="0" r="0" b="0"/>
                <wp:wrapNone/>
                <wp:docPr id="331" name="אליפסה 3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BC1FC6D" id="אליפסה 331" o:spid="_x0000_s1026" style="position:absolute;left:0;text-align:left;margin-left:126.75pt;margin-top:8.2pt;width:3.55pt;height:3.55pt;z-index:25157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" fillcolor="black [3213]" stroked="f" strokeweight="1pt">
                <v:stroke joinstyle="miter"/>
              </v:oval>
            </w:pict>
          </mc:Fallback>
        </mc:AlternateContent>
      </w:r>
      <w:r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86560" behindDoc="0" locked="0" layoutInCell="1" allowOverlap="1" wp14:anchorId="273427B7" wp14:editId="16E451C7">
                <wp:simplePos x="0" y="0"/>
                <wp:positionH relativeFrom="column">
                  <wp:posOffset>1628775</wp:posOffset>
                </wp:positionH>
                <wp:positionV relativeFrom="paragraph">
                  <wp:posOffset>132715</wp:posOffset>
                </wp:positionV>
                <wp:extent cx="561975" cy="0"/>
                <wp:effectExtent l="0" t="0" r="28575" b="19050"/>
                <wp:wrapNone/>
                <wp:docPr id="31" name="מחבר ישר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6197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2AD118B" id="מחבר ישר 31" o:spid="_x0000_s1026" style="position:absolute;left:0;text-align:left;z-index:251586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8.25pt,10.45pt" to="172.5pt,1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" strokecolor="black [3213]" strokeweight="1.5pt">
                <v:stroke joinstyle="miter"/>
              </v:line>
            </w:pict>
          </mc:Fallback>
        </mc:AlternateContent>
      </w:r>
    </w:p>
    <w:p w:rsidR="000E0A85" w:rsidRDefault="007B3378" w:rsidP="0074595F">
      <w:pPr>
        <w:bidi w:val="0"/>
        <w:contextualSpacing/>
      </w:pPr>
      <w:r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45600" behindDoc="0" locked="0" layoutInCell="1" allowOverlap="1" wp14:anchorId="3BC7A741" wp14:editId="75684F56">
                <wp:simplePos x="0" y="0"/>
                <wp:positionH relativeFrom="column">
                  <wp:posOffset>2924174</wp:posOffset>
                </wp:positionH>
                <wp:positionV relativeFrom="paragraph">
                  <wp:posOffset>109220</wp:posOffset>
                </wp:positionV>
                <wp:extent cx="85725" cy="0"/>
                <wp:effectExtent l="0" t="0" r="9525" b="19050"/>
                <wp:wrapNone/>
                <wp:docPr id="288" name="מחבר ישר 2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572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A45CB25" id="מחבר ישר 288" o:spid="_x0000_s1026" style="position:absolute;left:0;text-align:left;flip:x;z-index:251545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0.25pt,8.6pt" to="237pt,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" strokecolor="black [3213]" strokeweight="1.5pt">
                <v:stroke joinstyle="miter"/>
              </v:line>
            </w:pict>
          </mc:Fallback>
        </mc:AlternateContent>
      </w:r>
      <w:r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46624" behindDoc="0" locked="0" layoutInCell="1" allowOverlap="1" wp14:anchorId="3DB89792" wp14:editId="6D9B834B">
                <wp:simplePos x="0" y="0"/>
                <wp:positionH relativeFrom="column">
                  <wp:posOffset>2905125</wp:posOffset>
                </wp:positionH>
                <wp:positionV relativeFrom="paragraph">
                  <wp:posOffset>105410</wp:posOffset>
                </wp:positionV>
                <wp:extent cx="19050" cy="1043083"/>
                <wp:effectExtent l="0" t="0" r="19050" b="24130"/>
                <wp:wrapNone/>
                <wp:docPr id="289" name="מחבר ישר 2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050" cy="1043083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9404AA6" id="מחבר ישר 289" o:spid="_x0000_s1026" style="position:absolute;left:0;text-align:left;flip:y;z-index:251546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8.75pt,8.3pt" to="230.25pt,9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" strokecolor="black [3213]" strokeweight="1.5pt">
                <v:stroke joinstyle="miter"/>
              </v:line>
            </w:pict>
          </mc:Fallback>
        </mc:AlternateContent>
      </w:r>
      <w:r w:rsidR="006179D9">
        <w:rPr>
          <w:noProof/>
        </w:rPr>
        <mc:AlternateContent>
          <mc:Choice Requires="wps">
            <w:drawing>
              <wp:anchor distT="0" distB="0" distL="114300" distR="114300" simplePos="0" relativeHeight="251571200" behindDoc="0" locked="0" layoutInCell="1" allowOverlap="1" wp14:anchorId="0208CA7D" wp14:editId="264CC2CD">
                <wp:simplePos x="0" y="0"/>
                <wp:positionH relativeFrom="column">
                  <wp:posOffset>1943100</wp:posOffset>
                </wp:positionH>
                <wp:positionV relativeFrom="paragraph">
                  <wp:posOffset>640080</wp:posOffset>
                </wp:positionV>
                <wp:extent cx="533400" cy="247425"/>
                <wp:effectExtent l="0" t="0" r="0" b="635"/>
                <wp:wrapNone/>
                <wp:docPr id="325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533400" cy="2474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9D727F" w:rsidRDefault="00AE7F79" w:rsidP="009D727F">
                            <w:pPr>
                              <w:jc w:val="center"/>
                              <w:rPr>
                                <w:sz w:val="16"/>
                                <w:szCs w:val="16"/>
                                <w:rtl/>
                              </w:rPr>
                            </w:pPr>
                            <w:r w:rsidRPr="009D727F">
                              <w:rPr>
                                <w:sz w:val="16"/>
                                <w:szCs w:val="16"/>
                              </w:rPr>
                              <w:t>Res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et_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208CA7D" id="_x0000_s1104" type="#_x0000_t202" style="position:absolute;margin-left:153pt;margin-top:50.4pt;width:42pt;height:19.5pt;flip:x;z-index:2515712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" filled="f" stroked="f">
                <v:textbox>
                  <w:txbxContent>
                    <w:p w:rsidR="00AE7F79" w:rsidRPr="009D727F" w:rsidRDefault="00AE7F79" w:rsidP="009D727F">
                      <w:pPr>
                        <w:jc w:val="center"/>
                        <w:rPr>
                          <w:sz w:val="16"/>
                          <w:szCs w:val="16"/>
                          <w:rtl/>
                        </w:rPr>
                      </w:pPr>
                      <w:r w:rsidRPr="009D727F">
                        <w:rPr>
                          <w:sz w:val="16"/>
                          <w:szCs w:val="16"/>
                        </w:rPr>
                        <w:t>Res</w:t>
                      </w:r>
                      <w:r>
                        <w:rPr>
                          <w:sz w:val="16"/>
                          <w:szCs w:val="16"/>
                        </w:rPr>
                        <w:t>et_n</w:t>
                      </w:r>
                    </w:p>
                  </w:txbxContent>
                </v:textbox>
              </v:shape>
            </w:pict>
          </mc:Fallback>
        </mc:AlternateContent>
      </w:r>
    </w:p>
    <w:p w:rsidR="0074595F" w:rsidRDefault="0074595F" w:rsidP="0074595F">
      <w:pPr>
        <w:bidi w:val="0"/>
        <w:contextualSpacing/>
      </w:pPr>
    </w:p>
    <w:p w:rsidR="0074595F" w:rsidRPr="0074595F" w:rsidRDefault="007B3378" w:rsidP="0074595F">
      <w:pPr>
        <w:bidi w:val="0"/>
        <w:contextualSpacing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47648" behindDoc="0" locked="0" layoutInCell="1" allowOverlap="1" wp14:anchorId="7611AD1A" wp14:editId="1F2AA46D">
                <wp:simplePos x="0" y="0"/>
                <wp:positionH relativeFrom="column">
                  <wp:posOffset>2581275</wp:posOffset>
                </wp:positionH>
                <wp:positionV relativeFrom="paragraph">
                  <wp:posOffset>770255</wp:posOffset>
                </wp:positionV>
                <wp:extent cx="323850" cy="9525"/>
                <wp:effectExtent l="0" t="0" r="19050" b="28575"/>
                <wp:wrapNone/>
                <wp:docPr id="291" name="מחבר ישר 2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2385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062B0CF" id="מחבר ישר 291" o:spid="_x0000_s1026" style="position:absolute;left:0;text-align:left;flip:y;z-index:251547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3.25pt,60.65pt" to="228.75pt,6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" strokecolor="black [3213]" strokeweight="1.5pt">
                <v:stroke joinstyle="miter"/>
              </v:line>
            </w:pict>
          </mc:Fallback>
        </mc:AlternateContent>
      </w:r>
    </w:p>
    <w:p w:rsidR="000E0A85" w:rsidRDefault="003D3CE2" w:rsidP="000E0A85">
      <w:pPr>
        <w:tabs>
          <w:tab w:val="left" w:pos="1725"/>
        </w:tabs>
        <w:bidi w:val="0"/>
        <w:rPr>
          <w:b/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88608" behindDoc="0" locked="0" layoutInCell="1" allowOverlap="1" wp14:anchorId="1B41E3AB" wp14:editId="49C7CF2B">
                <wp:simplePos x="0" y="0"/>
                <wp:positionH relativeFrom="column">
                  <wp:posOffset>2647950</wp:posOffset>
                </wp:positionH>
                <wp:positionV relativeFrom="paragraph">
                  <wp:posOffset>796925</wp:posOffset>
                </wp:positionV>
                <wp:extent cx="1095375" cy="400050"/>
                <wp:effectExtent l="0" t="0" r="9525" b="0"/>
                <wp:wrapNone/>
                <wp:docPr id="226" name="תיבת טקסט 2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95375" cy="400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E7F79" w:rsidRDefault="00AE7F79" w:rsidP="009B41EE">
                            <w:pPr>
                              <w:spacing w:line="240" w:lineRule="auto"/>
                              <w:contextualSpacing/>
                              <w:jc w:val="center"/>
                              <w:rPr>
                                <w:rtl/>
                              </w:rPr>
                            </w:pPr>
                            <w:r>
                              <w:t>Debounc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41E3AB" id="תיבת טקסט 226" o:spid="_x0000_s1105" type="#_x0000_t202" style="position:absolute;margin-left:208.5pt;margin-top:62.75pt;width:86.25pt;height:31.5pt;z-index:251588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" fillcolor="white [3201]" stroked="f" strokeweight=".5pt">
                <v:textbox>
                  <w:txbxContent>
                    <w:p w:rsidR="00AE7F79" w:rsidRDefault="00AE7F79" w:rsidP="009B41EE">
                      <w:pPr>
                        <w:spacing w:line="240" w:lineRule="auto"/>
                        <w:contextualSpacing/>
                        <w:jc w:val="center"/>
                        <w:rPr>
                          <w:rtl/>
                        </w:rPr>
                      </w:pPr>
                      <w:r>
                        <w:t>Debouncer</w:t>
                      </w:r>
                    </w:p>
                  </w:txbxContent>
                </v:textbox>
              </v:shape>
            </w:pict>
          </mc:Fallback>
        </mc:AlternateContent>
      </w:r>
    </w:p>
    <w:p w:rsidR="007B3378" w:rsidRDefault="009B41EE" w:rsidP="00057A3B">
      <w:pPr>
        <w:tabs>
          <w:tab w:val="left" w:pos="1725"/>
        </w:tabs>
        <w:bidi w:val="0"/>
        <w:rPr>
          <w:b/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66080" behindDoc="0" locked="0" layoutInCell="1" allowOverlap="1" wp14:anchorId="059C0D9C" wp14:editId="4EC2C368">
                <wp:simplePos x="0" y="0"/>
                <wp:positionH relativeFrom="margin">
                  <wp:posOffset>2390775</wp:posOffset>
                </wp:positionH>
                <wp:positionV relativeFrom="paragraph">
                  <wp:posOffset>116205</wp:posOffset>
                </wp:positionV>
                <wp:extent cx="1219200" cy="311754"/>
                <wp:effectExtent l="0" t="0" r="0" b="0"/>
                <wp:wrapNone/>
                <wp:docPr id="319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219200" cy="31175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Q</w:t>
                            </w:r>
                            <w:r>
                              <w:rPr>
                                <w:rFonts w:cs="Calibri"/>
                                <w:color w:val="000000"/>
                                <w:sz w:val="18"/>
                                <w:szCs w:val="18"/>
                              </w:rPr>
                              <w:t>_FF_required_</w:t>
                            </w:r>
                            <w:r w:rsidRPr="00091ED8">
                              <w:rPr>
                                <w:rFonts w:cs="Calibri"/>
                                <w:color w:val="000000"/>
                                <w:sz w:val="18"/>
                                <w:szCs w:val="18"/>
                              </w:rPr>
                              <w:t>g</w:t>
                            </w:r>
                            <w:r>
                              <w:rPr>
                                <w:rFonts w:cs="Calibri"/>
                                <w:color w:val="000000"/>
                                <w:sz w:val="18"/>
                                <w:szCs w:val="18"/>
                              </w:rPr>
                              <w:t>-1</w:t>
                            </w:r>
                          </w:p>
                          <w:p w:rsidR="00AE7F79" w:rsidRPr="009B41EE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9C0D9C" id="_x0000_s1106" type="#_x0000_t202" style="position:absolute;margin-left:188.25pt;margin-top:9.15pt;width:96pt;height:24.55pt;flip:x;z-index:2515660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  <w:r>
                        <w:t>Q</w:t>
                      </w:r>
                      <w:r>
                        <w:rPr>
                          <w:rFonts w:cs="Calibri"/>
                          <w:color w:val="000000"/>
                          <w:sz w:val="18"/>
                          <w:szCs w:val="18"/>
                        </w:rPr>
                        <w:t>_FF_required_</w:t>
                      </w:r>
                      <w:r w:rsidRPr="00091ED8">
                        <w:rPr>
                          <w:rFonts w:cs="Calibri"/>
                          <w:color w:val="000000"/>
                          <w:sz w:val="18"/>
                          <w:szCs w:val="18"/>
                        </w:rPr>
                        <w:t>g</w:t>
                      </w:r>
                      <w:r>
                        <w:rPr>
                          <w:rFonts w:cs="Calibri"/>
                          <w:color w:val="000000"/>
                          <w:sz w:val="18"/>
                          <w:szCs w:val="18"/>
                        </w:rPr>
                        <w:t>-1</w:t>
                      </w:r>
                    </w:p>
                    <w:p w:rsidR="00AE7F79" w:rsidRPr="009B41EE" w:rsidRDefault="00AE7F79" w:rsidP="009B41EE">
                      <w:pPr>
                        <w:jc w:val="center"/>
                        <w:rPr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pPr w:leftFromText="180" w:rightFromText="180" w:vertAnchor="text" w:horzAnchor="margin" w:tblpY="-149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837"/>
        <w:gridCol w:w="945"/>
        <w:gridCol w:w="2357"/>
        <w:gridCol w:w="2357"/>
      </w:tblGrid>
      <w:tr w:rsidR="00B35EA0" w:rsidRPr="00520704" w:rsidTr="00AD19DE">
        <w:tc>
          <w:tcPr>
            <w:tcW w:w="5139" w:type="dxa"/>
            <w:gridSpan w:val="3"/>
            <w:tcBorders>
              <w:bottom w:val="nil"/>
            </w:tcBorders>
            <w:shd w:val="clear" w:color="auto" w:fill="E2EFD9" w:themeFill="accent6" w:themeFillTint="33"/>
          </w:tcPr>
          <w:p w:rsidR="00B35EA0" w:rsidRPr="000378D4" w:rsidRDefault="00B35EA0" w:rsidP="00AD19DE">
            <w:pPr>
              <w:tabs>
                <w:tab w:val="left" w:pos="2205"/>
                <w:tab w:val="left" w:pos="2535"/>
                <w:tab w:val="center" w:pos="4040"/>
              </w:tabs>
              <w:bidi w:val="0"/>
              <w:rPr>
                <w:b/>
                <w:bCs/>
              </w:rPr>
            </w:pPr>
            <w:r w:rsidRPr="00520704">
              <w:rPr>
                <w:b/>
                <w:bCs/>
              </w:rPr>
              <w:lastRenderedPageBreak/>
              <w:t>Component generics</w:t>
            </w:r>
            <w:r w:rsidRPr="000378D4">
              <w:rPr>
                <w:b/>
                <w:bCs/>
              </w:rPr>
              <w:tab/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tab/>
            </w:r>
          </w:p>
        </w:tc>
        <w:tc>
          <w:tcPr>
            <w:tcW w:w="2357" w:type="dxa"/>
            <w:tcBorders>
              <w:bottom w:val="nil"/>
            </w:tcBorders>
            <w:shd w:val="clear" w:color="auto" w:fill="E2EFD9" w:themeFill="accent6" w:themeFillTint="33"/>
          </w:tcPr>
          <w:p w:rsidR="00B35EA0" w:rsidRPr="00520704" w:rsidRDefault="00B35EA0" w:rsidP="00AD19DE">
            <w:pPr>
              <w:tabs>
                <w:tab w:val="left" w:pos="2205"/>
                <w:tab w:val="left" w:pos="2535"/>
                <w:tab w:val="center" w:pos="4040"/>
              </w:tabs>
              <w:bidi w:val="0"/>
              <w:rPr>
                <w:b/>
                <w:bCs/>
              </w:rPr>
            </w:pPr>
          </w:p>
        </w:tc>
      </w:tr>
      <w:tr w:rsidR="00B35EA0" w:rsidRPr="00520704" w:rsidTr="00AD19DE">
        <w:tc>
          <w:tcPr>
            <w:tcW w:w="1837" w:type="dxa"/>
            <w:tcBorders>
              <w:top w:val="single" w:sz="4" w:space="0" w:color="000000"/>
            </w:tcBorders>
            <w:shd w:val="clear" w:color="auto" w:fill="E2EFD9" w:themeFill="accent6" w:themeFillTint="33"/>
          </w:tcPr>
          <w:p w:rsidR="00B35EA0" w:rsidRPr="00520704" w:rsidRDefault="00B35EA0" w:rsidP="00AD19DE">
            <w:pPr>
              <w:bidi w:val="0"/>
              <w:spacing w:before="40" w:after="40"/>
              <w:rPr>
                <w:b/>
                <w:bCs/>
                <w:color w:val="7030A0"/>
              </w:rPr>
            </w:pPr>
            <w:r w:rsidRPr="0052520D">
              <w:rPr>
                <w:b/>
                <w:bCs/>
              </w:rPr>
              <w:t>Name</w:t>
            </w:r>
          </w:p>
        </w:tc>
        <w:tc>
          <w:tcPr>
            <w:tcW w:w="945" w:type="dxa"/>
            <w:tcBorders>
              <w:top w:val="single" w:sz="4" w:space="0" w:color="000000"/>
            </w:tcBorders>
            <w:shd w:val="clear" w:color="auto" w:fill="E2EFD9" w:themeFill="accent6" w:themeFillTint="33"/>
          </w:tcPr>
          <w:p w:rsidR="00B35EA0" w:rsidRPr="00520704" w:rsidRDefault="00B35EA0" w:rsidP="00AD19DE">
            <w:pPr>
              <w:bidi w:val="0"/>
              <w:spacing w:before="40" w:after="40"/>
              <w:rPr>
                <w:b/>
                <w:bCs/>
                <w:color w:val="7030A0"/>
              </w:rPr>
            </w:pPr>
            <w:r w:rsidRPr="0052520D">
              <w:rPr>
                <w:b/>
                <w:bCs/>
              </w:rPr>
              <w:t>Type</w:t>
            </w:r>
          </w:p>
        </w:tc>
        <w:tc>
          <w:tcPr>
            <w:tcW w:w="2357" w:type="dxa"/>
            <w:tcBorders>
              <w:top w:val="single" w:sz="4" w:space="0" w:color="000000"/>
            </w:tcBorders>
            <w:shd w:val="clear" w:color="auto" w:fill="E2EFD9" w:themeFill="accent6" w:themeFillTint="33"/>
          </w:tcPr>
          <w:p w:rsidR="00B35EA0" w:rsidRPr="00520704" w:rsidRDefault="00B35EA0" w:rsidP="00AD19DE">
            <w:pPr>
              <w:bidi w:val="0"/>
              <w:spacing w:before="40" w:after="40"/>
              <w:rPr>
                <w:b/>
                <w:bCs/>
                <w:color w:val="7030A0"/>
              </w:rPr>
            </w:pPr>
            <w:r w:rsidRPr="0052520D">
              <w:rPr>
                <w:b/>
                <w:bCs/>
              </w:rPr>
              <w:t>description</w:t>
            </w:r>
          </w:p>
        </w:tc>
        <w:tc>
          <w:tcPr>
            <w:tcW w:w="2357" w:type="dxa"/>
            <w:tcBorders>
              <w:top w:val="single" w:sz="4" w:space="0" w:color="000000"/>
            </w:tcBorders>
            <w:shd w:val="clear" w:color="auto" w:fill="E2EFD9" w:themeFill="accent6" w:themeFillTint="33"/>
          </w:tcPr>
          <w:p w:rsidR="00B35EA0" w:rsidRPr="0052520D" w:rsidRDefault="00B35EA0" w:rsidP="00AD19DE">
            <w:pPr>
              <w:bidi w:val="0"/>
              <w:spacing w:before="40" w:after="40"/>
              <w:rPr>
                <w:b/>
                <w:bCs/>
              </w:rPr>
            </w:pPr>
            <w:r>
              <w:rPr>
                <w:b/>
                <w:bCs/>
              </w:rPr>
              <w:t>Default value</w:t>
            </w:r>
          </w:p>
        </w:tc>
      </w:tr>
      <w:tr w:rsidR="00B35EA0" w:rsidRPr="00DD7301" w:rsidTr="00AD19DE">
        <w:trPr>
          <w:trHeight w:val="433"/>
        </w:trPr>
        <w:tc>
          <w:tcPr>
            <w:tcW w:w="1837" w:type="dxa"/>
            <w:shd w:val="clear" w:color="auto" w:fill="E2EFD9" w:themeFill="accent6" w:themeFillTint="33"/>
            <w:vAlign w:val="bottom"/>
          </w:tcPr>
          <w:p w:rsidR="00B35EA0" w:rsidRPr="00DD7301" w:rsidRDefault="00B35EA0" w:rsidP="00AD19DE">
            <w:pPr>
              <w:bidi w:val="0"/>
              <w:spacing w:after="0" w:line="240" w:lineRule="auto"/>
              <w:rPr>
                <w:rFonts w:cs="Calibri"/>
                <w:color w:val="000000"/>
                <w:sz w:val="18"/>
                <w:szCs w:val="18"/>
              </w:rPr>
            </w:pPr>
            <w:proofErr w:type="spellStart"/>
            <w:r>
              <w:rPr>
                <w:rFonts w:cs="Calibri"/>
                <w:color w:val="000000"/>
                <w:sz w:val="18"/>
                <w:szCs w:val="18"/>
              </w:rPr>
              <w:t>FF_required_</w:t>
            </w:r>
            <w:r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  <w:proofErr w:type="spellEnd"/>
          </w:p>
        </w:tc>
        <w:tc>
          <w:tcPr>
            <w:tcW w:w="945" w:type="dxa"/>
            <w:shd w:val="clear" w:color="auto" w:fill="E2EFD9" w:themeFill="accent6" w:themeFillTint="33"/>
            <w:vAlign w:val="bottom"/>
          </w:tcPr>
          <w:p w:rsidR="00B35EA0" w:rsidRPr="00DD7301" w:rsidRDefault="00B35EA0" w:rsidP="00AD19DE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  <w:r w:rsidRPr="00091ED8">
              <w:rPr>
                <w:rFonts w:cs="Calibri"/>
                <w:color w:val="000000"/>
                <w:sz w:val="18"/>
                <w:szCs w:val="18"/>
              </w:rPr>
              <w:t>natural</w:t>
            </w:r>
          </w:p>
        </w:tc>
        <w:tc>
          <w:tcPr>
            <w:tcW w:w="2357" w:type="dxa"/>
            <w:shd w:val="clear" w:color="auto" w:fill="E2EFD9" w:themeFill="accent6" w:themeFillTint="33"/>
            <w:vAlign w:val="bottom"/>
          </w:tcPr>
          <w:p w:rsidR="00B35EA0" w:rsidRPr="00DD7301" w:rsidRDefault="00B35EA0" w:rsidP="00AD19DE">
            <w:pPr>
              <w:bidi w:val="0"/>
              <w:spacing w:after="0" w:line="240" w:lineRule="auto"/>
              <w:rPr>
                <w:rFonts w:cs="Calibri"/>
                <w:color w:val="000000"/>
                <w:sz w:val="18"/>
                <w:szCs w:val="18"/>
              </w:rPr>
            </w:pPr>
            <w:r w:rsidRPr="00091ED8">
              <w:rPr>
                <w:rFonts w:cs="Calibri"/>
                <w:color w:val="000000"/>
                <w:sz w:val="18"/>
                <w:szCs w:val="18"/>
              </w:rPr>
              <w:t xml:space="preserve">defines the </w:t>
            </w:r>
            <w:r>
              <w:rPr>
                <w:rFonts w:cs="Calibri"/>
                <w:color w:val="000000"/>
                <w:sz w:val="18"/>
                <w:szCs w:val="18"/>
              </w:rPr>
              <w:t>number</w:t>
            </w:r>
            <w:r w:rsidRPr="00091ED8">
              <w:rPr>
                <w:rFonts w:cs="Calibri"/>
                <w:color w:val="000000"/>
                <w:sz w:val="18"/>
                <w:szCs w:val="18"/>
              </w:rPr>
              <w:t xml:space="preserve"> of the </w:t>
            </w:r>
            <w:r>
              <w:rPr>
                <w:rFonts w:cs="Calibri"/>
                <w:color w:val="000000"/>
                <w:sz w:val="18"/>
                <w:szCs w:val="18"/>
              </w:rPr>
              <w:t>FF</w:t>
            </w:r>
            <w:r w:rsidRPr="00091ED8">
              <w:rPr>
                <w:rFonts w:cs="Calibri"/>
                <w:color w:val="000000"/>
                <w:sz w:val="18"/>
                <w:szCs w:val="18"/>
              </w:rPr>
              <w:t xml:space="preserve"> </w:t>
            </w:r>
            <w:r>
              <w:rPr>
                <w:rFonts w:cs="Calibri"/>
                <w:color w:val="000000"/>
                <w:sz w:val="18"/>
                <w:szCs w:val="18"/>
              </w:rPr>
              <w:t>needed for counting</w:t>
            </w:r>
            <w:r w:rsidRPr="00091ED8">
              <w:rPr>
                <w:rFonts w:cs="Calibri"/>
                <w:color w:val="000000"/>
                <w:sz w:val="18"/>
                <w:szCs w:val="18"/>
              </w:rPr>
              <w:t xml:space="preserve"> </w:t>
            </w:r>
            <w:r>
              <w:rPr>
                <w:rFonts w:cs="Calibri"/>
                <w:color w:val="000000"/>
                <w:sz w:val="18"/>
                <w:szCs w:val="18"/>
              </w:rPr>
              <w:t>number of</w:t>
            </w:r>
            <w:r w:rsidRPr="00091ED8">
              <w:rPr>
                <w:rFonts w:cs="Calibri"/>
                <w:color w:val="000000"/>
                <w:sz w:val="18"/>
                <w:szCs w:val="18"/>
              </w:rPr>
              <w:t xml:space="preserve"> system</w:t>
            </w:r>
            <w:r>
              <w:rPr>
                <w:rFonts w:cs="Calibri"/>
                <w:color w:val="000000"/>
                <w:sz w:val="18"/>
                <w:szCs w:val="18"/>
              </w:rPr>
              <w:t xml:space="preserve"> clock periods that equals to TBD</w:t>
            </w:r>
          </w:p>
        </w:tc>
        <w:tc>
          <w:tcPr>
            <w:tcW w:w="2357" w:type="dxa"/>
            <w:shd w:val="clear" w:color="auto" w:fill="E2EFD9" w:themeFill="accent6" w:themeFillTint="33"/>
          </w:tcPr>
          <w:p w:rsidR="00B35EA0" w:rsidRDefault="00B35EA0" w:rsidP="00AD19DE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</w:p>
          <w:p w:rsidR="00B35EA0" w:rsidRDefault="00B35EA0" w:rsidP="00AD19DE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</w:p>
          <w:p w:rsidR="00B35EA0" w:rsidRDefault="00B35EA0" w:rsidP="00AD19DE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</w:p>
          <w:p w:rsidR="00B35EA0" w:rsidRPr="00091ED8" w:rsidRDefault="00B35EA0" w:rsidP="00AD19DE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15</w:t>
            </w:r>
          </w:p>
        </w:tc>
      </w:tr>
    </w:tbl>
    <w:p w:rsidR="006D6BF0" w:rsidRDefault="006D6BF0" w:rsidP="00604C36">
      <w:pPr>
        <w:tabs>
          <w:tab w:val="left" w:pos="1725"/>
        </w:tabs>
        <w:bidi w:val="0"/>
        <w:rPr>
          <w:b/>
          <w:bCs/>
        </w:rPr>
      </w:pPr>
    </w:p>
    <w:p w:rsidR="0051585F" w:rsidRDefault="0051585F" w:rsidP="006D6BF0">
      <w:pPr>
        <w:tabs>
          <w:tab w:val="left" w:pos="1725"/>
        </w:tabs>
        <w:bidi w:val="0"/>
        <w:rPr>
          <w:b/>
          <w:bCs/>
        </w:rPr>
      </w:pPr>
    </w:p>
    <w:p w:rsidR="009B41EE" w:rsidRDefault="009B41EE" w:rsidP="009B41EE">
      <w:pPr>
        <w:tabs>
          <w:tab w:val="left" w:pos="1725"/>
        </w:tabs>
        <w:bidi w:val="0"/>
        <w:rPr>
          <w:b/>
          <w:bCs/>
        </w:rPr>
      </w:pPr>
    </w:p>
    <w:tbl>
      <w:tblPr>
        <w:tblpPr w:leftFromText="180" w:rightFromText="180" w:vertAnchor="page" w:horzAnchor="margin" w:tblpY="3136"/>
        <w:bidiVisual/>
        <w:tblW w:w="782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54"/>
        <w:gridCol w:w="1754"/>
        <w:gridCol w:w="1754"/>
        <w:gridCol w:w="1754"/>
        <w:gridCol w:w="809"/>
      </w:tblGrid>
      <w:tr w:rsidR="00B35EA0" w:rsidRPr="000E0A85" w:rsidTr="00B35EA0">
        <w:trPr>
          <w:trHeight w:val="544"/>
        </w:trPr>
        <w:tc>
          <w:tcPr>
            <w:tcW w:w="175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Pr="000E0A85" w:rsidRDefault="00B35EA0" w:rsidP="00B35EA0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0E0A85">
              <w:rPr>
                <w:rFonts w:ascii="Calibri" w:eastAsia="Times New Roman" w:hAnsi="Calibri" w:cs="Times New Roman"/>
                <w:b/>
                <w:bCs/>
              </w:rPr>
              <w:t>Description</w:t>
            </w:r>
            <w:r w:rsidRPr="000E0A85">
              <w:rPr>
                <w:rFonts w:ascii="Calibri" w:eastAsia="Times New Roman" w:hAnsi="Calibri" w:cs="Times New Roman"/>
              </w:rPr>
              <w:t> </w:t>
            </w:r>
          </w:p>
        </w:tc>
        <w:tc>
          <w:tcPr>
            <w:tcW w:w="175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Pr="000E0A85" w:rsidRDefault="00B35EA0" w:rsidP="00B35EA0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0E0A85">
              <w:rPr>
                <w:rFonts w:ascii="Calibri" w:eastAsia="Times New Roman" w:hAnsi="Calibri" w:cs="Times New Roman"/>
                <w:b/>
                <w:bCs/>
              </w:rPr>
              <w:t>Width (bits)</w:t>
            </w:r>
            <w:r w:rsidRPr="000E0A85">
              <w:rPr>
                <w:rFonts w:ascii="Calibri" w:eastAsia="Times New Roman" w:hAnsi="Calibri" w:cs="Times New Roman"/>
              </w:rPr>
              <w:t> </w:t>
            </w:r>
          </w:p>
        </w:tc>
        <w:tc>
          <w:tcPr>
            <w:tcW w:w="175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Pr="000E0A85" w:rsidRDefault="00B35EA0" w:rsidP="00B35EA0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b/>
                <w:bCs/>
              </w:rPr>
            </w:pPr>
            <w:r>
              <w:rPr>
                <w:rFonts w:ascii="Calibri" w:eastAsia="Times New Roman" w:hAnsi="Calibri" w:cs="Times New Roman"/>
                <w:b/>
                <w:bCs/>
              </w:rPr>
              <w:t>Signal Type</w:t>
            </w:r>
          </w:p>
        </w:tc>
        <w:tc>
          <w:tcPr>
            <w:tcW w:w="175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Pr="00D35332" w:rsidRDefault="00B35EA0" w:rsidP="00B35EA0">
            <w:pPr>
              <w:bidi w:val="0"/>
              <w:spacing w:before="100" w:beforeAutospacing="1" w:after="10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b/>
                <w:bCs/>
              </w:rPr>
            </w:pPr>
            <w:r>
              <w:rPr>
                <w:rFonts w:ascii="Calibri" w:eastAsia="Times New Roman" w:hAnsi="Calibri" w:cs="Times New Roman"/>
                <w:b/>
                <w:bCs/>
              </w:rPr>
              <w:t>Direction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Pr="000E0A85" w:rsidRDefault="00B35EA0" w:rsidP="00B35EA0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0E0A85">
              <w:rPr>
                <w:rFonts w:ascii="Calibri" w:eastAsia="Times New Roman" w:hAnsi="Calibri" w:cs="Times New Roman"/>
                <w:b/>
                <w:bCs/>
              </w:rPr>
              <w:t>Signal name</w:t>
            </w:r>
            <w:r w:rsidRPr="000E0A85">
              <w:rPr>
                <w:rFonts w:ascii="Calibri" w:eastAsia="Times New Roman" w:hAnsi="Calibri" w:cs="Times New Roman"/>
              </w:rPr>
              <w:t> </w:t>
            </w:r>
          </w:p>
        </w:tc>
      </w:tr>
      <w:tr w:rsidR="00B35EA0" w:rsidRPr="00D35332" w:rsidTr="00B35EA0">
        <w:trPr>
          <w:trHeight w:val="284"/>
        </w:trPr>
        <w:tc>
          <w:tcPr>
            <w:tcW w:w="175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Pr="00D35332" w:rsidRDefault="00B35EA0" w:rsidP="00B35EA0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ystem clock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  <w:r w:rsidRPr="00CD73F8">
              <w:rPr>
                <w:rFonts w:ascii="Calibri" w:eastAsia="Times New Roman" w:hAnsi="Calibri" w:cs="Times New Roman"/>
                <w:sz w:val="18"/>
                <w:szCs w:val="18"/>
              </w:rPr>
              <w:t>(100MHz)</w:t>
            </w:r>
          </w:p>
        </w:tc>
        <w:tc>
          <w:tcPr>
            <w:tcW w:w="175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Pr="00D35332" w:rsidRDefault="00B35EA0" w:rsidP="00B35EA0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  <w:tc>
          <w:tcPr>
            <w:tcW w:w="175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Default="00B35EA0" w:rsidP="00B35EA0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</w:t>
            </w:r>
          </w:p>
        </w:tc>
        <w:tc>
          <w:tcPr>
            <w:tcW w:w="175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Default="00B35EA0" w:rsidP="00B35EA0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In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Pr="00D35332" w:rsidRDefault="00B35EA0" w:rsidP="00B35EA0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C</w:t>
            </w: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lk 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</w:tr>
      <w:tr w:rsidR="00B35EA0" w:rsidTr="00B35EA0">
        <w:trPr>
          <w:trHeight w:val="284"/>
        </w:trPr>
        <w:tc>
          <w:tcPr>
            <w:tcW w:w="175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Pr="00D35332" w:rsidRDefault="00B35EA0" w:rsidP="00B35EA0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Input from a button on the DE2 board</w:t>
            </w:r>
          </w:p>
        </w:tc>
        <w:tc>
          <w:tcPr>
            <w:tcW w:w="175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Pr="00D35332" w:rsidRDefault="00B35EA0" w:rsidP="00B35EA0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  <w:tc>
          <w:tcPr>
            <w:tcW w:w="175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Default="00B35EA0" w:rsidP="00B35EA0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</w:t>
            </w:r>
          </w:p>
        </w:tc>
        <w:tc>
          <w:tcPr>
            <w:tcW w:w="175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Default="00B35EA0" w:rsidP="00B35EA0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In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Default="00B35EA0" w:rsidP="00B35EA0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Din</w:t>
            </w:r>
          </w:p>
        </w:tc>
      </w:tr>
      <w:tr w:rsidR="00B35EA0" w:rsidTr="00B35EA0">
        <w:trPr>
          <w:trHeight w:val="284"/>
        </w:trPr>
        <w:tc>
          <w:tcPr>
            <w:tcW w:w="175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Pr="00D35332" w:rsidRDefault="00B35EA0" w:rsidP="00B35EA0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Debouncer data output </w:t>
            </w:r>
          </w:p>
        </w:tc>
        <w:tc>
          <w:tcPr>
            <w:tcW w:w="175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Pr="00D35332" w:rsidRDefault="00B35EA0" w:rsidP="00B35EA0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  <w:tc>
          <w:tcPr>
            <w:tcW w:w="175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Default="00B35EA0" w:rsidP="00B35EA0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</w:t>
            </w:r>
          </w:p>
        </w:tc>
        <w:tc>
          <w:tcPr>
            <w:tcW w:w="175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Default="00B35EA0" w:rsidP="00B35EA0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Out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Default="00B35EA0" w:rsidP="00B35EA0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Dout</w:t>
            </w:r>
          </w:p>
        </w:tc>
      </w:tr>
    </w:tbl>
    <w:p w:rsidR="009B41EE" w:rsidRDefault="009B41EE" w:rsidP="009B41EE">
      <w:pPr>
        <w:tabs>
          <w:tab w:val="left" w:pos="1725"/>
        </w:tabs>
        <w:bidi w:val="0"/>
        <w:rPr>
          <w:b/>
          <w:bCs/>
        </w:rPr>
      </w:pPr>
    </w:p>
    <w:p w:rsidR="00057A3B" w:rsidRDefault="00057A3B" w:rsidP="00057A3B">
      <w:pPr>
        <w:tabs>
          <w:tab w:val="left" w:pos="1725"/>
        </w:tabs>
        <w:bidi w:val="0"/>
        <w:rPr>
          <w:b/>
          <w:bCs/>
        </w:rPr>
      </w:pPr>
    </w:p>
    <w:p w:rsidR="002620AE" w:rsidRPr="00013452" w:rsidRDefault="002620AE" w:rsidP="00057A3B">
      <w:pPr>
        <w:tabs>
          <w:tab w:val="left" w:pos="1725"/>
        </w:tabs>
        <w:bidi w:val="0"/>
        <w:rPr>
          <w:b/>
          <w:bCs/>
        </w:rPr>
      </w:pPr>
      <w:r w:rsidRPr="00013452">
        <w:rPr>
          <w:b/>
          <w:bCs/>
        </w:rPr>
        <w:t xml:space="preserve">Debouncer </w:t>
      </w:r>
      <w:r w:rsidR="0098044D" w:rsidRPr="00013452">
        <w:rPr>
          <w:b/>
          <w:bCs/>
        </w:rPr>
        <w:t>operation</w:t>
      </w:r>
      <w:r w:rsidRPr="00013452">
        <w:rPr>
          <w:b/>
          <w:bCs/>
        </w:rPr>
        <w:t xml:space="preserve"> example: </w:t>
      </w:r>
    </w:p>
    <w:p w:rsidR="00A61424" w:rsidRDefault="002620AE" w:rsidP="00A61424">
      <w:pPr>
        <w:tabs>
          <w:tab w:val="left" w:pos="1725"/>
        </w:tabs>
        <w:bidi w:val="0"/>
      </w:pPr>
      <w:r>
        <w:t xml:space="preserve">The following diagram shows Debouncer </w:t>
      </w:r>
      <w:r w:rsidR="00D54AE4">
        <w:t>wave form</w:t>
      </w:r>
      <w:r w:rsidR="0098044D">
        <w:t>.</w:t>
      </w:r>
      <w:r>
        <w:t xml:space="preserve"> </w:t>
      </w:r>
      <w:r w:rsidR="0098044D">
        <w:t>S</w:t>
      </w:r>
      <w:r w:rsidR="00D54AE4">
        <w:t>pecial cases where all outputs are '1',</w:t>
      </w:r>
      <w:r w:rsidR="0083512C">
        <w:t xml:space="preserve"> </w:t>
      </w:r>
      <w:r w:rsidR="001007AD">
        <w:t>output turns to '1'</w:t>
      </w:r>
      <w:r w:rsidR="0083512C">
        <w:t>,</w:t>
      </w:r>
      <w:r w:rsidR="00021155">
        <w:t xml:space="preserve"> </w:t>
      </w:r>
      <w:r w:rsidR="00A61424">
        <w:t>and afterwards TFF's outputs turn to</w:t>
      </w:r>
      <w:r w:rsidR="00D54AE4">
        <w:t xml:space="preserve"> </w:t>
      </w:r>
      <w:r w:rsidR="00A61424">
        <w:t>zero. W</w:t>
      </w:r>
      <w:r w:rsidR="00D54AE4">
        <w:t>hen Din turn</w:t>
      </w:r>
      <w:r w:rsidR="001007AD">
        <w:t>s to</w:t>
      </w:r>
      <w:r w:rsidR="00D54AE4">
        <w:t xml:space="preserve"> zero</w:t>
      </w:r>
      <w:r w:rsidR="0083512C">
        <w:t xml:space="preserve"> (reset_n is then </w:t>
      </w:r>
      <w:r w:rsidR="001007AD">
        <w:t>active low</w:t>
      </w:r>
      <w:r w:rsidR="0083512C">
        <w:t>)</w:t>
      </w:r>
      <w:r w:rsidR="00D54AE4">
        <w:t>,</w:t>
      </w:r>
      <w:r w:rsidR="00A61424" w:rsidRPr="00A61424">
        <w:t xml:space="preserve"> </w:t>
      </w:r>
      <w:r w:rsidR="00A61424">
        <w:t>TFF's outputs turn to zero</w:t>
      </w:r>
      <w:r w:rsidR="00D54AE4">
        <w:t>.</w:t>
      </w:r>
      <w:r>
        <w:t xml:space="preserve"> </w:t>
      </w:r>
    </w:p>
    <w:p w:rsidR="00EE7C7D" w:rsidRPr="00D54AE4" w:rsidRDefault="00D54AE4" w:rsidP="00A61424">
      <w:pPr>
        <w:tabs>
          <w:tab w:val="left" w:pos="1725"/>
        </w:tabs>
        <w:bidi w:val="0"/>
      </w:pPr>
      <w:r>
        <w:rPr>
          <w:noProof/>
        </w:rPr>
        <w:drawing>
          <wp:inline distT="0" distB="0" distL="0" distR="0" wp14:anchorId="79676982" wp14:editId="0F47920C">
            <wp:extent cx="6306240" cy="1676400"/>
            <wp:effectExtent l="0" t="0" r="0" b="0"/>
            <wp:docPr id="297" name="תמונה 297" descr="C:\Users\tzahi\Downloads\wavedrom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tzahi\Downloads\wavedrom (2)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0152" cy="16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41EE" w:rsidRDefault="00F90365" w:rsidP="00F90365">
      <w:pPr>
        <w:pStyle w:val="af6"/>
        <w:numPr>
          <w:ilvl w:val="0"/>
          <w:numId w:val="2"/>
        </w:numPr>
        <w:bidi w:val="0"/>
        <w:rPr>
          <w:u w:val="single"/>
        </w:rPr>
      </w:pPr>
      <w:proofErr w:type="spellStart"/>
      <w:r>
        <w:rPr>
          <w:u w:val="single"/>
        </w:rPr>
        <w:t>X,Y_Location</w:t>
      </w:r>
      <w:proofErr w:type="spellEnd"/>
    </w:p>
    <w:p w:rsidR="00EE7C7D" w:rsidRPr="009B41EE" w:rsidRDefault="00EE7C7D" w:rsidP="00D02212">
      <w:pPr>
        <w:bidi w:val="0"/>
        <w:spacing w:after="0"/>
        <w:rPr>
          <w:u w:val="single"/>
        </w:rPr>
      </w:pPr>
      <w:r w:rsidRPr="009B41EE">
        <w:rPr>
          <w:b/>
          <w:bCs/>
        </w:rPr>
        <w:t xml:space="preserve">Functionality: </w:t>
      </w:r>
    </w:p>
    <w:p w:rsidR="00D02212" w:rsidRDefault="00EE7C7D" w:rsidP="00595914">
      <w:pPr>
        <w:bidi w:val="0"/>
        <w:contextualSpacing/>
      </w:pPr>
      <w:r>
        <w:t xml:space="preserve">The </w:t>
      </w:r>
      <w:r w:rsidR="00595914">
        <w:t>location of the marker symbol is held by this block</w:t>
      </w:r>
      <w:r>
        <w:t xml:space="preserve">. It works </w:t>
      </w:r>
      <w:r w:rsidR="00595914">
        <w:t xml:space="preserve">with a clock </w:t>
      </w:r>
      <w:r>
        <w:t>in</w:t>
      </w:r>
      <w:r w:rsidR="00595914">
        <w:t xml:space="preserve"> the system frequency (100 MHz), and it changes the location of the marker symbol according to a states table, listed below.</w:t>
      </w:r>
    </w:p>
    <w:p w:rsidR="009C4DBA" w:rsidRPr="00D35332" w:rsidRDefault="00A42334" w:rsidP="00D02212">
      <w:pPr>
        <w:bidi w:val="0"/>
        <w:spacing w:beforeAutospacing="1" w:after="0" w:afterAutospacing="1" w:line="240" w:lineRule="auto"/>
        <w:textAlignment w:val="baseline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  <w:b/>
          <w:bCs/>
          <w:noProof/>
        </w:rPr>
        <mc:AlternateContent>
          <mc:Choice Requires="wpg">
            <w:drawing>
              <wp:anchor distT="0" distB="0" distL="114300" distR="114300" simplePos="0" relativeHeight="251830272" behindDoc="0" locked="0" layoutInCell="1" allowOverlap="1" wp14:anchorId="56473B10" wp14:editId="05B1C924">
                <wp:simplePos x="0" y="0"/>
                <wp:positionH relativeFrom="margin">
                  <wp:posOffset>790575</wp:posOffset>
                </wp:positionH>
                <wp:positionV relativeFrom="paragraph">
                  <wp:posOffset>-3810</wp:posOffset>
                </wp:positionV>
                <wp:extent cx="3247390" cy="1228725"/>
                <wp:effectExtent l="0" t="0" r="0" b="9525"/>
                <wp:wrapNone/>
                <wp:docPr id="232" name="קבוצה 2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47390" cy="1228725"/>
                          <a:chOff x="15765" y="-49413"/>
                          <a:chExt cx="3248888" cy="1229893"/>
                        </a:xfrm>
                      </wpg:grpSpPr>
                      <wps:wsp>
                        <wps:cNvPr id="438" name="תיבת טקסט 2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2444229" y="225700"/>
                            <a:ext cx="820424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E7F79" w:rsidRDefault="004C52F3" w:rsidP="001F7604">
                              <w:pPr>
                                <w:rPr>
                                  <w:rtl/>
                                </w:rPr>
                              </w:pPr>
                              <w:r>
                                <w:rPr>
                                  <w:rFonts w:cs="Calibri"/>
                                  <w:color w:val="000000"/>
                                  <w:sz w:val="18"/>
                                  <w:szCs w:val="18"/>
                                </w:rPr>
                                <w:t>hor_</w:t>
                              </w:r>
                              <w:r w:rsidR="00AE7F79">
                                <w:rPr>
                                  <w:rFonts w:cs="Calibri"/>
                                  <w:color w:val="000000"/>
                                  <w:sz w:val="18"/>
                                  <w:szCs w:val="18"/>
                                </w:rPr>
                                <w:t>width_</w:t>
                              </w:r>
                              <w:r w:rsidR="00AE7F79" w:rsidRPr="00091ED8">
                                <w:rPr>
                                  <w:rFonts w:cs="Calibri"/>
                                  <w:color w:val="000000"/>
                                  <w:sz w:val="18"/>
                                  <w:szCs w:val="18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02" name="מחבר ישר 302"/>
                        <wps:cNvCnPr/>
                        <wps:spPr>
                          <a:xfrm flipV="1">
                            <a:off x="47636" y="494972"/>
                            <a:ext cx="819150" cy="952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8" name="מחבר ישר 328"/>
                        <wps:cNvCnPr/>
                        <wps:spPr>
                          <a:xfrm>
                            <a:off x="1577125" y="415158"/>
                            <a:ext cx="1144270" cy="952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8" name="תיבת טקסט 2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131891" y="-49413"/>
                            <a:ext cx="486410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E7F79" w:rsidRPr="00682D0D" w:rsidRDefault="00AE7F79" w:rsidP="009C4DBA">
                              <w:pPr>
                                <w:jc w:val="center"/>
                                <w:rPr>
                                  <w:rtl/>
                                  <w:cs/>
                                </w:rPr>
                              </w:pPr>
                              <w:r>
                                <w:t>Cl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15" name="תיבת טקסט 2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1788232" y="225938"/>
                            <a:ext cx="559083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E7F79" w:rsidRPr="00682D0D" w:rsidRDefault="004C52F3" w:rsidP="009C4DBA">
                              <w:pPr>
                                <w:jc w:val="center"/>
                                <w:rPr>
                                  <w:rtl/>
                                  <w:cs/>
                                </w:rPr>
                              </w:pPr>
                              <w:r>
                                <w:t>X</w:t>
                              </w:r>
                              <w:r w:rsidR="00A42334">
                                <w:t>_ou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40" name="תיבת טקסט 2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180007" y="696260"/>
                            <a:ext cx="486410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E7F79" w:rsidRPr="00682D0D" w:rsidRDefault="00AE7F79" w:rsidP="009C4DBA">
                              <w:pPr>
                                <w:jc w:val="center"/>
                                <w:rPr>
                                  <w:rtl/>
                                </w:rPr>
                              </w:pPr>
                              <w:r>
                                <w:t>U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41" name="מחבר ישר 341"/>
                        <wps:cNvCnPr/>
                        <wps:spPr>
                          <a:xfrm flipV="1">
                            <a:off x="35226" y="717095"/>
                            <a:ext cx="819150" cy="952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5" name="מחבר ישר 435"/>
                        <wps:cNvCnPr/>
                        <wps:spPr>
                          <a:xfrm flipV="1">
                            <a:off x="15765" y="931840"/>
                            <a:ext cx="819150" cy="952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6" name="תיבת טקסט 2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170477" y="923305"/>
                            <a:ext cx="56197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E7F79" w:rsidRPr="00682D0D" w:rsidRDefault="00AE7F79" w:rsidP="004C52F3">
                              <w:pPr>
                                <w:bidi w:val="0"/>
                                <w:jc w:val="center"/>
                                <w:rPr>
                                  <w:rtl/>
                                  <w:cs/>
                                </w:rPr>
                              </w:pPr>
                              <w:r>
                                <w:t>Dow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37" name="מחבר ישר 437"/>
                        <wps:cNvCnPr/>
                        <wps:spPr>
                          <a:xfrm flipV="1">
                            <a:off x="2349636" y="289033"/>
                            <a:ext cx="171450" cy="29527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9" name="מחבר ישר 459"/>
                        <wps:cNvCnPr/>
                        <wps:spPr>
                          <a:xfrm flipV="1">
                            <a:off x="35226" y="1124410"/>
                            <a:ext cx="80338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6473B10" id="קבוצה 232" o:spid="_x0000_s1107" style="position:absolute;margin-left:62.25pt;margin-top:-.3pt;width:255.7pt;height:96.75pt;z-index:251830272;mso-position-horizontal-relative:margin;mso-width-relative:margin;mso-height-relative:margin" coordorigin="157,-494" coordsize="32488,122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">
                <v:shape id="_x0000_s1108" type="#_x0000_t202" style="position:absolute;left:24442;top:2257;width:8204;height:266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o0/cMA&#10;AADcAAAADwAAAGRycy9kb3ducmV2LnhtbERPy2rCQBTdF/yH4Qpuik60VTQ6ShEt3RrFx+6SuSbB&#10;zJ00M8bUr+8sCl0eznuxak0pGqpdYVnBcBCBIE6tLjhTcNhv+1MQziNrLC2Tgh9ysFp2XhYYa/vg&#10;HTWJz0QIYRejgtz7KpbSpTkZdANbEQfuamuDPsA6k7rGRwg3pRxF0UQaLDg05FjROqf0ltyNguep&#10;Sb7Pl93o+Lqd+XZsPyfPjVGq120/5iA8tf5f/Of+0gre38LacCYcAbn8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Ho0/cMAAADcAAAADwAAAAAAAAAAAAAAAACYAgAAZHJzL2Rv&#10;d25yZXYueG1sUEsFBgAAAAAEAAQA9QAAAIgDAAAAAA==&#10;" stroked="f">
                  <v:textbox>
                    <w:txbxContent>
                      <w:p w:rsidR="00AE7F79" w:rsidRDefault="004C52F3" w:rsidP="001F7604">
                        <w:pPr>
                          <w:rPr>
                            <w:rtl/>
                          </w:rPr>
                        </w:pPr>
                        <w:r>
                          <w:rPr>
                            <w:rFonts w:cs="Calibri"/>
                            <w:color w:val="000000"/>
                            <w:sz w:val="18"/>
                            <w:szCs w:val="18"/>
                          </w:rPr>
                          <w:t>hor_</w:t>
                        </w:r>
                        <w:r w:rsidR="00AE7F79">
                          <w:rPr>
                            <w:rFonts w:cs="Calibri"/>
                            <w:color w:val="000000"/>
                            <w:sz w:val="18"/>
                            <w:szCs w:val="18"/>
                          </w:rPr>
                          <w:t>width_</w:t>
                        </w:r>
                        <w:r w:rsidR="00AE7F79" w:rsidRPr="00091ED8">
                          <w:rPr>
                            <w:rFonts w:cs="Calibri"/>
                            <w:color w:val="000000"/>
                            <w:sz w:val="18"/>
                            <w:szCs w:val="18"/>
                          </w:rPr>
                          <w:t>g</w:t>
                        </w:r>
                      </w:p>
                    </w:txbxContent>
                  </v:textbox>
                </v:shape>
                <v:line id="מחבר ישר 302" o:spid="_x0000_s1109" style="position:absolute;flip:y;visibility:visible;mso-wrap-style:square" from="476,4949" to="8667,5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oihcUAAADcAAAADwAAAGRycy9kb3ducmV2LnhtbESPT0sDMRTE74LfITyhN5ttpFq2TYuo&#10;LV4s9u/5dfO6Wdy8LJt0u357Iwgeh5n5DTNb9K4WHbWh8qxhNMxAEBfeVFxq2O+W9xMQISIbrD2T&#10;hm8KsJjf3swwN/7KG+q2sRQJwiFHDTbGJpcyFJYchqFviJN39q3DmGRbStPiNcFdLVWWPUqHFacF&#10;iw29WCq+then4WA7ieuPp7fjadXJVzVWn+VKaT2465+nICL18T/81343Gh4yBb9n0hGQ8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moihcUAAADcAAAADwAAAAAAAAAA&#10;AAAAAAChAgAAZHJzL2Rvd25yZXYueG1sUEsFBgAAAAAEAAQA+QAAAJMDAAAAAA==&#10;" strokecolor="black [3213]" strokeweight="1.5pt">
                  <v:stroke joinstyle="miter"/>
                </v:line>
                <v:line id="מחבר ישר 328" o:spid="_x0000_s1110" style="position:absolute;visibility:visible;mso-wrap-style:square" from="15771,4151" to="27213,42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PxzMQAAADcAAAADwAAAGRycy9kb3ducmV2LnhtbERPy2rCQBTdF/oPwy24q5NEkRKdhDYg&#10;FnETLS3uLpmbR5u5EzJTTf++sxBcHs57k0+mFxcaXWdZQTyPQBBXVnfcKPg4bZ9fQDiPrLG3TAr+&#10;yEGePT5sMNX2yiVdjr4RIYRdigpa74dUSle1ZNDN7UAcuNqOBn2AYyP1iNcQbnqZRNFKGuw4NLQ4&#10;UNFS9XP8NQqmz2S/LRarujyXy6/iO941hzdWavY0va5BeJr8XXxzv2sFiySsDWfCEZDZ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c/HMxAAAANwAAAAPAAAAAAAAAAAA&#10;AAAAAKECAABkcnMvZG93bnJldi54bWxQSwUGAAAAAAQABAD5AAAAkgMAAAAA&#10;" strokecolor="black [3213]" strokeweight="1.5pt">
                  <v:stroke joinstyle="miter"/>
                </v:line>
                <v:shape id="_x0000_s1111" type="#_x0000_t202" style="position:absolute;left:1318;top:-494;width:4865;height:257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PC/cMA&#10;AADcAAAADwAAAGRycy9kb3ducmV2LnhtbERPz2vCMBS+D/wfwhN2m6myza2aiggDD53YOnDHR/Ns&#10;SpuX0mTa/ffLQdjx4/u93oy2E1cafONYwXyWgCCunG64VvB1+nh6A+EDssbOMSn4JQ+bbPKwxlS7&#10;Gxd0LUMtYgj7FBWYEPpUSl8ZsuhnrieO3MUNFkOEQy31gLcYbju5SJJXabHh2GCwp52hqi1/rAKd&#10;n88vy7bPC/P9fNl3B52Xx0+lHqfjdgUi0Bj+xXf3XitYvMe18Uw8AjL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bPC/cMAAADcAAAADwAAAAAAAAAAAAAAAACYAgAAZHJzL2Rv&#10;d25yZXYueG1sUEsFBgAAAAAEAAQA9QAAAIgDAAAAAA==&#10;" filled="f" stroked="f">
                  <v:textbox>
                    <w:txbxContent>
                      <w:p w:rsidR="00AE7F79" w:rsidRPr="00682D0D" w:rsidRDefault="00AE7F79" w:rsidP="009C4DBA">
                        <w:pPr>
                          <w:jc w:val="center"/>
                          <w:rPr>
                            <w:rtl/>
                            <w:cs/>
                          </w:rPr>
                        </w:pPr>
                        <w:r>
                          <w:t>Clk</w:t>
                        </w:r>
                      </w:p>
                    </w:txbxContent>
                  </v:textbox>
                </v:shape>
                <v:shape id="_x0000_s1112" type="#_x0000_t202" style="position:absolute;left:17882;top:2259;width:5591;height:2572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BhpMUA&#10;AADcAAAADwAAAGRycy9kb3ducmV2LnhtbESPQWvCQBSE7wX/w/IEb7qx1Vaiq0ih4CEWTQt6fGSf&#10;2WD2bciuGv+9WxB6HGbmG2ax6mwtrtT6yrGC8SgBQVw4XXGp4PfnazgD4QOyxtoxKbiTh9Wy97LA&#10;VLsb7+mah1JECPsUFZgQmlRKXxiy6EeuIY7eybUWQ5RtKXWLtwi3tXxNkndpseK4YLChT0PFOb9Y&#10;BTo7HKYf5ybbm+PktKm/dZbvtkoN+t16DiJQF/7Dz/ZGK3gbT+HvTDwCcvk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gGGkxQAAANwAAAAPAAAAAAAAAAAAAAAAAJgCAABkcnMv&#10;ZG93bnJldi54bWxQSwUGAAAAAAQABAD1AAAAigMAAAAA&#10;" filled="f" stroked="f">
                  <v:textbox>
                    <w:txbxContent>
                      <w:p w:rsidR="00AE7F79" w:rsidRPr="00682D0D" w:rsidRDefault="004C52F3" w:rsidP="009C4DBA">
                        <w:pPr>
                          <w:jc w:val="center"/>
                          <w:rPr>
                            <w:rtl/>
                            <w:cs/>
                          </w:rPr>
                        </w:pPr>
                        <w:r>
                          <w:t>X</w:t>
                        </w:r>
                        <w:r w:rsidR="00A42334">
                          <w:t>_out</w:t>
                        </w:r>
                      </w:p>
                    </w:txbxContent>
                  </v:textbox>
                </v:shape>
                <v:shape id="_x0000_s1113" type="#_x0000_t202" style="position:absolute;left:1800;top:6962;width:4864;height:2572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TtIcMA&#10;AADcAAAADwAAAGRycy9kb3ducmV2LnhtbERPz2vCMBS+C/sfwhvspqmbbqOayhAED3VoN3DHR/Ns&#10;SpuX0kSt/705DDx+fL+Xq8G24kK9rx0rmE4SEMSl0zVXCn5/NuNPED4ga2wdk4IbeVhlT6Mlptpd&#10;+UCXIlQihrBPUYEJoUul9KUhi37iOuLInVxvMUTYV1L3eI3htpWvSfIuLdYcGwx2tDZUNsXZKtD5&#10;8Tj/aLr8YP5mp237rfNiv1Pq5Xn4WoAINISH+N+91QreZnF+PBOPgMz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0TtIcMAAADcAAAADwAAAAAAAAAAAAAAAACYAgAAZHJzL2Rv&#10;d25yZXYueG1sUEsFBgAAAAAEAAQA9QAAAIgDAAAAAA==&#10;" filled="f" stroked="f">
                  <v:textbox>
                    <w:txbxContent>
                      <w:p w:rsidR="00AE7F79" w:rsidRPr="00682D0D" w:rsidRDefault="00AE7F79" w:rsidP="009C4DBA">
                        <w:pPr>
                          <w:jc w:val="center"/>
                          <w:rPr>
                            <w:rtl/>
                          </w:rPr>
                        </w:pPr>
                        <w:r>
                          <w:t>Up</w:t>
                        </w:r>
                      </w:p>
                    </w:txbxContent>
                  </v:textbox>
                </v:shape>
                <v:line id="מחבר ישר 341" o:spid="_x0000_s1114" style="position:absolute;flip:y;visibility:visible;mso-wrap-style:square" from="352,7170" to="8543,7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IFMsUAAADcAAAADwAAAGRycy9kb3ducmV2LnhtbESPS0/DMBCE70j8B2uReiNOw1MhblSV&#10;UvVSBOFxXuIljojXUWyS9N9jJCSOo5n5RlOUs+3ESINvHStYJikI4trplhsFry8P57cgfEDW2Dkm&#10;BUfyUK5OTwrMtZv4mcYqNCJC2OeowITQ51L62pBFn7ieOHqfbrAYohwaqQecItx2MkvTa2mx5bhg&#10;sKeNofqr+rYK3swo8fFws33/2I3yPrvKnppdptTibF7fgQg0h//wX3uvFVxcLuH3TDwCcv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NIFMsUAAADcAAAADwAAAAAAAAAA&#10;AAAAAAChAgAAZHJzL2Rvd25yZXYueG1sUEsFBgAAAAAEAAQA+QAAAJMDAAAAAA==&#10;" strokecolor="black [3213]" strokeweight="1.5pt">
                  <v:stroke joinstyle="miter"/>
                </v:line>
                <v:line id="מחבר ישר 435" o:spid="_x0000_s1115" style="position:absolute;flip:y;visibility:visible;mso-wrap-style:square" from="157,9318" to="8349,9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W9KcUAAADcAAAADwAAAGRycy9kb3ducmV2LnhtbESPS0vFMBSE9xf8D+EI7mxq9arUpkV8&#10;FDdXtD7Wx+bYFJuT0sS2/nsjCHc5zMw3TFGtdhAzTb53rOAkSUEQt0733Cl4fbk/vgThA7LGwTEp&#10;+CEPVXmwKTDXbuFnmpvQiQhhn6MCE8KYS+lbQxZ94kbi6H26yWKIcuqknnCJcDvILE3PpcWe44LB&#10;kW4MtV/Nt1XwZmaJj7uLu/ePepa32TZ76upMqaPD9foKRKA17MP/7Qet4Ox0C39n4hGQ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0W9KcUAAADcAAAADwAAAAAAAAAA&#10;AAAAAAChAgAAZHJzL2Rvd25yZXYueG1sUEsFBgAAAAAEAAQA+QAAAJMDAAAAAA==&#10;" strokecolor="black [3213]" strokeweight="1.5pt">
                  <v:stroke joinstyle="miter"/>
                </v:line>
                <v:shape id="_x0000_s1116" type="#_x0000_t202" style="position:absolute;left:1704;top:9233;width:5620;height:257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1u1sUA&#10;AADcAAAADwAAAGRycy9kb3ducmV2LnhtbESPQWvCQBSE74L/YXlCb7qpVSupq0ih4CFKTQt6fGSf&#10;2WD2bchuNf33riB4HGbmG2ax6mwtLtT6yrGC11ECgrhwuuJSwe/P13AOwgdkjbVjUvBPHlbLfm+B&#10;qXZX3tMlD6WIEPYpKjAhNKmUvjBk0Y9cQxy9k2sthijbUuoWrxFuazlOkpm0WHFcMNjQp6HinP9Z&#10;BTo7HKbv5ybbm+PktKl3Osu/t0q9DLr1B4hAXXiGH+2NVjB5m8H9TDwCc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TW7WxQAAANwAAAAPAAAAAAAAAAAAAAAAAJgCAABkcnMv&#10;ZG93bnJldi54bWxQSwUGAAAAAAQABAD1AAAAigMAAAAA&#10;" filled="f" stroked="f">
                  <v:textbox>
                    <w:txbxContent>
                      <w:p w:rsidR="00AE7F79" w:rsidRPr="00682D0D" w:rsidRDefault="00AE7F79" w:rsidP="004C52F3">
                        <w:pPr>
                          <w:bidi w:val="0"/>
                          <w:jc w:val="center"/>
                          <w:rPr>
                            <w:rtl/>
                            <w:cs/>
                          </w:rPr>
                        </w:pPr>
                        <w:r>
                          <w:t>Down</w:t>
                        </w:r>
                      </w:p>
                    </w:txbxContent>
                  </v:textbox>
                </v:shape>
                <v:line id="מחבר ישר 437" o:spid="_x0000_s1117" style="position:absolute;flip:y;visibility:visible;mso-wrap-style:square" from="23496,2890" to="25210,5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uGxcUAAADcAAAADwAAAGRycy9kb3ducmV2LnhtbESPS0vFMBSE9xf8D+EI7u5NrY9KbVrE&#10;R3FzRetjfWyOTbE5KU1s6783guBymJlvmKJa7SBmmnzvWMHxLgFB3Drdc6fg5fluewHCB2SNg2NS&#10;8E0eqvJgU2Cu3cJPNDehExHCPkcFJoQxl9K3hiz6nRuJo/fhJoshyqmTesIlwu0g0yQ5lxZ7jgsG&#10;R7o21H42X1bBq5klPuyz27f3epY36Vn62NWpUkeH69UliEBr+A//te+1gtOTDH7PxCMgy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uGxcUAAADcAAAADwAAAAAAAAAA&#10;AAAAAAChAgAAZHJzL2Rvd25yZXYueG1sUEsFBgAAAAAEAAQA+QAAAJMDAAAAAA==&#10;" strokecolor="black [3213]" strokeweight="1.5pt">
                  <v:stroke joinstyle="miter"/>
                </v:line>
                <v:line id="מחבר ישר 459" o:spid="_x0000_s1118" style="position:absolute;flip:y;visibility:visible;mso-wrap-style:square" from="352,11244" to="8386,11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9dSjMUAAADcAAAADwAAAGRycy9kb3ducmV2LnhtbESPS0vFMBSE9xf8D+EI7mxqsT5q0yI+&#10;Lm6uaH2sj82xKTYnpYlt/fdGEO5ymJlvmLJe7SBmmnzvWMFJkoIgbp3uuVPw+nJ/fAHCB2SNg2NS&#10;8EMe6upgU2Kh3cLPNDehExHCvkAFJoSxkNK3hiz6xI3E0ft0k8UQ5dRJPeES4XaQWZqeSYs9xwWD&#10;I90Yar+ab6vgzcwSH3fnd+8f21neZnn21G0zpY4O1+srEIHWsA//tx+0gtP8Ev7OxCMg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9dSjMUAAADcAAAADwAAAAAAAAAA&#10;AAAAAAChAgAAZHJzL2Rvd25yZXYueG1sUEsFBgAAAAAEAAQA+QAAAJMDAAAAAA==&#10;" strokecolor="black [3213]" strokeweight="1.5pt">
                  <v:stroke joinstyle="miter"/>
                </v:line>
                <w10:wrap anchorx="margin"/>
              </v:group>
            </w:pict>
          </mc:Fallback>
        </mc:AlternateContent>
      </w:r>
      <w:r w:rsidR="004C52F3">
        <w:rPr>
          <w:noProof/>
        </w:rPr>
        <mc:AlternateContent>
          <mc:Choice Requires="wps">
            <w:drawing>
              <wp:anchor distT="0" distB="0" distL="114300" distR="114300" simplePos="0" relativeHeight="252008448" behindDoc="0" locked="0" layoutInCell="1" allowOverlap="1" wp14:anchorId="133E5042" wp14:editId="5899A1D5">
                <wp:simplePos x="0" y="0"/>
                <wp:positionH relativeFrom="column">
                  <wp:posOffset>933450</wp:posOffset>
                </wp:positionH>
                <wp:positionV relativeFrom="paragraph">
                  <wp:posOffset>329565</wp:posOffset>
                </wp:positionV>
                <wp:extent cx="561340" cy="256540"/>
                <wp:effectExtent l="0" t="0" r="0" b="0"/>
                <wp:wrapNone/>
                <wp:docPr id="492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561340" cy="2565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C52F3" w:rsidRPr="00682D0D" w:rsidRDefault="004C52F3" w:rsidP="004C52F3">
                            <w:pPr>
                              <w:bidi w:val="0"/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t>Righ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33E5042" id="_x0000_s1119" type="#_x0000_t202" style="position:absolute;margin-left:73.5pt;margin-top:25.95pt;width:44.2pt;height:20.2pt;flip:x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" filled="f" stroked="f">
                <v:textbox>
                  <w:txbxContent>
                    <w:p w:rsidR="004C52F3" w:rsidRPr="00682D0D" w:rsidRDefault="004C52F3" w:rsidP="004C52F3">
                      <w:pPr>
                        <w:bidi w:val="0"/>
                        <w:jc w:val="center"/>
                        <w:rPr>
                          <w:rtl/>
                          <w:cs/>
                        </w:rPr>
                      </w:pPr>
                      <w:r>
                        <w:t>Right</w:t>
                      </w:r>
                    </w:p>
                  </w:txbxContent>
                </v:textbox>
              </v:shape>
            </w:pict>
          </mc:Fallback>
        </mc:AlternateContent>
      </w:r>
      <w:r w:rsidR="004C52F3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608064" behindDoc="0" locked="0" layoutInCell="1" allowOverlap="1" wp14:anchorId="05CE07C8" wp14:editId="4C0D3FE6">
                <wp:simplePos x="0" y="0"/>
                <wp:positionH relativeFrom="margin">
                  <wp:posOffset>837565</wp:posOffset>
                </wp:positionH>
                <wp:positionV relativeFrom="paragraph">
                  <wp:posOffset>161925</wp:posOffset>
                </wp:positionV>
                <wp:extent cx="685800" cy="257175"/>
                <wp:effectExtent l="0" t="0" r="0" b="0"/>
                <wp:wrapSquare wrapText="bothSides"/>
                <wp:docPr id="460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85800" cy="257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C4DBA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</w:rPr>
                              <w:t>R</w:t>
                            </w:r>
                            <w:r>
                              <w:t>eset_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CE07C8" id="_x0000_s1120" type="#_x0000_t202" style="position:absolute;margin-left:65.95pt;margin-top:12.75pt;width:54pt;height:20.25pt;flip:x;z-index:25160806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" filled="f" stroked="f">
                <v:textbox>
                  <w:txbxContent>
                    <w:p w:rsidR="00AE7F79" w:rsidRPr="00682D0D" w:rsidRDefault="00AE7F79" w:rsidP="009C4DBA">
                      <w:pPr>
                        <w:jc w:val="center"/>
                        <w:rPr>
                          <w:rtl/>
                        </w:rPr>
                      </w:pPr>
                      <w:r>
                        <w:rPr>
                          <w:rFonts w:hint="cs"/>
                        </w:rPr>
                        <w:t>R</w:t>
                      </w:r>
                      <w:r>
                        <w:t>eset_n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4C52F3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997184" behindDoc="0" locked="0" layoutInCell="1" allowOverlap="1" wp14:anchorId="335935E5" wp14:editId="007555C8">
                <wp:simplePos x="0" y="0"/>
                <wp:positionH relativeFrom="column">
                  <wp:posOffset>1609725</wp:posOffset>
                </wp:positionH>
                <wp:positionV relativeFrom="paragraph">
                  <wp:posOffset>158116</wp:posOffset>
                </wp:positionV>
                <wp:extent cx="752475" cy="1085850"/>
                <wp:effectExtent l="0" t="0" r="28575" b="19050"/>
                <wp:wrapNone/>
                <wp:docPr id="461" name="מלבן 4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2475" cy="10858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C52F3" w:rsidRDefault="004C52F3" w:rsidP="004C52F3">
                            <w:pPr>
                              <w:spacing w:line="240" w:lineRule="auto"/>
                              <w:contextualSpacing/>
                              <w:jc w:val="center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t>X, Y</w:t>
                            </w:r>
                          </w:p>
                          <w:p w:rsidR="004C52F3" w:rsidRDefault="004C52F3" w:rsidP="004C52F3">
                            <w:pPr>
                              <w:spacing w:line="240" w:lineRule="auto"/>
                              <w:contextualSpacing/>
                              <w:jc w:val="center"/>
                            </w:pPr>
                            <w:r>
                              <w:t>Location</w:t>
                            </w:r>
                          </w:p>
                          <w:p w:rsidR="004C52F3" w:rsidRDefault="004C52F3" w:rsidP="004C52F3">
                            <w:pPr>
                              <w:spacing w:line="240" w:lineRule="auto"/>
                              <w:contextualSpacing/>
                              <w:jc w:val="center"/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35935E5" id="מלבן 461" o:spid="_x0000_s1121" style="position:absolute;margin-left:126.75pt;margin-top:12.45pt;width:59.25pt;height:85.5pt;z-index:2519971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" fillcolor="#5b9bd5 [3204]" strokecolor="#1f4d78 [1604]" strokeweight="1pt">
                <v:textbox>
                  <w:txbxContent>
                    <w:p w:rsidR="004C52F3" w:rsidRDefault="004C52F3" w:rsidP="004C52F3">
                      <w:pPr>
                        <w:spacing w:line="240" w:lineRule="auto"/>
                        <w:contextualSpacing/>
                        <w:jc w:val="center"/>
                        <w:rPr>
                          <w:rFonts w:hint="cs"/>
                          <w:rtl/>
                        </w:rPr>
                      </w:pPr>
                      <w:r>
                        <w:t>X, Y</w:t>
                      </w:r>
                    </w:p>
                    <w:p w:rsidR="004C52F3" w:rsidRDefault="004C52F3" w:rsidP="004C52F3">
                      <w:pPr>
                        <w:spacing w:line="240" w:lineRule="auto"/>
                        <w:contextualSpacing/>
                        <w:jc w:val="center"/>
                      </w:pPr>
                      <w:r>
                        <w:t>Location</w:t>
                      </w:r>
                    </w:p>
                    <w:p w:rsidR="004C52F3" w:rsidRDefault="004C52F3" w:rsidP="004C52F3">
                      <w:pPr>
                        <w:spacing w:line="240" w:lineRule="auto"/>
                        <w:contextualSpacing/>
                        <w:jc w:val="center"/>
                        <w:rPr>
                          <w:rtl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4C52F3">
        <w:rPr>
          <w:noProof/>
        </w:rPr>
        <mc:AlternateContent>
          <mc:Choice Requires="wps">
            <w:drawing>
              <wp:anchor distT="0" distB="0" distL="114300" distR="114300" simplePos="0" relativeHeight="252001280" behindDoc="0" locked="0" layoutInCell="1" allowOverlap="1" wp14:anchorId="306886FD" wp14:editId="350F6DA1">
                <wp:simplePos x="0" y="0"/>
                <wp:positionH relativeFrom="column">
                  <wp:posOffset>790575</wp:posOffset>
                </wp:positionH>
                <wp:positionV relativeFrom="paragraph">
                  <wp:posOffset>358140</wp:posOffset>
                </wp:positionV>
                <wp:extent cx="818936" cy="9520"/>
                <wp:effectExtent l="0" t="0" r="0" b="0"/>
                <wp:wrapNone/>
                <wp:docPr id="470" name="מחבר ישר 4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18936" cy="95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0BDC8C5" id="מחבר ישר 470" o:spid="_x0000_s1026" style="position:absolute;left:0;text-align:left;flip:y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2.25pt,28.2pt" to="126.75pt,2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" strokecolor="black [3213]" strokeweight="1.5pt">
                <v:stroke joinstyle="miter"/>
              </v:line>
            </w:pict>
          </mc:Fallback>
        </mc:AlternateContent>
      </w:r>
      <w:r w:rsidR="004C52F3">
        <w:rPr>
          <w:noProof/>
        </w:rPr>
        <mc:AlternateContent>
          <mc:Choice Requires="wps">
            <w:drawing>
              <wp:anchor distT="0" distB="0" distL="114300" distR="114300" simplePos="0" relativeHeight="251999232" behindDoc="0" locked="0" layoutInCell="1" allowOverlap="1" wp14:anchorId="2BED970A" wp14:editId="54C818C9">
                <wp:simplePos x="0" y="0"/>
                <wp:positionH relativeFrom="column">
                  <wp:posOffset>790575</wp:posOffset>
                </wp:positionH>
                <wp:positionV relativeFrom="paragraph">
                  <wp:posOffset>186690</wp:posOffset>
                </wp:positionV>
                <wp:extent cx="818936" cy="9520"/>
                <wp:effectExtent l="0" t="0" r="0" b="0"/>
                <wp:wrapNone/>
                <wp:docPr id="465" name="מחבר ישר 4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18936" cy="95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093E4E7" id="מחבר ישר 465" o:spid="_x0000_s1026" style="position:absolute;left:0;text-align:left;flip:y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2.25pt,14.7pt" to="126.75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" strokecolor="black [3213]" strokeweight="1.5pt">
                <v:stroke joinstyle="miter"/>
              </v:line>
            </w:pict>
          </mc:Fallback>
        </mc:AlternateContent>
      </w:r>
    </w:p>
    <w:p w:rsidR="009C4DBA" w:rsidRDefault="004C52F3" w:rsidP="009C4DBA">
      <w:pPr>
        <w:bidi w:val="0"/>
        <w:contextualSpacing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10496" behindDoc="0" locked="0" layoutInCell="1" allowOverlap="1" wp14:anchorId="0687FB33" wp14:editId="29BC8AAD">
                <wp:simplePos x="0" y="0"/>
                <wp:positionH relativeFrom="column">
                  <wp:posOffset>923925</wp:posOffset>
                </wp:positionH>
                <wp:positionV relativeFrom="paragraph">
                  <wp:posOffset>104063</wp:posOffset>
                </wp:positionV>
                <wp:extent cx="561340" cy="256540"/>
                <wp:effectExtent l="0" t="0" r="0" b="0"/>
                <wp:wrapNone/>
                <wp:docPr id="493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561340" cy="2565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C52F3" w:rsidRPr="00682D0D" w:rsidRDefault="004C52F3" w:rsidP="004C52F3">
                            <w:pPr>
                              <w:bidi w:val="0"/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t>Lef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687FB33" id="_x0000_s1122" type="#_x0000_t202" style="position:absolute;margin-left:72.75pt;margin-top:8.2pt;width:44.2pt;height:20.2pt;flip:x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" filled="f" stroked="f">
                <v:textbox>
                  <w:txbxContent>
                    <w:p w:rsidR="004C52F3" w:rsidRPr="00682D0D" w:rsidRDefault="004C52F3" w:rsidP="004C52F3">
                      <w:pPr>
                        <w:bidi w:val="0"/>
                        <w:jc w:val="center"/>
                        <w:rPr>
                          <w:rtl/>
                          <w:cs/>
                        </w:rPr>
                      </w:pPr>
                      <w:r>
                        <w:t>Left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pPr w:leftFromText="180" w:rightFromText="180" w:vertAnchor="text" w:horzAnchor="margin" w:tblpY="1077"/>
        <w:tblW w:w="892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897"/>
        <w:gridCol w:w="1186"/>
        <w:gridCol w:w="3858"/>
        <w:gridCol w:w="1985"/>
      </w:tblGrid>
      <w:tr w:rsidR="004C52F3" w:rsidRPr="00520704" w:rsidTr="004C52F3">
        <w:trPr>
          <w:trHeight w:val="367"/>
        </w:trPr>
        <w:tc>
          <w:tcPr>
            <w:tcW w:w="6941" w:type="dxa"/>
            <w:gridSpan w:val="3"/>
            <w:tcBorders>
              <w:bottom w:val="nil"/>
            </w:tcBorders>
            <w:shd w:val="clear" w:color="auto" w:fill="E2EFD9" w:themeFill="accent6" w:themeFillTint="33"/>
          </w:tcPr>
          <w:p w:rsidR="004C52F3" w:rsidRPr="000378D4" w:rsidRDefault="004C52F3" w:rsidP="004C52F3">
            <w:pPr>
              <w:tabs>
                <w:tab w:val="left" w:pos="2205"/>
                <w:tab w:val="left" w:pos="2535"/>
                <w:tab w:val="center" w:pos="4040"/>
              </w:tabs>
              <w:bidi w:val="0"/>
              <w:rPr>
                <w:b/>
                <w:bCs/>
              </w:rPr>
            </w:pPr>
            <w:r w:rsidRPr="00520704">
              <w:rPr>
                <w:b/>
                <w:bCs/>
              </w:rPr>
              <w:t>Component generics</w:t>
            </w:r>
            <w:r w:rsidRPr="000378D4">
              <w:rPr>
                <w:b/>
                <w:bCs/>
              </w:rPr>
              <w:tab/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tab/>
            </w:r>
          </w:p>
        </w:tc>
        <w:tc>
          <w:tcPr>
            <w:tcW w:w="1985" w:type="dxa"/>
            <w:tcBorders>
              <w:bottom w:val="nil"/>
            </w:tcBorders>
            <w:shd w:val="clear" w:color="auto" w:fill="E2EFD9" w:themeFill="accent6" w:themeFillTint="33"/>
          </w:tcPr>
          <w:p w:rsidR="004C52F3" w:rsidRPr="00520704" w:rsidRDefault="004C52F3" w:rsidP="004C52F3">
            <w:pPr>
              <w:tabs>
                <w:tab w:val="left" w:pos="2205"/>
                <w:tab w:val="left" w:pos="2535"/>
                <w:tab w:val="center" w:pos="4040"/>
              </w:tabs>
              <w:bidi w:val="0"/>
              <w:rPr>
                <w:b/>
                <w:bCs/>
              </w:rPr>
            </w:pPr>
          </w:p>
        </w:tc>
      </w:tr>
      <w:tr w:rsidR="004C52F3" w:rsidRPr="00520704" w:rsidTr="004C52F3">
        <w:trPr>
          <w:trHeight w:val="378"/>
        </w:trPr>
        <w:tc>
          <w:tcPr>
            <w:tcW w:w="1897" w:type="dxa"/>
            <w:tcBorders>
              <w:top w:val="single" w:sz="4" w:space="0" w:color="000000"/>
            </w:tcBorders>
            <w:shd w:val="clear" w:color="auto" w:fill="E2EFD9" w:themeFill="accent6" w:themeFillTint="33"/>
          </w:tcPr>
          <w:p w:rsidR="004C52F3" w:rsidRPr="00520704" w:rsidRDefault="004C52F3" w:rsidP="004C52F3">
            <w:pPr>
              <w:bidi w:val="0"/>
              <w:spacing w:before="40" w:after="40"/>
              <w:rPr>
                <w:b/>
                <w:bCs/>
                <w:color w:val="7030A0"/>
              </w:rPr>
            </w:pPr>
            <w:r w:rsidRPr="0052520D">
              <w:rPr>
                <w:b/>
                <w:bCs/>
              </w:rPr>
              <w:t>Name</w:t>
            </w:r>
          </w:p>
        </w:tc>
        <w:tc>
          <w:tcPr>
            <w:tcW w:w="1186" w:type="dxa"/>
            <w:tcBorders>
              <w:top w:val="single" w:sz="4" w:space="0" w:color="000000"/>
            </w:tcBorders>
            <w:shd w:val="clear" w:color="auto" w:fill="E2EFD9" w:themeFill="accent6" w:themeFillTint="33"/>
          </w:tcPr>
          <w:p w:rsidR="004C52F3" w:rsidRPr="00520704" w:rsidRDefault="004C52F3" w:rsidP="004C52F3">
            <w:pPr>
              <w:bidi w:val="0"/>
              <w:spacing w:before="40" w:after="40"/>
              <w:rPr>
                <w:b/>
                <w:bCs/>
                <w:color w:val="7030A0"/>
              </w:rPr>
            </w:pPr>
            <w:r w:rsidRPr="0052520D">
              <w:rPr>
                <w:b/>
                <w:bCs/>
              </w:rPr>
              <w:t>Type</w:t>
            </w:r>
          </w:p>
        </w:tc>
        <w:tc>
          <w:tcPr>
            <w:tcW w:w="3858" w:type="dxa"/>
            <w:tcBorders>
              <w:top w:val="single" w:sz="4" w:space="0" w:color="000000"/>
            </w:tcBorders>
            <w:shd w:val="clear" w:color="auto" w:fill="E2EFD9" w:themeFill="accent6" w:themeFillTint="33"/>
          </w:tcPr>
          <w:p w:rsidR="004C52F3" w:rsidRPr="00520704" w:rsidRDefault="004C52F3" w:rsidP="004C52F3">
            <w:pPr>
              <w:bidi w:val="0"/>
              <w:spacing w:before="40" w:after="40"/>
              <w:rPr>
                <w:b/>
                <w:bCs/>
                <w:color w:val="7030A0"/>
              </w:rPr>
            </w:pPr>
            <w:r w:rsidRPr="0052520D">
              <w:rPr>
                <w:b/>
                <w:bCs/>
              </w:rPr>
              <w:t>description</w:t>
            </w:r>
          </w:p>
        </w:tc>
        <w:tc>
          <w:tcPr>
            <w:tcW w:w="1985" w:type="dxa"/>
            <w:tcBorders>
              <w:top w:val="single" w:sz="4" w:space="0" w:color="000000"/>
            </w:tcBorders>
            <w:shd w:val="clear" w:color="auto" w:fill="E2EFD9" w:themeFill="accent6" w:themeFillTint="33"/>
          </w:tcPr>
          <w:p w:rsidR="004C52F3" w:rsidRPr="0052520D" w:rsidRDefault="004C52F3" w:rsidP="004C52F3">
            <w:pPr>
              <w:bidi w:val="0"/>
              <w:spacing w:before="40" w:after="40"/>
              <w:rPr>
                <w:b/>
                <w:bCs/>
              </w:rPr>
            </w:pPr>
            <w:r>
              <w:rPr>
                <w:b/>
                <w:bCs/>
              </w:rPr>
              <w:t>Default value</w:t>
            </w:r>
          </w:p>
        </w:tc>
      </w:tr>
      <w:tr w:rsidR="004C52F3" w:rsidRPr="00DD7301" w:rsidTr="004C52F3">
        <w:trPr>
          <w:trHeight w:val="416"/>
        </w:trPr>
        <w:tc>
          <w:tcPr>
            <w:tcW w:w="1897" w:type="dxa"/>
            <w:shd w:val="clear" w:color="auto" w:fill="E2EFD9" w:themeFill="accent6" w:themeFillTint="33"/>
            <w:vAlign w:val="bottom"/>
          </w:tcPr>
          <w:p w:rsidR="004C52F3" w:rsidRPr="00DD7301" w:rsidRDefault="00A42334" w:rsidP="004C52F3">
            <w:pPr>
              <w:bidi w:val="0"/>
              <w:spacing w:after="0" w:line="240" w:lineRule="auto"/>
              <w:rPr>
                <w:rFonts w:cs="Calibri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h</w:t>
            </w:r>
            <w:r w:rsidR="004C52F3">
              <w:rPr>
                <w:rFonts w:cs="Calibri"/>
                <w:color w:val="000000"/>
                <w:sz w:val="18"/>
                <w:szCs w:val="18"/>
              </w:rPr>
              <w:t>or_width_</w:t>
            </w:r>
            <w:r w:rsidR="004C52F3"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</w:p>
        </w:tc>
        <w:tc>
          <w:tcPr>
            <w:tcW w:w="1186" w:type="dxa"/>
            <w:shd w:val="clear" w:color="auto" w:fill="E2EFD9" w:themeFill="accent6" w:themeFillTint="33"/>
            <w:vAlign w:val="bottom"/>
          </w:tcPr>
          <w:p w:rsidR="004C52F3" w:rsidRPr="00DD7301" w:rsidRDefault="004C52F3" w:rsidP="004C52F3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  <w:r w:rsidRPr="00091ED8">
              <w:rPr>
                <w:rFonts w:cs="Calibri"/>
                <w:color w:val="000000"/>
                <w:sz w:val="18"/>
                <w:szCs w:val="18"/>
              </w:rPr>
              <w:t>natural</w:t>
            </w:r>
          </w:p>
        </w:tc>
        <w:tc>
          <w:tcPr>
            <w:tcW w:w="3858" w:type="dxa"/>
            <w:shd w:val="clear" w:color="auto" w:fill="E2EFD9" w:themeFill="accent6" w:themeFillTint="33"/>
            <w:vAlign w:val="bottom"/>
          </w:tcPr>
          <w:p w:rsidR="004C52F3" w:rsidRPr="00DD7301" w:rsidRDefault="004C52F3" w:rsidP="00A42334">
            <w:pPr>
              <w:bidi w:val="0"/>
              <w:spacing w:after="0" w:line="240" w:lineRule="auto"/>
              <w:rPr>
                <w:rFonts w:cs="Calibri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 xml:space="preserve">defines the width of </w:t>
            </w:r>
            <w:r w:rsidR="00A42334">
              <w:rPr>
                <w:rFonts w:cs="Calibri"/>
                <w:color w:val="000000"/>
                <w:sz w:val="18"/>
                <w:szCs w:val="18"/>
              </w:rPr>
              <w:t>X_</w:t>
            </w:r>
            <w:r>
              <w:rPr>
                <w:rFonts w:cs="Calibri"/>
                <w:color w:val="000000"/>
                <w:sz w:val="18"/>
                <w:szCs w:val="18"/>
              </w:rPr>
              <w:t>out lines needed to hold the maximum value kept in the counter</w:t>
            </w:r>
          </w:p>
        </w:tc>
        <w:tc>
          <w:tcPr>
            <w:tcW w:w="1985" w:type="dxa"/>
            <w:shd w:val="clear" w:color="auto" w:fill="E2EFD9" w:themeFill="accent6" w:themeFillTint="33"/>
          </w:tcPr>
          <w:p w:rsidR="004C52F3" w:rsidRDefault="004C52F3" w:rsidP="004C52F3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</w:p>
          <w:p w:rsidR="004C52F3" w:rsidRDefault="004C52F3" w:rsidP="004C52F3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</w:p>
          <w:p w:rsidR="004C52F3" w:rsidRPr="00091ED8" w:rsidRDefault="004C52F3" w:rsidP="004C52F3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5</w:t>
            </w:r>
          </w:p>
        </w:tc>
      </w:tr>
      <w:tr w:rsidR="00A42334" w:rsidRPr="00DD7301" w:rsidTr="004C52F3">
        <w:trPr>
          <w:trHeight w:val="256"/>
        </w:trPr>
        <w:tc>
          <w:tcPr>
            <w:tcW w:w="1897" w:type="dxa"/>
            <w:shd w:val="clear" w:color="auto" w:fill="E2EFD9" w:themeFill="accent6" w:themeFillTint="33"/>
            <w:vAlign w:val="bottom"/>
          </w:tcPr>
          <w:p w:rsidR="00A42334" w:rsidRPr="00DD7301" w:rsidRDefault="00A42334" w:rsidP="00A42334">
            <w:pPr>
              <w:bidi w:val="0"/>
              <w:spacing w:after="0" w:line="240" w:lineRule="auto"/>
              <w:rPr>
                <w:rFonts w:cs="Calibri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ver_width_</w:t>
            </w:r>
            <w:r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</w:p>
        </w:tc>
        <w:tc>
          <w:tcPr>
            <w:tcW w:w="1186" w:type="dxa"/>
            <w:shd w:val="clear" w:color="auto" w:fill="E2EFD9" w:themeFill="accent6" w:themeFillTint="33"/>
            <w:vAlign w:val="bottom"/>
          </w:tcPr>
          <w:p w:rsidR="00A42334" w:rsidRPr="00DD7301" w:rsidRDefault="00A42334" w:rsidP="00A42334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  <w:r w:rsidRPr="00091ED8">
              <w:rPr>
                <w:rFonts w:cs="Calibri"/>
                <w:color w:val="000000"/>
                <w:sz w:val="18"/>
                <w:szCs w:val="18"/>
              </w:rPr>
              <w:t>natural</w:t>
            </w:r>
          </w:p>
        </w:tc>
        <w:tc>
          <w:tcPr>
            <w:tcW w:w="3858" w:type="dxa"/>
            <w:shd w:val="clear" w:color="auto" w:fill="E2EFD9" w:themeFill="accent6" w:themeFillTint="33"/>
            <w:vAlign w:val="bottom"/>
          </w:tcPr>
          <w:p w:rsidR="00A42334" w:rsidRPr="00DD7301" w:rsidRDefault="00A42334" w:rsidP="00A42334">
            <w:pPr>
              <w:bidi w:val="0"/>
              <w:spacing w:after="0" w:line="240" w:lineRule="auto"/>
              <w:rPr>
                <w:rFonts w:cs="Calibri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defines the width of Y_out lines needed to hold the maximum value kept in the counter</w:t>
            </w:r>
          </w:p>
        </w:tc>
        <w:tc>
          <w:tcPr>
            <w:tcW w:w="1985" w:type="dxa"/>
            <w:shd w:val="clear" w:color="auto" w:fill="E2EFD9" w:themeFill="accent6" w:themeFillTint="33"/>
          </w:tcPr>
          <w:p w:rsidR="00A42334" w:rsidRDefault="00A42334" w:rsidP="00A42334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</w:p>
          <w:p w:rsidR="00A42334" w:rsidRDefault="00A42334" w:rsidP="00A42334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</w:p>
          <w:p w:rsidR="00A42334" w:rsidRPr="00091ED8" w:rsidRDefault="006A2C22" w:rsidP="00A42334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4</w:t>
            </w:r>
          </w:p>
        </w:tc>
      </w:tr>
    </w:tbl>
    <w:p w:rsidR="009C4DBA" w:rsidRDefault="009C4DBA" w:rsidP="009C4DBA">
      <w:pPr>
        <w:bidi w:val="0"/>
        <w:contextualSpacing/>
      </w:pPr>
    </w:p>
    <w:p w:rsidR="009C4DBA" w:rsidRDefault="00A42334" w:rsidP="009C4DBA">
      <w:pPr>
        <w:bidi w:val="0"/>
        <w:contextualSpacing/>
      </w:pPr>
      <w:r w:rsidRPr="004C52F3">
        <w:rPr>
          <w:rFonts w:ascii="Calibri" w:eastAsia="Times New Roman" w:hAnsi="Calibri" w:cs="Times New Roman"/>
        </w:rPr>
        <mc:AlternateContent>
          <mc:Choice Requires="wps">
            <w:drawing>
              <wp:anchor distT="0" distB="0" distL="114300" distR="114300" simplePos="0" relativeHeight="252005376" behindDoc="0" locked="0" layoutInCell="1" allowOverlap="1" wp14:anchorId="435094ED" wp14:editId="056E1E58">
                <wp:simplePos x="0" y="0"/>
                <wp:positionH relativeFrom="column">
                  <wp:posOffset>2571749</wp:posOffset>
                </wp:positionH>
                <wp:positionV relativeFrom="paragraph">
                  <wp:posOffset>118110</wp:posOffset>
                </wp:positionV>
                <wp:extent cx="561975" cy="256540"/>
                <wp:effectExtent l="0" t="0" r="0" b="0"/>
                <wp:wrapNone/>
                <wp:docPr id="483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561975" cy="2565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C52F3" w:rsidRPr="00682D0D" w:rsidRDefault="004C52F3" w:rsidP="004C52F3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t>Y</w:t>
                            </w:r>
                            <w:r w:rsidR="00A42334">
                              <w:t>_ou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35094ED" id="_x0000_s1123" type="#_x0000_t202" style="position:absolute;margin-left:202.5pt;margin-top:9.3pt;width:44.25pt;height:20.2pt;flip:x;z-index:2520053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" filled="f" stroked="f">
                <v:textbox>
                  <w:txbxContent>
                    <w:p w:rsidR="004C52F3" w:rsidRPr="00682D0D" w:rsidRDefault="004C52F3" w:rsidP="004C52F3">
                      <w:pPr>
                        <w:jc w:val="center"/>
                        <w:rPr>
                          <w:rtl/>
                          <w:cs/>
                        </w:rPr>
                      </w:pPr>
                      <w:r>
                        <w:t>Y</w:t>
                      </w:r>
                      <w:r w:rsidR="00A42334">
                        <w:t>_out</w:t>
                      </w:r>
                    </w:p>
                  </w:txbxContent>
                </v:textbox>
              </v:shape>
            </w:pict>
          </mc:Fallback>
        </mc:AlternateContent>
      </w:r>
      <w:r w:rsidR="004C52F3" w:rsidRPr="004C52F3">
        <w:rPr>
          <w:rFonts w:ascii="Calibri" w:eastAsia="Times New Roman" w:hAnsi="Calibri" w:cs="Times New Roman"/>
        </w:rPr>
        <mc:AlternateContent>
          <mc:Choice Requires="wps">
            <w:drawing>
              <wp:anchor distT="0" distB="0" distL="114300" distR="114300" simplePos="0" relativeHeight="252003328" behindDoc="0" locked="0" layoutInCell="1" allowOverlap="1" wp14:anchorId="737DE746" wp14:editId="401E5F0B">
                <wp:simplePos x="0" y="0"/>
                <wp:positionH relativeFrom="column">
                  <wp:posOffset>3228975</wp:posOffset>
                </wp:positionH>
                <wp:positionV relativeFrom="paragraph">
                  <wp:posOffset>118110</wp:posOffset>
                </wp:positionV>
                <wp:extent cx="808990" cy="266065"/>
                <wp:effectExtent l="0" t="0" r="0" b="635"/>
                <wp:wrapNone/>
                <wp:docPr id="471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8089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C52F3" w:rsidRDefault="004C52F3" w:rsidP="004C52F3">
                            <w:r>
                              <w:rPr>
                                <w:rFonts w:cs="Calibri"/>
                                <w:color w:val="000000"/>
                                <w:sz w:val="18"/>
                                <w:szCs w:val="18"/>
                              </w:rPr>
                              <w:t>ver_width_</w:t>
                            </w:r>
                            <w:r w:rsidRPr="00091ED8">
                              <w:rPr>
                                <w:rFonts w:cs="Calibri"/>
                                <w:color w:val="000000"/>
                                <w:sz w:val="18"/>
                                <w:szCs w:val="18"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37DE746" id="_x0000_s1124" type="#_x0000_t202" style="position:absolute;margin-left:254.25pt;margin-top:9.3pt;width:63.7pt;height:20.95pt;flip:x;z-index:2520033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" stroked="f">
                <v:textbox>
                  <w:txbxContent>
                    <w:p w:rsidR="004C52F3" w:rsidRDefault="004C52F3" w:rsidP="004C52F3">
                      <w:r>
                        <w:rPr>
                          <w:rFonts w:cs="Calibri"/>
                          <w:color w:val="000000"/>
                          <w:sz w:val="18"/>
                          <w:szCs w:val="18"/>
                        </w:rPr>
                        <w:t>ver_width_</w:t>
                      </w:r>
                      <w:r w:rsidRPr="00091ED8">
                        <w:rPr>
                          <w:rFonts w:cs="Calibri"/>
                          <w:color w:val="000000"/>
                          <w:sz w:val="18"/>
                          <w:szCs w:val="18"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 w:rsidR="004C52F3" w:rsidRPr="004C52F3">
        <w:rPr>
          <w:rFonts w:ascii="Calibri" w:eastAsia="Times New Roman" w:hAnsi="Calibri" w:cs="Times New Roman"/>
        </w:rPr>
        <mc:AlternateContent>
          <mc:Choice Requires="wps">
            <w:drawing>
              <wp:anchor distT="0" distB="0" distL="114300" distR="114300" simplePos="0" relativeHeight="252004352" behindDoc="0" locked="0" layoutInCell="1" allowOverlap="1" wp14:anchorId="6830F126" wp14:editId="38A03BF0">
                <wp:simplePos x="0" y="0"/>
                <wp:positionH relativeFrom="column">
                  <wp:posOffset>2362200</wp:posOffset>
                </wp:positionH>
                <wp:positionV relativeFrom="paragraph">
                  <wp:posOffset>309880</wp:posOffset>
                </wp:positionV>
                <wp:extent cx="1143635" cy="8890"/>
                <wp:effectExtent l="0" t="0" r="0" b="0"/>
                <wp:wrapNone/>
                <wp:docPr id="478" name="מחבר ישר 4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43635" cy="889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A905D35" id="מחבר ישר 478" o:spid="_x0000_s1026" style="position:absolute;left:0;text-align:lef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6pt,24.4pt" to="276.05pt,2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" strokecolor="black [3213]" strokeweight="1.5pt">
                <v:stroke joinstyle="miter"/>
              </v:line>
            </w:pict>
          </mc:Fallback>
        </mc:AlternateContent>
      </w:r>
      <w:r w:rsidR="004C52F3" w:rsidRPr="004C52F3">
        <w:rPr>
          <w:rFonts w:ascii="Calibri" w:eastAsia="Times New Roman" w:hAnsi="Calibri" w:cs="Times New Roman"/>
        </w:rPr>
        <mc:AlternateContent>
          <mc:Choice Requires="wps">
            <w:drawing>
              <wp:anchor distT="0" distB="0" distL="114300" distR="114300" simplePos="0" relativeHeight="252006400" behindDoc="0" locked="0" layoutInCell="1" allowOverlap="1" wp14:anchorId="35A6B69C" wp14:editId="57B85CDB">
                <wp:simplePos x="0" y="0"/>
                <wp:positionH relativeFrom="column">
                  <wp:posOffset>3134360</wp:posOffset>
                </wp:positionH>
                <wp:positionV relativeFrom="paragraph">
                  <wp:posOffset>183832</wp:posOffset>
                </wp:positionV>
                <wp:extent cx="171404" cy="295124"/>
                <wp:effectExtent l="0" t="0" r="0" b="0"/>
                <wp:wrapNone/>
                <wp:docPr id="491" name="מחבר ישר 4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1404" cy="295124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23AEB29" id="מחבר ישר 491" o:spid="_x0000_s1026" style="position:absolute;left:0;text-align:left;flip:y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6.8pt,14.45pt" to="260.3pt,3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" strokecolor="black [3213]" strokeweight="1.5pt">
                <v:stroke joinstyle="miter"/>
              </v:line>
            </w:pict>
          </mc:Fallback>
        </mc:AlternateContent>
      </w:r>
    </w:p>
    <w:p w:rsidR="00C973AB" w:rsidRDefault="00C973AB" w:rsidP="00C973AB">
      <w:pPr>
        <w:bidi w:val="0"/>
        <w:spacing w:beforeAutospacing="1" w:after="0" w:afterAutospacing="1" w:line="240" w:lineRule="auto"/>
        <w:textAlignment w:val="baseline"/>
        <w:rPr>
          <w:rFonts w:ascii="Calibri" w:eastAsia="Times New Roman" w:hAnsi="Calibri" w:cs="Times New Roman"/>
          <w:b/>
          <w:bCs/>
        </w:rPr>
      </w:pPr>
    </w:p>
    <w:tbl>
      <w:tblPr>
        <w:tblpPr w:leftFromText="180" w:rightFromText="180" w:vertAnchor="page" w:horzAnchor="margin" w:tblpY="1321"/>
        <w:bidiVisual/>
        <w:tblW w:w="9498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694"/>
        <w:gridCol w:w="1417"/>
        <w:gridCol w:w="3260"/>
        <w:gridCol w:w="978"/>
        <w:gridCol w:w="1149"/>
      </w:tblGrid>
      <w:tr w:rsidR="00057A3B" w:rsidRPr="00D35332" w:rsidTr="00046A8C">
        <w:trPr>
          <w:trHeight w:val="713"/>
        </w:trPr>
        <w:tc>
          <w:tcPr>
            <w:tcW w:w="269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57A3B" w:rsidRPr="00D35332" w:rsidRDefault="00057A3B" w:rsidP="00057A3B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b/>
                <w:bCs/>
              </w:rPr>
              <w:lastRenderedPageBreak/>
              <w:t>Description</w:t>
            </w:r>
            <w:r w:rsidRPr="00D35332">
              <w:rPr>
                <w:rFonts w:ascii="Calibri" w:eastAsia="Times New Roman" w:hAnsi="Calibri" w:cs="Times New Roman"/>
              </w:rPr>
              <w:t> </w:t>
            </w:r>
          </w:p>
        </w:tc>
        <w:tc>
          <w:tcPr>
            <w:tcW w:w="1417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57A3B" w:rsidRPr="00D35332" w:rsidRDefault="00057A3B" w:rsidP="00057A3B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b/>
                <w:bCs/>
              </w:rPr>
              <w:t>Width (bits)</w:t>
            </w:r>
            <w:r w:rsidRPr="00D35332">
              <w:rPr>
                <w:rFonts w:ascii="Calibri" w:eastAsia="Times New Roman" w:hAnsi="Calibri" w:cs="Times New Roman"/>
              </w:rPr>
              <w:t> </w:t>
            </w:r>
          </w:p>
        </w:tc>
        <w:tc>
          <w:tcPr>
            <w:tcW w:w="3260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57A3B" w:rsidRPr="000E0A85" w:rsidRDefault="00057A3B" w:rsidP="00057A3B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b/>
                <w:bCs/>
              </w:rPr>
            </w:pPr>
            <w:r>
              <w:rPr>
                <w:rFonts w:ascii="Calibri" w:eastAsia="Times New Roman" w:hAnsi="Calibri" w:cs="Times New Roman"/>
                <w:b/>
                <w:bCs/>
              </w:rPr>
              <w:t>Signal Type</w:t>
            </w:r>
          </w:p>
        </w:tc>
        <w:tc>
          <w:tcPr>
            <w:tcW w:w="978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57A3B" w:rsidRPr="00D35332" w:rsidRDefault="00057A3B" w:rsidP="00057A3B">
            <w:pPr>
              <w:bidi w:val="0"/>
              <w:spacing w:before="100" w:beforeAutospacing="1" w:after="10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b/>
                <w:bCs/>
              </w:rPr>
            </w:pPr>
            <w:r>
              <w:rPr>
                <w:rFonts w:ascii="Calibri" w:eastAsia="Times New Roman" w:hAnsi="Calibri" w:cs="Times New Roman"/>
                <w:b/>
                <w:bCs/>
              </w:rPr>
              <w:t>Direction</w:t>
            </w:r>
          </w:p>
        </w:tc>
        <w:tc>
          <w:tcPr>
            <w:tcW w:w="1149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57A3B" w:rsidRPr="00D35332" w:rsidRDefault="00057A3B" w:rsidP="00057A3B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b/>
                <w:bCs/>
              </w:rPr>
              <w:t>Signal name</w:t>
            </w:r>
            <w:r w:rsidRPr="00D35332">
              <w:rPr>
                <w:rFonts w:ascii="Calibri" w:eastAsia="Times New Roman" w:hAnsi="Calibri" w:cs="Times New Roman"/>
              </w:rPr>
              <w:t> </w:t>
            </w:r>
          </w:p>
        </w:tc>
      </w:tr>
      <w:tr w:rsidR="00057A3B" w:rsidRPr="00D35332" w:rsidTr="00046A8C">
        <w:trPr>
          <w:trHeight w:val="277"/>
        </w:trPr>
        <w:tc>
          <w:tcPr>
            <w:tcW w:w="269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57A3B" w:rsidRPr="00D35332" w:rsidRDefault="00057A3B" w:rsidP="00057A3B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ystem clock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  <w:r w:rsidRPr="00CD73F8">
              <w:rPr>
                <w:rFonts w:ascii="Calibri" w:eastAsia="Times New Roman" w:hAnsi="Calibri" w:cs="Times New Roman"/>
                <w:sz w:val="18"/>
                <w:szCs w:val="18"/>
              </w:rPr>
              <w:t>(100MHz)</w:t>
            </w:r>
          </w:p>
        </w:tc>
        <w:tc>
          <w:tcPr>
            <w:tcW w:w="1417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57A3B" w:rsidRPr="00D35332" w:rsidRDefault="00057A3B" w:rsidP="00057A3B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  <w:tc>
          <w:tcPr>
            <w:tcW w:w="3260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57A3B" w:rsidRDefault="00057A3B" w:rsidP="00057A3B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</w:t>
            </w:r>
          </w:p>
        </w:tc>
        <w:tc>
          <w:tcPr>
            <w:tcW w:w="978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57A3B" w:rsidRDefault="00057A3B" w:rsidP="00057A3B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In</w:t>
            </w:r>
          </w:p>
        </w:tc>
        <w:tc>
          <w:tcPr>
            <w:tcW w:w="1149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57A3B" w:rsidRPr="00D35332" w:rsidRDefault="00057A3B" w:rsidP="00057A3B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C</w:t>
            </w: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lk 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</w:tr>
      <w:tr w:rsidR="002C424A" w:rsidRPr="00D35332" w:rsidTr="00046A8C">
        <w:trPr>
          <w:trHeight w:val="277"/>
        </w:trPr>
        <w:tc>
          <w:tcPr>
            <w:tcW w:w="269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Pr="00D35332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sz w:val="18"/>
                <w:szCs w:val="18"/>
              </w:rPr>
              <w:t>The block's resets</w:t>
            </w:r>
          </w:p>
        </w:tc>
        <w:tc>
          <w:tcPr>
            <w:tcW w:w="1417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Pr="00D35332" w:rsidRDefault="002C424A" w:rsidP="002C424A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3260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</w:t>
            </w:r>
          </w:p>
        </w:tc>
        <w:tc>
          <w:tcPr>
            <w:tcW w:w="978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In</w:t>
            </w:r>
          </w:p>
        </w:tc>
        <w:tc>
          <w:tcPr>
            <w:tcW w:w="1149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Reset_n</w:t>
            </w:r>
          </w:p>
        </w:tc>
      </w:tr>
      <w:tr w:rsidR="002C424A" w:rsidRPr="00D35332" w:rsidTr="00046A8C">
        <w:trPr>
          <w:trHeight w:val="277"/>
        </w:trPr>
        <w:tc>
          <w:tcPr>
            <w:tcW w:w="269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Pr="00D35332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right Enable</w:t>
            </w:r>
          </w:p>
        </w:tc>
        <w:tc>
          <w:tcPr>
            <w:tcW w:w="1417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Pr="00D35332" w:rsidRDefault="002C424A" w:rsidP="002C424A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  <w:tc>
          <w:tcPr>
            <w:tcW w:w="3260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</w:t>
            </w:r>
          </w:p>
        </w:tc>
        <w:tc>
          <w:tcPr>
            <w:tcW w:w="978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In</w:t>
            </w:r>
          </w:p>
        </w:tc>
        <w:tc>
          <w:tcPr>
            <w:tcW w:w="1149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Right</w:t>
            </w:r>
          </w:p>
        </w:tc>
      </w:tr>
      <w:tr w:rsidR="002C424A" w:rsidRPr="00D35332" w:rsidTr="00046A8C">
        <w:trPr>
          <w:trHeight w:val="277"/>
        </w:trPr>
        <w:tc>
          <w:tcPr>
            <w:tcW w:w="269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Pr="00D35332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left Enable</w:t>
            </w:r>
          </w:p>
        </w:tc>
        <w:tc>
          <w:tcPr>
            <w:tcW w:w="1417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Pr="00D35332" w:rsidRDefault="002C424A" w:rsidP="002C424A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  <w:tc>
          <w:tcPr>
            <w:tcW w:w="3260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</w:t>
            </w:r>
          </w:p>
        </w:tc>
        <w:tc>
          <w:tcPr>
            <w:tcW w:w="978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In</w:t>
            </w:r>
          </w:p>
        </w:tc>
        <w:tc>
          <w:tcPr>
            <w:tcW w:w="1149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Left</w:t>
            </w:r>
          </w:p>
        </w:tc>
      </w:tr>
      <w:tr w:rsidR="002C424A" w:rsidRPr="00D35332" w:rsidTr="00046A8C">
        <w:trPr>
          <w:trHeight w:val="297"/>
        </w:trPr>
        <w:tc>
          <w:tcPr>
            <w:tcW w:w="269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Pr="00D35332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up Enable</w:t>
            </w:r>
          </w:p>
        </w:tc>
        <w:tc>
          <w:tcPr>
            <w:tcW w:w="1417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Pr="00D35332" w:rsidRDefault="002C424A" w:rsidP="002C424A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  <w:tc>
          <w:tcPr>
            <w:tcW w:w="3260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</w:t>
            </w:r>
          </w:p>
        </w:tc>
        <w:tc>
          <w:tcPr>
            <w:tcW w:w="978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In</w:t>
            </w:r>
          </w:p>
        </w:tc>
        <w:tc>
          <w:tcPr>
            <w:tcW w:w="1149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Pr="00D35332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Up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</w:tr>
      <w:tr w:rsidR="002C424A" w:rsidRPr="00D35332" w:rsidTr="00046A8C">
        <w:trPr>
          <w:trHeight w:val="297"/>
        </w:trPr>
        <w:tc>
          <w:tcPr>
            <w:tcW w:w="269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Pr="00D35332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down Enable</w:t>
            </w:r>
          </w:p>
        </w:tc>
        <w:tc>
          <w:tcPr>
            <w:tcW w:w="1417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Pr="00D35332" w:rsidRDefault="002C424A" w:rsidP="002C424A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  <w:tc>
          <w:tcPr>
            <w:tcW w:w="3260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</w:t>
            </w:r>
          </w:p>
        </w:tc>
        <w:tc>
          <w:tcPr>
            <w:tcW w:w="978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In</w:t>
            </w:r>
          </w:p>
        </w:tc>
        <w:tc>
          <w:tcPr>
            <w:tcW w:w="1149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Pr="00D35332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Down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</w:tr>
      <w:tr w:rsidR="002C424A" w:rsidRPr="00D35332" w:rsidTr="00E952FF">
        <w:trPr>
          <w:trHeight w:val="277"/>
        </w:trPr>
        <w:tc>
          <w:tcPr>
            <w:tcW w:w="2694" w:type="dxa"/>
            <w:tcBorders>
              <w:top w:val="outset" w:sz="6" w:space="0" w:color="auto"/>
              <w:left w:val="single" w:sz="6" w:space="0" w:color="000000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2C424A" w:rsidRPr="00D35332" w:rsidRDefault="002C424A" w:rsidP="00E952FF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The current</w:t>
            </w:r>
            <w:r w:rsidR="00E952FF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 X</w:t>
            </w: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 value </w:t>
            </w:r>
          </w:p>
        </w:tc>
        <w:tc>
          <w:tcPr>
            <w:tcW w:w="1417" w:type="dxa"/>
            <w:tcBorders>
              <w:top w:val="outset" w:sz="6" w:space="0" w:color="auto"/>
              <w:left w:val="single" w:sz="6" w:space="0" w:color="000000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2C424A" w:rsidRPr="00D35332" w:rsidRDefault="00E952FF" w:rsidP="002C424A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hor_</w:t>
            </w:r>
            <w:r w:rsidR="002C424A">
              <w:rPr>
                <w:rFonts w:cs="Calibri"/>
                <w:color w:val="000000"/>
                <w:sz w:val="18"/>
                <w:szCs w:val="18"/>
              </w:rPr>
              <w:t>width_</w:t>
            </w:r>
            <w:r w:rsidR="002C424A"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</w:p>
        </w:tc>
        <w:tc>
          <w:tcPr>
            <w:tcW w:w="3260" w:type="dxa"/>
            <w:tcBorders>
              <w:top w:val="outset" w:sz="6" w:space="0" w:color="auto"/>
              <w:left w:val="single" w:sz="6" w:space="0" w:color="000000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2C424A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 vector(</w:t>
            </w:r>
            <w:r w:rsidR="00E952FF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hor_</w:t>
            </w:r>
            <w:r>
              <w:rPr>
                <w:rFonts w:cs="Calibri"/>
                <w:color w:val="000000"/>
                <w:sz w:val="18"/>
                <w:szCs w:val="18"/>
              </w:rPr>
              <w:t>width_</w:t>
            </w:r>
            <w:r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 -1 downto 0)</w:t>
            </w:r>
          </w:p>
        </w:tc>
        <w:tc>
          <w:tcPr>
            <w:tcW w:w="978" w:type="dxa"/>
            <w:tcBorders>
              <w:top w:val="outset" w:sz="6" w:space="0" w:color="auto"/>
              <w:left w:val="single" w:sz="6" w:space="0" w:color="000000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2C424A" w:rsidRPr="00D35332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Out</w:t>
            </w:r>
          </w:p>
        </w:tc>
        <w:tc>
          <w:tcPr>
            <w:tcW w:w="11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6" w:space="0" w:color="000000"/>
            </w:tcBorders>
            <w:shd w:val="clear" w:color="auto" w:fill="EDF7F0"/>
            <w:hideMark/>
          </w:tcPr>
          <w:p w:rsidR="002C424A" w:rsidRPr="00D35332" w:rsidRDefault="00E952FF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X_</w:t>
            </w:r>
            <w:r w:rsidR="002C424A"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out</w:t>
            </w:r>
            <w:r w:rsidR="002C424A"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</w:tr>
      <w:tr w:rsidR="00E952FF" w:rsidRPr="00D35332" w:rsidTr="00046A8C">
        <w:trPr>
          <w:trHeight w:val="277"/>
        </w:trPr>
        <w:tc>
          <w:tcPr>
            <w:tcW w:w="269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E952FF" w:rsidRPr="00D35332" w:rsidRDefault="00E952FF" w:rsidP="00E952FF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The current Y value</w:t>
            </w:r>
          </w:p>
        </w:tc>
        <w:tc>
          <w:tcPr>
            <w:tcW w:w="1417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E952FF" w:rsidRPr="00D35332" w:rsidRDefault="00E952FF" w:rsidP="00E952FF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ver_width_</w:t>
            </w:r>
            <w:r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</w:p>
        </w:tc>
        <w:tc>
          <w:tcPr>
            <w:tcW w:w="3260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E952FF" w:rsidRDefault="00E952FF" w:rsidP="00E952FF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 vector(ver_</w:t>
            </w:r>
            <w:r>
              <w:rPr>
                <w:rFonts w:cs="Calibri"/>
                <w:color w:val="000000"/>
                <w:sz w:val="18"/>
                <w:szCs w:val="18"/>
              </w:rPr>
              <w:t>width_</w:t>
            </w:r>
            <w:r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 -1 downto 0)</w:t>
            </w:r>
          </w:p>
        </w:tc>
        <w:tc>
          <w:tcPr>
            <w:tcW w:w="978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E952FF" w:rsidRPr="00D35332" w:rsidRDefault="00E952FF" w:rsidP="00E952FF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Out</w:t>
            </w:r>
          </w:p>
        </w:tc>
        <w:tc>
          <w:tcPr>
            <w:tcW w:w="1149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E952FF" w:rsidRPr="00D35332" w:rsidRDefault="00E952FF" w:rsidP="00E952FF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Y_</w:t>
            </w: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out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</w:tr>
    </w:tbl>
    <w:p w:rsidR="003446D8" w:rsidRPr="00013452" w:rsidRDefault="007B3378" w:rsidP="00057A3B">
      <w:pPr>
        <w:bidi w:val="0"/>
        <w:spacing w:beforeAutospacing="1" w:after="0" w:afterAutospacing="1" w:line="240" w:lineRule="auto"/>
        <w:textAlignment w:val="baseline"/>
        <w:rPr>
          <w:rFonts w:ascii="Calibri" w:eastAsia="Times New Roman" w:hAnsi="Calibri" w:cs="Times New Roman"/>
          <w:b/>
          <w:bCs/>
        </w:rPr>
      </w:pPr>
      <w:r>
        <w:rPr>
          <w:rFonts w:ascii="Calibri" w:eastAsia="Times New Roman" w:hAnsi="Calibri" w:cs="Times New Roman"/>
          <w:b/>
          <w:bCs/>
        </w:rPr>
        <w:t>Block implantation</w:t>
      </w:r>
      <w:r w:rsidR="003446D8" w:rsidRPr="00013452">
        <w:rPr>
          <w:rFonts w:ascii="Calibri" w:eastAsia="Times New Roman" w:hAnsi="Calibri" w:cs="Times New Roman"/>
          <w:b/>
          <w:bCs/>
        </w:rPr>
        <w:t>:</w:t>
      </w:r>
    </w:p>
    <w:p w:rsidR="00284447" w:rsidRDefault="003446D8" w:rsidP="00284447">
      <w:pPr>
        <w:tabs>
          <w:tab w:val="left" w:pos="1725"/>
        </w:tabs>
        <w:bidi w:val="0"/>
        <w:contextualSpacing/>
      </w:pPr>
      <w:r>
        <w:t xml:space="preserve">The block uses an FSM to </w:t>
      </w:r>
      <w:r w:rsidR="00284447">
        <w:t>manage its operation.</w:t>
      </w:r>
    </w:p>
    <w:p w:rsidR="00A30FF3" w:rsidRDefault="0083695B" w:rsidP="0098044D">
      <w:pPr>
        <w:jc w:val="right"/>
        <w:rPr>
          <w:rFonts w:hint="cs"/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93728" behindDoc="0" locked="0" layoutInCell="1" allowOverlap="1" wp14:anchorId="4E96E33B" wp14:editId="0D981F49">
                <wp:simplePos x="0" y="0"/>
                <wp:positionH relativeFrom="leftMargin">
                  <wp:posOffset>501015</wp:posOffset>
                </wp:positionH>
                <wp:positionV relativeFrom="paragraph">
                  <wp:posOffset>230784</wp:posOffset>
                </wp:positionV>
                <wp:extent cx="631190" cy="247015"/>
                <wp:effectExtent l="0" t="0" r="0" b="635"/>
                <wp:wrapNone/>
                <wp:docPr id="480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31190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A30FF3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Cl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E96E33B" id="_x0000_s1125" type="#_x0000_t202" style="position:absolute;margin-left:39.45pt;margin-top:18.15pt;width:49.7pt;height:19.45pt;flip:x;z-index:251593728;visibility:visible;mso-wrap-style:square;mso-wrap-distance-left:9pt;mso-wrap-distance-top:0;mso-wrap-distance-right:9pt;mso-wrap-distance-bottom:0;mso-position-horizontal:absolute;mso-position-horizontal-relative:left-margin-area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" filled="f" stroked="f">
                <v:textbox>
                  <w:txbxContent>
                    <w:p w:rsidR="00AE7F79" w:rsidRPr="00682D0D" w:rsidRDefault="00AE7F79" w:rsidP="00A30FF3">
                      <w:pPr>
                        <w:jc w:val="center"/>
                        <w:rPr>
                          <w:rtl/>
                        </w:rPr>
                      </w:pPr>
                      <w:r>
                        <w:t>Clk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8044D">
        <w:rPr>
          <w:rFonts w:ascii="Calibri" w:eastAsia="Times New Roman" w:hAnsi="Calibri" w:cs="Times New Roman"/>
        </w:rPr>
        <w:t xml:space="preserve">The following diagram </w:t>
      </w:r>
      <w:r w:rsidR="0098044D">
        <w:t>represent the block's inner implementation:</w:t>
      </w:r>
    </w:p>
    <w:p w:rsidR="00A30FF3" w:rsidRDefault="00603CEF" w:rsidP="00A30FF3">
      <w:r>
        <w:rPr>
          <w:noProof/>
        </w:rPr>
        <mc:AlternateContent>
          <mc:Choice Requires="wps">
            <w:drawing>
              <wp:anchor distT="0" distB="0" distL="114300" distR="114300" simplePos="0" relativeHeight="252016640" behindDoc="0" locked="0" layoutInCell="1" allowOverlap="1" wp14:anchorId="04AF9677" wp14:editId="5F2C07C1">
                <wp:simplePos x="0" y="0"/>
                <wp:positionH relativeFrom="leftMargin">
                  <wp:posOffset>542925</wp:posOffset>
                </wp:positionH>
                <wp:positionV relativeFrom="paragraph">
                  <wp:posOffset>316230</wp:posOffset>
                </wp:positionV>
                <wp:extent cx="631190" cy="285750"/>
                <wp:effectExtent l="0" t="0" r="0" b="0"/>
                <wp:wrapNone/>
                <wp:docPr id="496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31190" cy="285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1105" w:rsidRPr="00682D0D" w:rsidRDefault="001C1105" w:rsidP="001C1105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Right</w:t>
                            </w:r>
                            <w:r w:rsidRPr="001C1105">
                              <w:rPr>
                                <w:noProof/>
                              </w:rPr>
                              <w:drawing>
                                <wp:inline distT="0" distB="0" distL="0" distR="0" wp14:anchorId="0BB524D2" wp14:editId="3F5232F4">
                                  <wp:extent cx="439420" cy="173105"/>
                                  <wp:effectExtent l="0" t="0" r="0" b="0"/>
                                  <wp:docPr id="564" name="תמונה 56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39420" cy="1731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AF9677" id="_x0000_s1126" type="#_x0000_t202" style="position:absolute;left:0;text-align:left;margin-left:42.75pt;margin-top:24.9pt;width:49.7pt;height:22.5pt;flip:x;z-index:252016640;visibility:visible;mso-wrap-style:square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" filled="f" stroked="f">
                <v:textbox>
                  <w:txbxContent>
                    <w:p w:rsidR="001C1105" w:rsidRPr="00682D0D" w:rsidRDefault="001C1105" w:rsidP="001C1105">
                      <w:pPr>
                        <w:jc w:val="center"/>
                        <w:rPr>
                          <w:rtl/>
                        </w:rPr>
                      </w:pPr>
                      <w:r>
                        <w:t>Right</w:t>
                      </w:r>
                      <w:r w:rsidRPr="001C1105">
                        <w:rPr>
                          <w:noProof/>
                        </w:rPr>
                        <w:drawing>
                          <wp:inline distT="0" distB="0" distL="0" distR="0" wp14:anchorId="0BB524D2" wp14:editId="3F5232F4">
                            <wp:extent cx="439420" cy="173105"/>
                            <wp:effectExtent l="0" t="0" r="0" b="0"/>
                            <wp:docPr id="564" name="תמונה 56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39420" cy="1731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534F43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99872" behindDoc="0" locked="0" layoutInCell="1" allowOverlap="1" wp14:anchorId="7F590310" wp14:editId="14D768B6">
                <wp:simplePos x="0" y="0"/>
                <wp:positionH relativeFrom="column">
                  <wp:posOffset>399415</wp:posOffset>
                </wp:positionH>
                <wp:positionV relativeFrom="paragraph">
                  <wp:posOffset>157480</wp:posOffset>
                </wp:positionV>
                <wp:extent cx="1619250" cy="1368425"/>
                <wp:effectExtent l="0" t="0" r="19050" b="22225"/>
                <wp:wrapNone/>
                <wp:docPr id="487" name="מלבן 4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13684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E7F79" w:rsidRDefault="00AE7F79" w:rsidP="00534F43">
                            <w:pPr>
                              <w:spacing w:line="240" w:lineRule="auto"/>
                              <w:contextualSpacing/>
                              <w:jc w:val="center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t>FSM</w:t>
                            </w:r>
                            <w:r w:rsidR="00534F43" w:rsidRPr="00534F43">
                              <w:drawing>
                                <wp:inline distT="0" distB="0" distL="0" distR="0" wp14:anchorId="230106ED" wp14:editId="797389C3">
                                  <wp:extent cx="724381" cy="684814"/>
                                  <wp:effectExtent l="0" t="0" r="0" b="1270"/>
                                  <wp:docPr id="586" name="תמונה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" name="תמונה 1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2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724381" cy="68481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F590310" id="מלבן 487" o:spid="_x0000_s1127" style="position:absolute;left:0;text-align:left;margin-left:31.45pt;margin-top:12.4pt;width:127.5pt;height:107.75pt;z-index:251599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" fillcolor="#5b9bd5 [3204]" strokecolor="#1f4d78 [1604]" strokeweight="1pt">
                <v:textbox>
                  <w:txbxContent>
                    <w:p w:rsidR="00AE7F79" w:rsidRDefault="00AE7F79" w:rsidP="00534F43">
                      <w:pPr>
                        <w:spacing w:line="240" w:lineRule="auto"/>
                        <w:contextualSpacing/>
                        <w:jc w:val="center"/>
                        <w:rPr>
                          <w:rFonts w:hint="cs"/>
                          <w:rtl/>
                        </w:rPr>
                      </w:pPr>
                      <w:r>
                        <w:t>FSM</w:t>
                      </w:r>
                      <w:r w:rsidR="00534F43" w:rsidRPr="00534F43">
                        <w:drawing>
                          <wp:inline distT="0" distB="0" distL="0" distR="0" wp14:anchorId="230106ED" wp14:editId="797389C3">
                            <wp:extent cx="724381" cy="684814"/>
                            <wp:effectExtent l="0" t="0" r="0" b="1270"/>
                            <wp:docPr id="586" name="תמונה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" name="תמונה 1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2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724381" cy="68481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534F43">
        <w:rPr>
          <w:noProof/>
        </w:rPr>
        <mc:AlternateContent>
          <mc:Choice Requires="wps">
            <w:drawing>
              <wp:anchor distT="0" distB="0" distL="114300" distR="114300" simplePos="0" relativeHeight="251602944" behindDoc="1" locked="0" layoutInCell="1" allowOverlap="1" wp14:anchorId="26D8D72D" wp14:editId="67C390A5">
                <wp:simplePos x="0" y="0"/>
                <wp:positionH relativeFrom="margin">
                  <wp:align>left</wp:align>
                </wp:positionH>
                <wp:positionV relativeFrom="paragraph">
                  <wp:posOffset>9525</wp:posOffset>
                </wp:positionV>
                <wp:extent cx="3623945" cy="1819275"/>
                <wp:effectExtent l="0" t="0" r="14605" b="28575"/>
                <wp:wrapNone/>
                <wp:docPr id="474" name="מלבן 4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23945" cy="18192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E7F79" w:rsidRPr="00F51165" w:rsidRDefault="00AE7F79" w:rsidP="00F51165">
                            <w:pPr>
                              <w:bidi w:val="0"/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:rsidR="00AE7F79" w:rsidRDefault="00AE7F79" w:rsidP="00F51165">
                            <w:pPr>
                              <w:bidi w:val="0"/>
                            </w:pPr>
                          </w:p>
                          <w:p w:rsidR="00AE7F79" w:rsidRDefault="00AE7F79" w:rsidP="00F51165">
                            <w:pPr>
                              <w:bidi w:val="0"/>
                            </w:pPr>
                          </w:p>
                          <w:p w:rsidR="00AE7F79" w:rsidRDefault="00AE7F79" w:rsidP="00F51165">
                            <w:pPr>
                              <w:bidi w:val="0"/>
                            </w:pPr>
                          </w:p>
                          <w:p w:rsidR="00AE7F79" w:rsidRDefault="00AE7F79" w:rsidP="00F51165">
                            <w:pPr>
                              <w:bidi w:val="0"/>
                            </w:pPr>
                          </w:p>
                          <w:p w:rsidR="00AE7F79" w:rsidRDefault="00AE7F79" w:rsidP="00F51165">
                            <w:pPr>
                              <w:bidi w:val="0"/>
                            </w:pPr>
                          </w:p>
                          <w:p w:rsidR="00AE7F79" w:rsidRDefault="00AE7F79" w:rsidP="00F51165">
                            <w:pPr>
                              <w:bidi w:val="0"/>
                            </w:pPr>
                          </w:p>
                          <w:p w:rsidR="00AE7F79" w:rsidRDefault="00AE7F79" w:rsidP="00F51165">
                            <w:pPr>
                              <w:bidi w:val="0"/>
                            </w:pPr>
                          </w:p>
                          <w:p w:rsidR="00AE7F79" w:rsidRDefault="00AE7F79" w:rsidP="00F51165">
                            <w:pPr>
                              <w:bidi w:val="0"/>
                            </w:pPr>
                          </w:p>
                          <w:p w:rsidR="00AE7F79" w:rsidRDefault="00AE7F79" w:rsidP="00F51165">
                            <w:pPr>
                              <w:bidi w:val="0"/>
                            </w:pPr>
                          </w:p>
                          <w:p w:rsidR="00AE7F79" w:rsidRDefault="00AE7F79" w:rsidP="00F51165">
                            <w:pPr>
                              <w:bidi w:val="0"/>
                              <w:rPr>
                                <w:rtl/>
                              </w:rPr>
                            </w:pPr>
                          </w:p>
                          <w:p w:rsidR="00AE7F79" w:rsidRDefault="00AE7F79" w:rsidP="00F51165">
                            <w:pPr>
                              <w:bidi w:val="0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6D8D72D" id="מלבן 474" o:spid="_x0000_s1128" style="position:absolute;left:0;text-align:left;margin-left:0;margin-top:.75pt;width:285.35pt;height:143.25pt;z-index:-25171353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" filled="f" strokecolor="#1f4d78 [1604]" strokeweight="1pt">
                <v:textbox>
                  <w:txbxContent>
                    <w:p w:rsidR="00AE7F79" w:rsidRPr="00F51165" w:rsidRDefault="00AE7F79" w:rsidP="00F51165">
                      <w:pPr>
                        <w:bidi w:val="0"/>
                        <w:rPr>
                          <w:sz w:val="24"/>
                          <w:szCs w:val="24"/>
                        </w:rPr>
                      </w:pPr>
                    </w:p>
                    <w:p w:rsidR="00AE7F79" w:rsidRDefault="00AE7F79" w:rsidP="00F51165">
                      <w:pPr>
                        <w:bidi w:val="0"/>
                      </w:pPr>
                    </w:p>
                    <w:p w:rsidR="00AE7F79" w:rsidRDefault="00AE7F79" w:rsidP="00F51165">
                      <w:pPr>
                        <w:bidi w:val="0"/>
                      </w:pPr>
                    </w:p>
                    <w:p w:rsidR="00AE7F79" w:rsidRDefault="00AE7F79" w:rsidP="00F51165">
                      <w:pPr>
                        <w:bidi w:val="0"/>
                      </w:pPr>
                    </w:p>
                    <w:p w:rsidR="00AE7F79" w:rsidRDefault="00AE7F79" w:rsidP="00F51165">
                      <w:pPr>
                        <w:bidi w:val="0"/>
                      </w:pPr>
                    </w:p>
                    <w:p w:rsidR="00AE7F79" w:rsidRDefault="00AE7F79" w:rsidP="00F51165">
                      <w:pPr>
                        <w:bidi w:val="0"/>
                      </w:pPr>
                    </w:p>
                    <w:p w:rsidR="00AE7F79" w:rsidRDefault="00AE7F79" w:rsidP="00F51165">
                      <w:pPr>
                        <w:bidi w:val="0"/>
                      </w:pPr>
                    </w:p>
                    <w:p w:rsidR="00AE7F79" w:rsidRDefault="00AE7F79" w:rsidP="00F51165">
                      <w:pPr>
                        <w:bidi w:val="0"/>
                      </w:pPr>
                    </w:p>
                    <w:p w:rsidR="00AE7F79" w:rsidRDefault="00AE7F79" w:rsidP="00F51165">
                      <w:pPr>
                        <w:bidi w:val="0"/>
                      </w:pPr>
                    </w:p>
                    <w:p w:rsidR="00AE7F79" w:rsidRDefault="00AE7F79" w:rsidP="00F51165">
                      <w:pPr>
                        <w:bidi w:val="0"/>
                      </w:pPr>
                    </w:p>
                    <w:p w:rsidR="00AE7F79" w:rsidRDefault="00AE7F79" w:rsidP="00F51165">
                      <w:pPr>
                        <w:bidi w:val="0"/>
                        <w:rPr>
                          <w:rtl/>
                        </w:rPr>
                      </w:pPr>
                    </w:p>
                    <w:p w:rsidR="00AE7F79" w:rsidRDefault="00AE7F79" w:rsidP="00F51165">
                      <w:pPr>
                        <w:bidi w:val="0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50156A">
        <w:rPr>
          <w:noProof/>
        </w:rPr>
        <mc:AlternateContent>
          <mc:Choice Requires="wps">
            <w:drawing>
              <wp:anchor distT="0" distB="0" distL="114300" distR="114300" simplePos="0" relativeHeight="251601920" behindDoc="0" locked="0" layoutInCell="1" allowOverlap="1" wp14:anchorId="5490E5BA" wp14:editId="55C9FDF7">
                <wp:simplePos x="0" y="0"/>
                <wp:positionH relativeFrom="leftMargin">
                  <wp:posOffset>4766945</wp:posOffset>
                </wp:positionH>
                <wp:positionV relativeFrom="paragraph">
                  <wp:posOffset>244475</wp:posOffset>
                </wp:positionV>
                <wp:extent cx="631190" cy="247015"/>
                <wp:effectExtent l="0" t="0" r="0" b="635"/>
                <wp:wrapNone/>
                <wp:docPr id="489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31190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534F43" w:rsidP="0050156A">
                            <w:pPr>
                              <w:rPr>
                                <w:rtl/>
                              </w:rPr>
                            </w:pPr>
                            <w:r>
                              <w:t>X_</w:t>
                            </w:r>
                            <w:r w:rsidR="00AE7F79">
                              <w:t>ou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490E5BA" id="_x0000_s1129" type="#_x0000_t202" style="position:absolute;left:0;text-align:left;margin-left:375.35pt;margin-top:19.25pt;width:49.7pt;height:19.45pt;flip:x;z-index:251601920;visibility:visible;mso-wrap-style:square;mso-wrap-distance-left:9pt;mso-wrap-distance-top:0;mso-wrap-distance-right:9pt;mso-wrap-distance-bottom:0;mso-position-horizontal:absolute;mso-position-horizontal-relative:left-margin-area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" filled="f" stroked="f">
                <v:textbox>
                  <w:txbxContent>
                    <w:p w:rsidR="00AE7F79" w:rsidRPr="00682D0D" w:rsidRDefault="00534F43" w:rsidP="0050156A">
                      <w:pPr>
                        <w:rPr>
                          <w:rtl/>
                        </w:rPr>
                      </w:pPr>
                      <w:r>
                        <w:t>X_</w:t>
                      </w:r>
                      <w:r w:rsidR="00AE7F79">
                        <w:t>out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C1105">
        <w:rPr>
          <w:noProof/>
        </w:rPr>
        <mc:AlternateContent>
          <mc:Choice Requires="wps">
            <w:drawing>
              <wp:anchor distT="0" distB="0" distL="114300" distR="114300" simplePos="0" relativeHeight="251598848" behindDoc="0" locked="0" layoutInCell="1" allowOverlap="1" wp14:anchorId="04DCE3B2" wp14:editId="2917DFAF">
                <wp:simplePos x="0" y="0"/>
                <wp:positionH relativeFrom="leftMargin">
                  <wp:posOffset>530860</wp:posOffset>
                </wp:positionH>
                <wp:positionV relativeFrom="paragraph">
                  <wp:posOffset>133985</wp:posOffset>
                </wp:positionV>
                <wp:extent cx="659765" cy="247015"/>
                <wp:effectExtent l="0" t="0" r="0" b="635"/>
                <wp:wrapNone/>
                <wp:docPr id="486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59765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A30FF3">
                            <w:pPr>
                              <w:jc w:val="center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t>Reset_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4DCE3B2" id="_x0000_s1130" type="#_x0000_t202" style="position:absolute;left:0;text-align:left;margin-left:41.8pt;margin-top:10.55pt;width:51.95pt;height:19.45pt;flip:x;z-index:251598848;visibility:visible;mso-wrap-style:square;mso-width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" filled="f" stroked="f">
                <v:textbox>
                  <w:txbxContent>
                    <w:p w:rsidR="00AE7F79" w:rsidRPr="00682D0D" w:rsidRDefault="00AE7F79" w:rsidP="00A30FF3">
                      <w:pPr>
                        <w:jc w:val="center"/>
                        <w:rPr>
                          <w:rFonts w:hint="cs"/>
                          <w:rtl/>
                        </w:rPr>
                      </w:pPr>
                      <w:r>
                        <w:t>Reset_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C1105" w:rsidRPr="0083695B">
        <w:rPr>
          <w:rFonts w:hint="cs"/>
        </w:rPr>
        <mc:AlternateContent>
          <mc:Choice Requires="wps">
            <w:drawing>
              <wp:anchor distT="0" distB="0" distL="114300" distR="114300" simplePos="0" relativeHeight="252012544" behindDoc="0" locked="0" layoutInCell="1" allowOverlap="1" wp14:anchorId="13ED0303" wp14:editId="069933AE">
                <wp:simplePos x="0" y="0"/>
                <wp:positionH relativeFrom="column">
                  <wp:posOffset>-685800</wp:posOffset>
                </wp:positionH>
                <wp:positionV relativeFrom="paragraph">
                  <wp:posOffset>360680</wp:posOffset>
                </wp:positionV>
                <wp:extent cx="1076325" cy="0"/>
                <wp:effectExtent l="0" t="0" r="28575" b="19050"/>
                <wp:wrapNone/>
                <wp:docPr id="484" name="מחבר ישר 4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7632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765094C" id="מחבר ישר 484" o:spid="_x0000_s1026" style="position:absolute;left:0;text-align:left;flip:y;z-index:25201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4pt,28.4pt" to="30.75pt,2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" strokecolor="black [3213]" strokeweight="1.5pt">
                <v:stroke joinstyle="miter"/>
              </v:line>
            </w:pict>
          </mc:Fallback>
        </mc:AlternateContent>
      </w:r>
      <w:r w:rsidR="001C1105">
        <w:rPr>
          <w:noProof/>
        </w:rPr>
        <mc:AlternateContent>
          <mc:Choice Requires="wps">
            <w:drawing>
              <wp:anchor distT="0" distB="0" distL="114300" distR="114300" simplePos="0" relativeHeight="251589632" behindDoc="0" locked="0" layoutInCell="1" allowOverlap="1" wp14:anchorId="3E60466B" wp14:editId="0E7A5728">
                <wp:simplePos x="0" y="0"/>
                <wp:positionH relativeFrom="column">
                  <wp:posOffset>-695325</wp:posOffset>
                </wp:positionH>
                <wp:positionV relativeFrom="paragraph">
                  <wp:posOffset>175894</wp:posOffset>
                </wp:positionV>
                <wp:extent cx="1085850" cy="0"/>
                <wp:effectExtent l="0" t="0" r="19050" b="19050"/>
                <wp:wrapNone/>
                <wp:docPr id="475" name="מחבר ישר 4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8585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0ECC988" id="מחבר ישר 475" o:spid="_x0000_s1026" style="position:absolute;left:0;text-align:left;flip:y;z-index:251589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4.75pt,13.85pt" to="30.75pt,1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" strokecolor="black [3213]" strokeweight="1.5pt">
                <v:stroke joinstyle="miter"/>
              </v:line>
            </w:pict>
          </mc:Fallback>
        </mc:AlternateContent>
      </w:r>
    </w:p>
    <w:p w:rsidR="00A30FF3" w:rsidRDefault="00534F43" w:rsidP="00A30FF3">
      <w:pPr>
        <w:bidi w:val="0"/>
        <w:contextualSpacing/>
      </w:pPr>
      <w:r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2028928" behindDoc="0" locked="0" layoutInCell="1" allowOverlap="1" wp14:anchorId="5B1CAA83" wp14:editId="75C63BC7">
                <wp:simplePos x="0" y="0"/>
                <wp:positionH relativeFrom="column">
                  <wp:posOffset>2790825</wp:posOffset>
                </wp:positionH>
                <wp:positionV relativeFrom="paragraph">
                  <wp:posOffset>5080</wp:posOffset>
                </wp:positionV>
                <wp:extent cx="400050" cy="352425"/>
                <wp:effectExtent l="0" t="0" r="19050" b="28575"/>
                <wp:wrapNone/>
                <wp:docPr id="575" name="מלבן 5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050" cy="3524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34F43" w:rsidRDefault="00534F43" w:rsidP="00534F43">
                            <w:pPr>
                              <w:jc w:val="center"/>
                            </w:pPr>
                            <w: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B1CAA83" id="מלבן 575" o:spid="_x0000_s1131" style="position:absolute;margin-left:219.75pt;margin-top:.4pt;width:31.5pt;height:27.75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" fillcolor="#5b9bd5 [3204]" strokecolor="#1f4d78 [1604]" strokeweight="1pt">
                <v:textbox>
                  <w:txbxContent>
                    <w:p w:rsidR="00534F43" w:rsidRDefault="00534F43" w:rsidP="00534F43">
                      <w:pPr>
                        <w:jc w:val="center"/>
                      </w:pPr>
                      <w:r>
                        <w:t>X</w:t>
                      </w:r>
                    </w:p>
                  </w:txbxContent>
                </v:textbox>
              </v:rect>
            </w:pict>
          </mc:Fallback>
        </mc:AlternateContent>
      </w:r>
      <w:r w:rsidR="001C1105">
        <w:rPr>
          <w:noProof/>
        </w:rPr>
        <mc:AlternateContent>
          <mc:Choice Requires="wps">
            <w:drawing>
              <wp:anchor distT="0" distB="0" distL="114300" distR="114300" simplePos="0" relativeHeight="252018688" behindDoc="0" locked="0" layoutInCell="1" allowOverlap="1" wp14:anchorId="5BC1802D" wp14:editId="295F1963">
                <wp:simplePos x="0" y="0"/>
                <wp:positionH relativeFrom="leftMargin">
                  <wp:posOffset>516890</wp:posOffset>
                </wp:positionH>
                <wp:positionV relativeFrom="paragraph">
                  <wp:posOffset>253365</wp:posOffset>
                </wp:positionV>
                <wp:extent cx="631190" cy="247015"/>
                <wp:effectExtent l="0" t="0" r="0" b="635"/>
                <wp:wrapNone/>
                <wp:docPr id="565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31190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1105" w:rsidRPr="00682D0D" w:rsidRDefault="001C1105" w:rsidP="001C1105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Left</w:t>
                            </w:r>
                            <w:r w:rsidRPr="001C1105">
                              <w:rPr>
                                <w:noProof/>
                              </w:rPr>
                              <w:drawing>
                                <wp:inline distT="0" distB="0" distL="0" distR="0" wp14:anchorId="47611311" wp14:editId="722553C1">
                                  <wp:extent cx="439420" cy="173105"/>
                                  <wp:effectExtent l="0" t="0" r="0" b="0"/>
                                  <wp:docPr id="566" name="תמונה 56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39420" cy="1731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BC1802D" id="_x0000_s1132" type="#_x0000_t202" style="position:absolute;margin-left:40.7pt;margin-top:19.95pt;width:49.7pt;height:19.45pt;flip:x;z-index:252018688;visibility:visible;mso-wrap-style:square;mso-wrap-distance-left:9pt;mso-wrap-distance-top:0;mso-wrap-distance-right:9pt;mso-wrap-distance-bottom:0;mso-position-horizontal:absolute;mso-position-horizontal-relative:left-margin-area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" filled="f" stroked="f">
                <v:textbox>
                  <w:txbxContent>
                    <w:p w:rsidR="001C1105" w:rsidRPr="00682D0D" w:rsidRDefault="001C1105" w:rsidP="001C1105">
                      <w:pPr>
                        <w:jc w:val="center"/>
                        <w:rPr>
                          <w:rtl/>
                        </w:rPr>
                      </w:pPr>
                      <w:r>
                        <w:t>Left</w:t>
                      </w:r>
                      <w:r w:rsidRPr="001C1105">
                        <w:rPr>
                          <w:noProof/>
                        </w:rPr>
                        <w:drawing>
                          <wp:inline distT="0" distB="0" distL="0" distR="0" wp14:anchorId="47611311" wp14:editId="722553C1">
                            <wp:extent cx="439420" cy="173105"/>
                            <wp:effectExtent l="0" t="0" r="0" b="0"/>
                            <wp:docPr id="566" name="תמונה 56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39420" cy="1731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C1105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91680" behindDoc="0" locked="0" layoutInCell="1" allowOverlap="1" wp14:anchorId="405DB90A" wp14:editId="669098CF">
                <wp:simplePos x="0" y="0"/>
                <wp:positionH relativeFrom="column">
                  <wp:posOffset>-676275</wp:posOffset>
                </wp:positionH>
                <wp:positionV relativeFrom="paragraph">
                  <wp:posOffset>243204</wp:posOffset>
                </wp:positionV>
                <wp:extent cx="1057275" cy="12065"/>
                <wp:effectExtent l="0" t="0" r="28575" b="26035"/>
                <wp:wrapNone/>
                <wp:docPr id="477" name="מחבר ישר 4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57275" cy="1206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CC22D96" id="מחבר ישר 477" o:spid="_x0000_s1026" style="position:absolute;left:0;text-align:left;flip:y;z-index:251591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3.25pt,19.15pt" to="30pt,2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" strokecolor="black [3213]" strokeweight="1.5pt">
                <v:stroke joinstyle="miter"/>
              </v:line>
            </w:pict>
          </mc:Fallback>
        </mc:AlternateContent>
      </w:r>
    </w:p>
    <w:p w:rsidR="00284447" w:rsidRDefault="00534F43" w:rsidP="00284447">
      <w:pPr>
        <w:tabs>
          <w:tab w:val="left" w:pos="1725"/>
        </w:tabs>
        <w:bidi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00896" behindDoc="0" locked="0" layoutInCell="1" allowOverlap="1" wp14:anchorId="5F46B895" wp14:editId="37242716">
                <wp:simplePos x="0" y="0"/>
                <wp:positionH relativeFrom="column">
                  <wp:posOffset>3200400</wp:posOffset>
                </wp:positionH>
                <wp:positionV relativeFrom="paragraph">
                  <wp:posOffset>11430</wp:posOffset>
                </wp:positionV>
                <wp:extent cx="2028825" cy="9525"/>
                <wp:effectExtent l="0" t="0" r="28575" b="28575"/>
                <wp:wrapNone/>
                <wp:docPr id="488" name="מחבר ישר 4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28825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5D280D8" id="מחבר ישר 488" o:spid="_x0000_s1026" style="position:absolute;left:0;text-align:left;z-index:251600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2pt,.9pt" to="411.75pt,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" strokecolor="black [3213]" strokeweight="1.5pt">
                <v:stroke joinstyle="miter"/>
              </v:line>
            </w:pict>
          </mc:Fallback>
        </mc:AlternateContent>
      </w:r>
      <w:r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2030976" behindDoc="0" locked="0" layoutInCell="1" allowOverlap="1" wp14:anchorId="24E72047" wp14:editId="51CE195C">
                <wp:simplePos x="0" y="0"/>
                <wp:positionH relativeFrom="column">
                  <wp:posOffset>2790825</wp:posOffset>
                </wp:positionH>
                <wp:positionV relativeFrom="paragraph">
                  <wp:posOffset>220980</wp:posOffset>
                </wp:positionV>
                <wp:extent cx="400050" cy="352425"/>
                <wp:effectExtent l="0" t="0" r="19050" b="28575"/>
                <wp:wrapNone/>
                <wp:docPr id="583" name="מלבן 5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050" cy="3524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34F43" w:rsidRDefault="00534F43" w:rsidP="00534F43">
                            <w:pPr>
                              <w:jc w:val="center"/>
                            </w:pPr>
                            <w:r>
                              <w:t>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4E72047" id="מלבן 583" o:spid="_x0000_s1133" style="position:absolute;margin-left:219.75pt;margin-top:17.4pt;width:31.5pt;height:27.75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" fillcolor="#5b9bd5 [3204]" strokecolor="#1f4d78 [1604]" strokeweight="1pt">
                <v:textbox>
                  <w:txbxContent>
                    <w:p w:rsidR="00534F43" w:rsidRDefault="00534F43" w:rsidP="00534F43">
                      <w:pPr>
                        <w:jc w:val="center"/>
                      </w:pPr>
                      <w:r>
                        <w:t>Y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25856" behindDoc="0" locked="0" layoutInCell="1" allowOverlap="1" wp14:anchorId="6AAFC8E5" wp14:editId="74BAD74C">
                <wp:simplePos x="0" y="0"/>
                <wp:positionH relativeFrom="column">
                  <wp:posOffset>2028825</wp:posOffset>
                </wp:positionH>
                <wp:positionV relativeFrom="paragraph">
                  <wp:posOffset>11430</wp:posOffset>
                </wp:positionV>
                <wp:extent cx="762000" cy="9525"/>
                <wp:effectExtent l="0" t="0" r="19050" b="28575"/>
                <wp:wrapNone/>
                <wp:docPr id="570" name="מחבר ישר 5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6200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1A1ABA6" id="מחבר ישר 570" o:spid="_x0000_s1026" style="position:absolute;left:0;text-align:left;flip:y;z-index:252025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9.75pt,.9pt" to="219.75pt,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" strokecolor="black [3213]" strokeweight="1.5pt">
                <v:stroke joinstyle="miter"/>
              </v:line>
            </w:pict>
          </mc:Fallback>
        </mc:AlternateContent>
      </w:r>
      <w:r w:rsidR="0050156A" w:rsidRPr="0050156A">
        <w:rPr>
          <w:rFonts w:cs="Arial"/>
          <w:rtl/>
        </w:rPr>
        <mc:AlternateContent>
          <mc:Choice Requires="wps">
            <w:drawing>
              <wp:anchor distT="0" distB="0" distL="114300" distR="114300" simplePos="0" relativeHeight="252023808" behindDoc="0" locked="0" layoutInCell="1" allowOverlap="1" wp14:anchorId="3EE28435" wp14:editId="12F6BA00">
                <wp:simplePos x="0" y="0"/>
                <wp:positionH relativeFrom="leftMargin">
                  <wp:posOffset>4784090</wp:posOffset>
                </wp:positionH>
                <wp:positionV relativeFrom="paragraph">
                  <wp:posOffset>197485</wp:posOffset>
                </wp:positionV>
                <wp:extent cx="631190" cy="247015"/>
                <wp:effectExtent l="0" t="0" r="0" b="635"/>
                <wp:wrapNone/>
                <wp:docPr id="569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31190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156A" w:rsidRPr="00682D0D" w:rsidRDefault="0050156A" w:rsidP="00534F43">
                            <w:pPr>
                              <w:rPr>
                                <w:rtl/>
                              </w:rPr>
                            </w:pPr>
                            <w:r>
                              <w:t>Y_ou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EE28435" id="_x0000_s1134" type="#_x0000_t202" style="position:absolute;margin-left:376.7pt;margin-top:15.55pt;width:49.7pt;height:19.45pt;flip:x;z-index:252023808;visibility:visible;mso-wrap-style:square;mso-wrap-distance-left:9pt;mso-wrap-distance-top:0;mso-wrap-distance-right:9pt;mso-wrap-distance-bottom:0;mso-position-horizontal:absolute;mso-position-horizontal-relative:left-margin-area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" filled="f" stroked="f">
                <v:textbox>
                  <w:txbxContent>
                    <w:p w:rsidR="0050156A" w:rsidRPr="00682D0D" w:rsidRDefault="0050156A" w:rsidP="00534F43">
                      <w:pPr>
                        <w:rPr>
                          <w:rtl/>
                        </w:rPr>
                      </w:pPr>
                      <w:r>
                        <w:t>Y_out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C1105">
        <w:rPr>
          <w:noProof/>
        </w:rPr>
        <mc:AlternateContent>
          <mc:Choice Requires="wps">
            <w:drawing>
              <wp:anchor distT="0" distB="0" distL="114300" distR="114300" simplePos="0" relativeHeight="251594752" behindDoc="0" locked="0" layoutInCell="1" allowOverlap="1" wp14:anchorId="21E8FC9D" wp14:editId="022FC577">
                <wp:simplePos x="0" y="0"/>
                <wp:positionH relativeFrom="leftMargin">
                  <wp:align>right</wp:align>
                </wp:positionH>
                <wp:positionV relativeFrom="paragraph">
                  <wp:posOffset>302260</wp:posOffset>
                </wp:positionV>
                <wp:extent cx="631190" cy="247015"/>
                <wp:effectExtent l="0" t="0" r="0" b="635"/>
                <wp:wrapNone/>
                <wp:docPr id="481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31190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A30FF3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U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1E8FC9D" id="_x0000_s1135" type="#_x0000_t202" style="position:absolute;margin-left:-1.5pt;margin-top:23.8pt;width:49.7pt;height:19.45pt;flip:x;z-index:251594752;visibility:visible;mso-wrap-style:square;mso-wrap-distance-left:9pt;mso-wrap-distance-top:0;mso-wrap-distance-right:9pt;mso-wrap-distance-bottom:0;mso-position-horizontal:right;mso-position-horizontal-relative:left-margin-area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" filled="f" stroked="f">
                <v:textbox>
                  <w:txbxContent>
                    <w:p w:rsidR="00AE7F79" w:rsidRPr="00682D0D" w:rsidRDefault="00AE7F79" w:rsidP="00A30FF3">
                      <w:pPr>
                        <w:jc w:val="center"/>
                        <w:rPr>
                          <w:rtl/>
                        </w:rPr>
                      </w:pPr>
                      <w:r>
                        <w:t>Up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C1105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2014592" behindDoc="0" locked="0" layoutInCell="1" allowOverlap="1" wp14:anchorId="7DB72312" wp14:editId="75C95642">
                <wp:simplePos x="0" y="0"/>
                <wp:positionH relativeFrom="column">
                  <wp:posOffset>-676275</wp:posOffset>
                </wp:positionH>
                <wp:positionV relativeFrom="paragraph">
                  <wp:posOffset>299085</wp:posOffset>
                </wp:positionV>
                <wp:extent cx="1106170" cy="0"/>
                <wp:effectExtent l="0" t="0" r="36830" b="19050"/>
                <wp:wrapNone/>
                <wp:docPr id="494" name="מחבר ישר 4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0617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90E0B14" id="מחבר ישר 494" o:spid="_x0000_s1026" style="position:absolute;left:0;text-align:left;flip:y;z-index:25201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3.25pt,23.55pt" to="33.85pt,2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" strokecolor="black [3213]" strokeweight="1.5pt">
                <v:stroke joinstyle="miter"/>
              </v:line>
            </w:pict>
          </mc:Fallback>
        </mc:AlternateContent>
      </w:r>
    </w:p>
    <w:p w:rsidR="008E6C3F" w:rsidRDefault="00534F43" w:rsidP="008E6C3F">
      <w:pPr>
        <w:tabs>
          <w:tab w:val="left" w:pos="1725"/>
        </w:tabs>
        <w:bidi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27904" behindDoc="0" locked="0" layoutInCell="1" allowOverlap="1" wp14:anchorId="3EE73EBE" wp14:editId="485EC71B">
                <wp:simplePos x="0" y="0"/>
                <wp:positionH relativeFrom="column">
                  <wp:posOffset>2019300</wp:posOffset>
                </wp:positionH>
                <wp:positionV relativeFrom="paragraph">
                  <wp:posOffset>116205</wp:posOffset>
                </wp:positionV>
                <wp:extent cx="771525" cy="9525"/>
                <wp:effectExtent l="0" t="0" r="28575" b="28575"/>
                <wp:wrapNone/>
                <wp:docPr id="574" name="מחבר ישר 5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71525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72D2CAC" id="מחבר ישר 574" o:spid="_x0000_s1026" style="position:absolute;left:0;text-align:left;flip:y;z-index:252027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9pt,9.15pt" to="219.75pt,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" strokecolor="black [3213]" strokeweight="1.5pt">
                <v:stroke joinstyle="miter"/>
              </v:line>
            </w:pict>
          </mc:Fallback>
        </mc:AlternateContent>
      </w:r>
      <w:r w:rsidRPr="0050156A">
        <w:rPr>
          <w:rFonts w:cs="Arial"/>
          <w:rtl/>
        </w:rPr>
        <mc:AlternateContent>
          <mc:Choice Requires="wps">
            <w:drawing>
              <wp:anchor distT="0" distB="0" distL="114300" distR="114300" simplePos="0" relativeHeight="252022784" behindDoc="0" locked="0" layoutInCell="1" allowOverlap="1" wp14:anchorId="653894E5" wp14:editId="46B501FD">
                <wp:simplePos x="0" y="0"/>
                <wp:positionH relativeFrom="margin">
                  <wp:posOffset>3190875</wp:posOffset>
                </wp:positionH>
                <wp:positionV relativeFrom="paragraph">
                  <wp:posOffset>135255</wp:posOffset>
                </wp:positionV>
                <wp:extent cx="2057400" cy="9525"/>
                <wp:effectExtent l="0" t="0" r="19050" b="28575"/>
                <wp:wrapNone/>
                <wp:docPr id="568" name="מחבר ישר 5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5740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42F7E5F" id="מחבר ישר 568" o:spid="_x0000_s1026" style="position:absolute;left:0;text-align:left;flip:y;z-index:2520227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51.25pt,10.65pt" to="413.25pt,1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1C1105">
        <w:rPr>
          <w:noProof/>
        </w:rPr>
        <mc:AlternateContent>
          <mc:Choice Requires="wps">
            <w:drawing>
              <wp:anchor distT="0" distB="0" distL="114300" distR="114300" simplePos="0" relativeHeight="251595776" behindDoc="0" locked="0" layoutInCell="1" allowOverlap="1" wp14:anchorId="2042EB23" wp14:editId="424351F1">
                <wp:simplePos x="0" y="0"/>
                <wp:positionH relativeFrom="leftMargin">
                  <wp:posOffset>530860</wp:posOffset>
                </wp:positionH>
                <wp:positionV relativeFrom="paragraph">
                  <wp:posOffset>234950</wp:posOffset>
                </wp:positionV>
                <wp:extent cx="631190" cy="247015"/>
                <wp:effectExtent l="0" t="0" r="0" b="635"/>
                <wp:wrapNone/>
                <wp:docPr id="482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31190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A30FF3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Dow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042EB23" id="_x0000_s1136" type="#_x0000_t202" style="position:absolute;margin-left:41.8pt;margin-top:18.5pt;width:49.7pt;height:19.45pt;flip:x;z-index:251595776;visibility:visible;mso-wrap-style:square;mso-wrap-distance-left:9pt;mso-wrap-distance-top:0;mso-wrap-distance-right:9pt;mso-wrap-distance-bottom:0;mso-position-horizontal:absolute;mso-position-horizontal-relative:left-margin-area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" filled="f" stroked="f">
                <v:textbox>
                  <w:txbxContent>
                    <w:p w:rsidR="00AE7F79" w:rsidRPr="00682D0D" w:rsidRDefault="00AE7F79" w:rsidP="00A30FF3">
                      <w:pPr>
                        <w:jc w:val="center"/>
                        <w:rPr>
                          <w:rtl/>
                        </w:rPr>
                      </w:pPr>
                      <w:r>
                        <w:t>Dow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C1105">
        <w:rPr>
          <w:noProof/>
        </w:rPr>
        <mc:AlternateContent>
          <mc:Choice Requires="wps">
            <w:drawing>
              <wp:anchor distT="0" distB="0" distL="114300" distR="114300" simplePos="0" relativeHeight="251597824" behindDoc="0" locked="0" layoutInCell="1" allowOverlap="1" wp14:anchorId="2BAB552E" wp14:editId="66EF9C40">
                <wp:simplePos x="0" y="0"/>
                <wp:positionH relativeFrom="column">
                  <wp:posOffset>-676275</wp:posOffset>
                </wp:positionH>
                <wp:positionV relativeFrom="paragraph">
                  <wp:posOffset>240030</wp:posOffset>
                </wp:positionV>
                <wp:extent cx="1106170" cy="9525"/>
                <wp:effectExtent l="0" t="0" r="36830" b="28575"/>
                <wp:wrapNone/>
                <wp:docPr id="485" name="מחבר ישר 4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0617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5F48119" id="מחבר ישר 485" o:spid="_x0000_s1026" style="position:absolute;left:0;text-align:left;flip:y;z-index:251597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3.25pt,18.9pt" to="33.85pt,1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" strokecolor="black [3213]" strokeweight="1.5pt">
                <v:stroke joinstyle="miter"/>
              </v:line>
            </w:pict>
          </mc:Fallback>
        </mc:AlternateContent>
      </w:r>
    </w:p>
    <w:p w:rsidR="008E6C3F" w:rsidRDefault="00E83A24" w:rsidP="008E6C3F">
      <w:pPr>
        <w:tabs>
          <w:tab w:val="left" w:pos="1725"/>
        </w:tabs>
        <w:bidi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20736" behindDoc="0" locked="0" layoutInCell="1" allowOverlap="1" wp14:anchorId="38C8A428" wp14:editId="044E5BD1">
                <wp:simplePos x="0" y="0"/>
                <wp:positionH relativeFrom="column">
                  <wp:posOffset>-657225</wp:posOffset>
                </wp:positionH>
                <wp:positionV relativeFrom="paragraph">
                  <wp:posOffset>176530</wp:posOffset>
                </wp:positionV>
                <wp:extent cx="1057275" cy="19050"/>
                <wp:effectExtent l="0" t="0" r="28575" b="19050"/>
                <wp:wrapNone/>
                <wp:docPr id="567" name="מחבר ישר 5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57275" cy="1905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2CBAED7" id="מחבר ישר 567" o:spid="_x0000_s1026" style="position:absolute;left:0;text-align:left;flip:y;z-index:25202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1.75pt,13.9pt" to="31.5pt,1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" strokecolor="black [3213]" strokeweight="1.5pt">
                <v:stroke joinstyle="miter"/>
              </v:line>
            </w:pict>
          </mc:Fallback>
        </mc:AlternateContent>
      </w:r>
    </w:p>
    <w:p w:rsidR="007E3CAA" w:rsidRPr="004D75D7" w:rsidRDefault="00E83A24" w:rsidP="00534F43">
      <w:pPr>
        <w:tabs>
          <w:tab w:val="left" w:pos="1725"/>
        </w:tabs>
        <w:bidi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03968" behindDoc="0" locked="0" layoutInCell="1" allowOverlap="1" wp14:anchorId="2E521326" wp14:editId="1DB56E27">
                <wp:simplePos x="0" y="0"/>
                <wp:positionH relativeFrom="margin">
                  <wp:posOffset>2289175</wp:posOffset>
                </wp:positionH>
                <wp:positionV relativeFrom="paragraph">
                  <wp:posOffset>86360</wp:posOffset>
                </wp:positionV>
                <wp:extent cx="1264285" cy="247015"/>
                <wp:effectExtent l="0" t="0" r="0" b="635"/>
                <wp:wrapNone/>
                <wp:docPr id="602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264285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E83A24" w:rsidP="00F51165">
                            <w:pPr>
                              <w:jc w:val="center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t>X, Y loca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E521326" id="_x0000_s1137" type="#_x0000_t202" style="position:absolute;margin-left:180.25pt;margin-top:6.8pt;width:99.55pt;height:19.45pt;flip:x;z-index:251603968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" filled="f" stroked="f">
                <v:textbox>
                  <w:txbxContent>
                    <w:p w:rsidR="00AE7F79" w:rsidRPr="00682D0D" w:rsidRDefault="00E83A24" w:rsidP="00F51165">
                      <w:pPr>
                        <w:jc w:val="center"/>
                        <w:rPr>
                          <w:rFonts w:hint="cs"/>
                          <w:rtl/>
                        </w:rPr>
                      </w:pPr>
                      <w:r>
                        <w:t>X, Y locatio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280EE0" w:rsidRDefault="00280EE0" w:rsidP="0098044D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tbl>
      <w:tblPr>
        <w:tblpPr w:leftFromText="180" w:rightFromText="180" w:vertAnchor="page" w:horzAnchor="margin" w:tblpY="2310"/>
        <w:bidiVisual/>
        <w:tblW w:w="7627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7"/>
        <w:gridCol w:w="13"/>
        <w:gridCol w:w="783"/>
        <w:gridCol w:w="794"/>
        <w:gridCol w:w="75"/>
        <w:gridCol w:w="719"/>
        <w:gridCol w:w="698"/>
        <w:gridCol w:w="25"/>
        <w:gridCol w:w="699"/>
        <w:gridCol w:w="691"/>
        <w:gridCol w:w="20"/>
        <w:gridCol w:w="806"/>
        <w:gridCol w:w="591"/>
        <w:gridCol w:w="85"/>
        <w:gridCol w:w="741"/>
        <w:gridCol w:w="880"/>
      </w:tblGrid>
      <w:tr w:rsidR="006A1FCE" w:rsidRPr="00595914" w:rsidTr="006A1FCE">
        <w:trPr>
          <w:trHeight w:val="154"/>
        </w:trPr>
        <w:tc>
          <w:tcPr>
            <w:tcW w:w="1672" w:type="dxa"/>
            <w:gridSpan w:val="5"/>
            <w:tcBorders>
              <w:top w:val="single" w:sz="8" w:space="0" w:color="FFFFFF"/>
              <w:left w:val="single" w:sz="8" w:space="0" w:color="000000"/>
              <w:bottom w:val="single" w:sz="8" w:space="0" w:color="000000"/>
              <w:right w:val="single" w:sz="8" w:space="0" w:color="FFFFFF"/>
            </w:tcBorders>
            <w:shd w:val="clear" w:color="auto" w:fill="90C226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</w:rPr>
            </w:pPr>
            <w:r w:rsidRPr="00595914">
              <w:rPr>
                <w:b/>
                <w:bCs/>
              </w:rPr>
              <w:lastRenderedPageBreak/>
              <w:t>down</w:t>
            </w:r>
          </w:p>
        </w:tc>
        <w:tc>
          <w:tcPr>
            <w:tcW w:w="1417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90C226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up</w:t>
            </w:r>
          </w:p>
        </w:tc>
        <w:tc>
          <w:tcPr>
            <w:tcW w:w="1415" w:type="dxa"/>
            <w:gridSpan w:val="3"/>
            <w:tcBorders>
              <w:top w:val="single" w:sz="8" w:space="0" w:color="FFFFFF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90C226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left</w:t>
            </w:r>
          </w:p>
        </w:tc>
        <w:tc>
          <w:tcPr>
            <w:tcW w:w="1417" w:type="dxa"/>
            <w:gridSpan w:val="3"/>
            <w:tcBorders>
              <w:top w:val="single" w:sz="8" w:space="0" w:color="FFFFFF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90C226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right</w:t>
            </w:r>
          </w:p>
        </w:tc>
        <w:tc>
          <w:tcPr>
            <w:tcW w:w="1706" w:type="dxa"/>
            <w:gridSpan w:val="3"/>
            <w:tcBorders>
              <w:top w:val="single" w:sz="8" w:space="0" w:color="FFFFFF"/>
              <w:left w:val="single" w:sz="8" w:space="0" w:color="FFFFFF"/>
              <w:bottom w:val="single" w:sz="8" w:space="0" w:color="000000"/>
              <w:right w:val="single" w:sz="8" w:space="0" w:color="000000"/>
            </w:tcBorders>
            <w:shd w:val="clear" w:color="auto" w:fill="90C226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</w:p>
        </w:tc>
      </w:tr>
      <w:tr w:rsidR="006A1FCE" w:rsidRPr="00595914" w:rsidTr="006A1FCE">
        <w:trPr>
          <w:gridBefore w:val="1"/>
          <w:wBefore w:w="7" w:type="dxa"/>
          <w:trHeight w:val="154"/>
        </w:trPr>
        <w:tc>
          <w:tcPr>
            <w:tcW w:w="5914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FFFFFF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</w:rPr>
            </w:pPr>
            <w:r w:rsidRPr="00595914">
              <w:rPr>
                <w:b/>
                <w:bCs/>
              </w:rPr>
              <w:t>Next state</w:t>
            </w:r>
          </w:p>
        </w:tc>
        <w:tc>
          <w:tcPr>
            <w:tcW w:w="1706" w:type="dxa"/>
            <w:gridSpan w:val="3"/>
            <w:tcBorders>
              <w:top w:val="single" w:sz="8" w:space="0" w:color="000000"/>
              <w:left w:val="single" w:sz="8" w:space="0" w:color="FFFFFF"/>
              <w:bottom w:val="single" w:sz="8" w:space="0" w:color="000000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Curr. state</w:t>
            </w:r>
          </w:p>
        </w:tc>
      </w:tr>
      <w:tr w:rsidR="006A1FCE" w:rsidRPr="00595914" w:rsidTr="006A1FCE">
        <w:trPr>
          <w:gridBefore w:val="2"/>
          <w:wBefore w:w="20" w:type="dxa"/>
          <w:trHeight w:val="154"/>
        </w:trPr>
        <w:tc>
          <w:tcPr>
            <w:tcW w:w="783" w:type="dxa"/>
            <w:tcBorders>
              <w:top w:val="single" w:sz="8" w:space="0" w:color="000000"/>
              <w:left w:val="single" w:sz="8" w:space="0" w:color="FFFFFF"/>
              <w:bottom w:val="single" w:sz="8" w:space="0" w:color="000000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</w:t>
            </w:r>
          </w:p>
        </w:tc>
        <w:tc>
          <w:tcPr>
            <w:tcW w:w="7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FFFFFF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</w:t>
            </w:r>
          </w:p>
        </w:tc>
        <w:tc>
          <w:tcPr>
            <w:tcW w:w="794" w:type="dxa"/>
            <w:gridSpan w:val="2"/>
            <w:tcBorders>
              <w:top w:val="single" w:sz="8" w:space="0" w:color="000000"/>
              <w:left w:val="single" w:sz="8" w:space="0" w:color="FFFFFF"/>
              <w:bottom w:val="single" w:sz="8" w:space="0" w:color="000000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</w:t>
            </w:r>
          </w:p>
        </w:tc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FFFFFF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</w:t>
            </w:r>
          </w:p>
        </w:tc>
        <w:tc>
          <w:tcPr>
            <w:tcW w:w="699" w:type="dxa"/>
            <w:tcBorders>
              <w:top w:val="single" w:sz="8" w:space="0" w:color="000000"/>
              <w:left w:val="single" w:sz="8" w:space="0" w:color="FFFFFF"/>
              <w:bottom w:val="single" w:sz="8" w:space="0" w:color="000000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</w:t>
            </w:r>
          </w:p>
        </w:tc>
        <w:tc>
          <w:tcPr>
            <w:tcW w:w="71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FFFFFF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</w:t>
            </w:r>
          </w:p>
        </w:tc>
        <w:tc>
          <w:tcPr>
            <w:tcW w:w="806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</w:t>
            </w:r>
          </w:p>
        </w:tc>
        <w:tc>
          <w:tcPr>
            <w:tcW w:w="67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</w:t>
            </w:r>
          </w:p>
        </w:tc>
        <w:tc>
          <w:tcPr>
            <w:tcW w:w="741" w:type="dxa"/>
            <w:tcBorders>
              <w:top w:val="single" w:sz="8" w:space="0" w:color="000000"/>
              <w:left w:val="single" w:sz="8" w:space="0" w:color="FFFFFF"/>
              <w:bottom w:val="single" w:sz="8" w:space="0" w:color="000000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</w:t>
            </w:r>
          </w:p>
        </w:tc>
        <w:tc>
          <w:tcPr>
            <w:tcW w:w="8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FFFFFF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</w:t>
            </w:r>
          </w:p>
        </w:tc>
      </w:tr>
      <w:tr w:rsidR="006A1FCE" w:rsidRPr="00595914" w:rsidTr="006A1FCE">
        <w:trPr>
          <w:gridBefore w:val="2"/>
          <w:wBefore w:w="20" w:type="dxa"/>
          <w:trHeight w:val="154"/>
        </w:trPr>
        <w:tc>
          <w:tcPr>
            <w:tcW w:w="783" w:type="dxa"/>
            <w:tcBorders>
              <w:top w:val="single" w:sz="8" w:space="0" w:color="000000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</w:t>
            </w:r>
          </w:p>
        </w:tc>
        <w:tc>
          <w:tcPr>
            <w:tcW w:w="794" w:type="dxa"/>
            <w:tcBorders>
              <w:top w:val="single" w:sz="8" w:space="0" w:color="000000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794" w:type="dxa"/>
            <w:gridSpan w:val="2"/>
            <w:tcBorders>
              <w:top w:val="single" w:sz="8" w:space="0" w:color="000000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4</w:t>
            </w:r>
          </w:p>
        </w:tc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</w:t>
            </w:r>
          </w:p>
        </w:tc>
        <w:tc>
          <w:tcPr>
            <w:tcW w:w="699" w:type="dxa"/>
            <w:tcBorders>
              <w:top w:val="single" w:sz="8" w:space="0" w:color="000000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4</w:t>
            </w:r>
          </w:p>
        </w:tc>
        <w:tc>
          <w:tcPr>
            <w:tcW w:w="71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9</w:t>
            </w:r>
          </w:p>
        </w:tc>
        <w:tc>
          <w:tcPr>
            <w:tcW w:w="806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67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FFFFFF"/>
              <w:right w:val="nil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</w:t>
            </w:r>
          </w:p>
        </w:tc>
        <w:tc>
          <w:tcPr>
            <w:tcW w:w="741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880" w:type="dxa"/>
            <w:tcBorders>
              <w:top w:val="single" w:sz="8" w:space="0" w:color="000000"/>
              <w:left w:val="single" w:sz="8" w:space="0" w:color="000000"/>
              <w:bottom w:val="nil"/>
              <w:right w:val="nil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</w:tr>
      <w:tr w:rsidR="006A1FCE" w:rsidRPr="00595914" w:rsidTr="006A1FCE">
        <w:trPr>
          <w:gridBefore w:val="2"/>
          <w:wBefore w:w="20" w:type="dxa"/>
          <w:trHeight w:val="154"/>
        </w:trPr>
        <w:tc>
          <w:tcPr>
            <w:tcW w:w="78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</w:t>
            </w:r>
          </w:p>
        </w:tc>
        <w:tc>
          <w:tcPr>
            <w:tcW w:w="794" w:type="dxa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9</w:t>
            </w:r>
          </w:p>
        </w:tc>
        <w:tc>
          <w:tcPr>
            <w:tcW w:w="794" w:type="dxa"/>
            <w:gridSpan w:val="2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4</w:t>
            </w:r>
          </w:p>
        </w:tc>
        <w:tc>
          <w:tcPr>
            <w:tcW w:w="723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9</w:t>
            </w:r>
          </w:p>
        </w:tc>
        <w:tc>
          <w:tcPr>
            <w:tcW w:w="69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711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8</w:t>
            </w:r>
          </w:p>
        </w:tc>
        <w:tc>
          <w:tcPr>
            <w:tcW w:w="806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</w:t>
            </w:r>
          </w:p>
        </w:tc>
        <w:tc>
          <w:tcPr>
            <w:tcW w:w="676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nil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880" w:type="dxa"/>
            <w:tcBorders>
              <w:top w:val="nil"/>
              <w:left w:val="single" w:sz="8" w:space="0" w:color="000000"/>
              <w:bottom w:val="nil"/>
              <w:right w:val="nil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9</w:t>
            </w:r>
          </w:p>
        </w:tc>
      </w:tr>
      <w:tr w:rsidR="006A1FCE" w:rsidRPr="00595914" w:rsidTr="006A1FCE">
        <w:trPr>
          <w:gridBefore w:val="2"/>
          <w:wBefore w:w="20" w:type="dxa"/>
          <w:trHeight w:val="154"/>
        </w:trPr>
        <w:tc>
          <w:tcPr>
            <w:tcW w:w="78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794" w:type="dxa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8</w:t>
            </w:r>
          </w:p>
        </w:tc>
        <w:tc>
          <w:tcPr>
            <w:tcW w:w="794" w:type="dxa"/>
            <w:gridSpan w:val="2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3</w:t>
            </w:r>
          </w:p>
        </w:tc>
        <w:tc>
          <w:tcPr>
            <w:tcW w:w="723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9</w:t>
            </w:r>
          </w:p>
        </w:tc>
        <w:tc>
          <w:tcPr>
            <w:tcW w:w="69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4</w:t>
            </w:r>
          </w:p>
        </w:tc>
        <w:tc>
          <w:tcPr>
            <w:tcW w:w="711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8</w:t>
            </w:r>
          </w:p>
        </w:tc>
        <w:tc>
          <w:tcPr>
            <w:tcW w:w="806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676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nil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4</w:t>
            </w:r>
          </w:p>
        </w:tc>
        <w:tc>
          <w:tcPr>
            <w:tcW w:w="880" w:type="dxa"/>
            <w:tcBorders>
              <w:top w:val="nil"/>
              <w:left w:val="single" w:sz="8" w:space="0" w:color="000000"/>
              <w:bottom w:val="nil"/>
              <w:right w:val="nil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9</w:t>
            </w:r>
          </w:p>
        </w:tc>
      </w:tr>
      <w:tr w:rsidR="006A1FCE" w:rsidRPr="00595914" w:rsidTr="006A1FCE">
        <w:trPr>
          <w:gridBefore w:val="2"/>
          <w:wBefore w:w="20" w:type="dxa"/>
          <w:trHeight w:val="154"/>
        </w:trPr>
        <w:tc>
          <w:tcPr>
            <w:tcW w:w="78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794" w:type="dxa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794" w:type="dxa"/>
            <w:gridSpan w:val="2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3</w:t>
            </w:r>
          </w:p>
        </w:tc>
        <w:tc>
          <w:tcPr>
            <w:tcW w:w="723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69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3</w:t>
            </w:r>
          </w:p>
        </w:tc>
        <w:tc>
          <w:tcPr>
            <w:tcW w:w="711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9</w:t>
            </w:r>
          </w:p>
        </w:tc>
        <w:tc>
          <w:tcPr>
            <w:tcW w:w="806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4</w:t>
            </w:r>
          </w:p>
        </w:tc>
        <w:tc>
          <w:tcPr>
            <w:tcW w:w="676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nil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</w: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4</w:t>
            </w:r>
          </w:p>
        </w:tc>
        <w:tc>
          <w:tcPr>
            <w:tcW w:w="880" w:type="dxa"/>
            <w:tcBorders>
              <w:top w:val="nil"/>
              <w:left w:val="single" w:sz="8" w:space="0" w:color="000000"/>
              <w:bottom w:val="nil"/>
              <w:right w:val="nil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</w:tr>
      <w:tr w:rsidR="006A1FCE" w:rsidRPr="00595914" w:rsidTr="006A1FCE">
        <w:trPr>
          <w:gridBefore w:val="2"/>
          <w:wBefore w:w="20" w:type="dxa"/>
          <w:trHeight w:val="154"/>
        </w:trPr>
        <w:tc>
          <w:tcPr>
            <w:tcW w:w="78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</w:t>
            </w:r>
          </w:p>
        </w:tc>
        <w:tc>
          <w:tcPr>
            <w:tcW w:w="794" w:type="dxa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</w:t>
            </w:r>
          </w:p>
        </w:tc>
        <w:tc>
          <w:tcPr>
            <w:tcW w:w="794" w:type="dxa"/>
            <w:gridSpan w:val="2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4</w:t>
            </w:r>
          </w:p>
        </w:tc>
        <w:tc>
          <w:tcPr>
            <w:tcW w:w="723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+1</w:t>
            </w:r>
          </w:p>
        </w:tc>
        <w:tc>
          <w:tcPr>
            <w:tcW w:w="69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711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-1</w:t>
            </w:r>
          </w:p>
        </w:tc>
        <w:tc>
          <w:tcPr>
            <w:tcW w:w="806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676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nil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+1</w: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880" w:type="dxa"/>
            <w:tcBorders>
              <w:top w:val="nil"/>
              <w:left w:val="single" w:sz="8" w:space="0" w:color="000000"/>
              <w:bottom w:val="nil"/>
              <w:right w:val="nil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..18</w:t>
            </w:r>
          </w:p>
        </w:tc>
      </w:tr>
      <w:tr w:rsidR="006A1FCE" w:rsidRPr="00595914" w:rsidTr="006A1FCE">
        <w:trPr>
          <w:gridBefore w:val="2"/>
          <w:wBefore w:w="20" w:type="dxa"/>
          <w:trHeight w:val="154"/>
        </w:trPr>
        <w:tc>
          <w:tcPr>
            <w:tcW w:w="78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9</w:t>
            </w:r>
          </w:p>
        </w:tc>
        <w:tc>
          <w:tcPr>
            <w:tcW w:w="794" w:type="dxa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+1</w:t>
            </w:r>
          </w:p>
        </w:tc>
        <w:tc>
          <w:tcPr>
            <w:tcW w:w="794" w:type="dxa"/>
            <w:gridSpan w:val="2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  <w:rtl/>
              </w:rPr>
              <w:t>19</w:t>
            </w:r>
          </w:p>
        </w:tc>
        <w:tc>
          <w:tcPr>
            <w:tcW w:w="723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-1</w:t>
            </w:r>
          </w:p>
        </w:tc>
        <w:tc>
          <w:tcPr>
            <w:tcW w:w="69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-1</w:t>
            </w:r>
          </w:p>
        </w:tc>
        <w:tc>
          <w:tcPr>
            <w:tcW w:w="711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8</w:t>
            </w:r>
          </w:p>
        </w:tc>
        <w:tc>
          <w:tcPr>
            <w:tcW w:w="806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+1</w:t>
            </w:r>
          </w:p>
        </w:tc>
        <w:tc>
          <w:tcPr>
            <w:tcW w:w="676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nil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..13</w:t>
            </w:r>
          </w:p>
        </w:tc>
        <w:tc>
          <w:tcPr>
            <w:tcW w:w="880" w:type="dxa"/>
            <w:tcBorders>
              <w:top w:val="nil"/>
              <w:left w:val="single" w:sz="8" w:space="0" w:color="000000"/>
              <w:bottom w:val="nil"/>
              <w:right w:val="nil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9</w:t>
            </w:r>
          </w:p>
        </w:tc>
      </w:tr>
      <w:tr w:rsidR="006A1FCE" w:rsidRPr="00595914" w:rsidTr="006A1FCE">
        <w:trPr>
          <w:gridBefore w:val="2"/>
          <w:wBefore w:w="20" w:type="dxa"/>
          <w:trHeight w:val="154"/>
        </w:trPr>
        <w:tc>
          <w:tcPr>
            <w:tcW w:w="78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794" w:type="dxa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-1</w:t>
            </w:r>
          </w:p>
        </w:tc>
        <w:tc>
          <w:tcPr>
            <w:tcW w:w="794" w:type="dxa"/>
            <w:gridSpan w:val="2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3</w:t>
            </w:r>
          </w:p>
        </w:tc>
        <w:tc>
          <w:tcPr>
            <w:tcW w:w="723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</w:t>
            </w:r>
          </w:p>
        </w:tc>
        <w:tc>
          <w:tcPr>
            <w:tcW w:w="69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4</w:t>
            </w:r>
          </w:p>
        </w:tc>
        <w:tc>
          <w:tcPr>
            <w:tcW w:w="711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-1</w:t>
            </w:r>
          </w:p>
        </w:tc>
        <w:tc>
          <w:tcPr>
            <w:tcW w:w="806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4</w:t>
            </w:r>
          </w:p>
        </w:tc>
        <w:tc>
          <w:tcPr>
            <w:tcW w:w="676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nil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+1</w: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4</w:t>
            </w:r>
          </w:p>
        </w:tc>
        <w:tc>
          <w:tcPr>
            <w:tcW w:w="880" w:type="dxa"/>
            <w:tcBorders>
              <w:top w:val="nil"/>
              <w:left w:val="single" w:sz="8" w:space="0" w:color="000000"/>
              <w:bottom w:val="nil"/>
              <w:right w:val="nil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..18</w:t>
            </w:r>
          </w:p>
        </w:tc>
      </w:tr>
      <w:tr w:rsidR="006A1FCE" w:rsidRPr="00595914" w:rsidTr="006A1FCE">
        <w:trPr>
          <w:gridBefore w:val="2"/>
          <w:wBefore w:w="20" w:type="dxa"/>
          <w:trHeight w:val="154"/>
        </w:trPr>
        <w:tc>
          <w:tcPr>
            <w:tcW w:w="78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+1</w:t>
            </w:r>
          </w:p>
        </w:tc>
        <w:tc>
          <w:tcPr>
            <w:tcW w:w="794" w:type="dxa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794" w:type="dxa"/>
            <w:gridSpan w:val="2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-1</w:t>
            </w:r>
          </w:p>
        </w:tc>
        <w:tc>
          <w:tcPr>
            <w:tcW w:w="723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69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-1</w:t>
            </w:r>
          </w:p>
        </w:tc>
        <w:tc>
          <w:tcPr>
            <w:tcW w:w="711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9</w:t>
            </w:r>
          </w:p>
        </w:tc>
        <w:tc>
          <w:tcPr>
            <w:tcW w:w="806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</w:t>
            </w:r>
          </w:p>
        </w:tc>
        <w:tc>
          <w:tcPr>
            <w:tcW w:w="676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nil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</w: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..13</w:t>
            </w:r>
          </w:p>
        </w:tc>
        <w:tc>
          <w:tcPr>
            <w:tcW w:w="880" w:type="dxa"/>
            <w:tcBorders>
              <w:top w:val="nil"/>
              <w:left w:val="single" w:sz="8" w:space="0" w:color="000000"/>
              <w:bottom w:val="nil"/>
              <w:right w:val="nil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</w:tr>
      <w:tr w:rsidR="006A1FCE" w:rsidRPr="00595914" w:rsidTr="006A1FCE">
        <w:trPr>
          <w:gridBefore w:val="2"/>
          <w:wBefore w:w="20" w:type="dxa"/>
          <w:trHeight w:val="154"/>
        </w:trPr>
        <w:tc>
          <w:tcPr>
            <w:tcW w:w="783" w:type="dxa"/>
            <w:tcBorders>
              <w:top w:val="single" w:sz="8" w:space="0" w:color="FFFFFF"/>
              <w:left w:val="single" w:sz="8" w:space="0" w:color="FFFFFF"/>
              <w:bottom w:val="single" w:sz="8" w:space="0" w:color="000000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+1</w:t>
            </w:r>
          </w:p>
        </w:tc>
        <w:tc>
          <w:tcPr>
            <w:tcW w:w="794" w:type="dxa"/>
            <w:tcBorders>
              <w:top w:val="single" w:sz="8" w:space="0" w:color="FFFFFF"/>
              <w:left w:val="single" w:sz="8" w:space="0" w:color="000000"/>
              <w:bottom w:val="single" w:sz="8" w:space="0" w:color="000000"/>
              <w:right w:val="single" w:sz="8" w:space="0" w:color="FFFFFF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</w:t>
            </w:r>
          </w:p>
        </w:tc>
        <w:tc>
          <w:tcPr>
            <w:tcW w:w="794" w:type="dxa"/>
            <w:gridSpan w:val="2"/>
            <w:tcBorders>
              <w:top w:val="single" w:sz="8" w:space="0" w:color="FFFFFF"/>
              <w:left w:val="single" w:sz="8" w:space="0" w:color="FFFFFF"/>
              <w:bottom w:val="single" w:sz="8" w:space="0" w:color="000000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-1</w:t>
            </w:r>
          </w:p>
        </w:tc>
        <w:tc>
          <w:tcPr>
            <w:tcW w:w="723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000000"/>
              <w:right w:val="single" w:sz="8" w:space="0" w:color="FFFFFF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</w:t>
            </w:r>
          </w:p>
        </w:tc>
        <w:tc>
          <w:tcPr>
            <w:tcW w:w="699" w:type="dxa"/>
            <w:tcBorders>
              <w:top w:val="single" w:sz="8" w:space="0" w:color="FFFFFF"/>
              <w:left w:val="single" w:sz="8" w:space="0" w:color="FFFFFF"/>
              <w:bottom w:val="single" w:sz="8" w:space="0" w:color="000000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</w:t>
            </w:r>
          </w:p>
        </w:tc>
        <w:tc>
          <w:tcPr>
            <w:tcW w:w="711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000000"/>
              <w:right w:val="single" w:sz="8" w:space="0" w:color="FFFFFF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-1</w:t>
            </w:r>
          </w:p>
        </w:tc>
        <w:tc>
          <w:tcPr>
            <w:tcW w:w="80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</w:t>
            </w:r>
          </w:p>
        </w:tc>
        <w:tc>
          <w:tcPr>
            <w:tcW w:w="676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000000"/>
              <w:right w:val="nil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+1</w:t>
            </w:r>
          </w:p>
        </w:tc>
        <w:tc>
          <w:tcPr>
            <w:tcW w:w="7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..13</w:t>
            </w:r>
          </w:p>
        </w:tc>
        <w:tc>
          <w:tcPr>
            <w:tcW w:w="880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..18</w:t>
            </w:r>
          </w:p>
        </w:tc>
      </w:tr>
    </w:tbl>
    <w:p w:rsidR="00595914" w:rsidRDefault="006A1FCE" w:rsidP="006A1FCE">
      <w:pPr>
        <w:tabs>
          <w:tab w:val="left" w:pos="1725"/>
        </w:tabs>
        <w:bidi w:val="0"/>
        <w:rPr>
          <w:b/>
          <w:bCs/>
        </w:rPr>
      </w:pPr>
      <w:r>
        <w:rPr>
          <w:rFonts w:ascii="Calibri" w:eastAsia="Times New Roman" w:hAnsi="Calibri" w:cs="Times New Roman"/>
          <w:b/>
          <w:bCs/>
        </w:rPr>
        <w:t>X, Y Location states table:</w:t>
      </w: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6A1FCE" w:rsidRDefault="006A1FCE" w:rsidP="006A1FCE">
      <w:pPr>
        <w:tabs>
          <w:tab w:val="left" w:pos="1725"/>
        </w:tabs>
        <w:bidi w:val="0"/>
        <w:rPr>
          <w:b/>
          <w:bCs/>
        </w:rPr>
      </w:pPr>
    </w:p>
    <w:p w:rsidR="006A1FCE" w:rsidRDefault="006A1FCE" w:rsidP="006A1FCE">
      <w:pPr>
        <w:tabs>
          <w:tab w:val="left" w:pos="1725"/>
        </w:tabs>
        <w:bidi w:val="0"/>
        <w:rPr>
          <w:b/>
          <w:bCs/>
        </w:rPr>
      </w:pPr>
    </w:p>
    <w:p w:rsidR="006A1FCE" w:rsidRDefault="006A1FCE" w:rsidP="006A1FCE">
      <w:pPr>
        <w:tabs>
          <w:tab w:val="left" w:pos="1725"/>
        </w:tabs>
        <w:bidi w:val="0"/>
        <w:rPr>
          <w:b/>
          <w:bCs/>
        </w:rPr>
      </w:pPr>
    </w:p>
    <w:p w:rsidR="006A1FCE" w:rsidRDefault="006A1FCE" w:rsidP="006A1FCE">
      <w:pPr>
        <w:tabs>
          <w:tab w:val="left" w:pos="1725"/>
        </w:tabs>
        <w:bidi w:val="0"/>
        <w:rPr>
          <w:b/>
          <w:bCs/>
        </w:rPr>
      </w:pPr>
    </w:p>
    <w:p w:rsidR="006A1FCE" w:rsidRDefault="006A1FCE" w:rsidP="006A1FCE">
      <w:pPr>
        <w:tabs>
          <w:tab w:val="left" w:pos="1725"/>
        </w:tabs>
        <w:bidi w:val="0"/>
        <w:rPr>
          <w:b/>
          <w:bCs/>
        </w:rPr>
      </w:pPr>
    </w:p>
    <w:p w:rsidR="006A1FCE" w:rsidRDefault="006A1FCE" w:rsidP="006A1FCE">
      <w:pPr>
        <w:tabs>
          <w:tab w:val="left" w:pos="1725"/>
        </w:tabs>
        <w:bidi w:val="0"/>
        <w:rPr>
          <w:b/>
          <w:bCs/>
        </w:rPr>
      </w:pPr>
    </w:p>
    <w:p w:rsidR="006A1FCE" w:rsidRDefault="006A1FCE" w:rsidP="006A1FCE">
      <w:pPr>
        <w:tabs>
          <w:tab w:val="left" w:pos="1725"/>
        </w:tabs>
        <w:bidi w:val="0"/>
        <w:rPr>
          <w:b/>
          <w:bCs/>
        </w:rPr>
      </w:pPr>
    </w:p>
    <w:p w:rsidR="006A1FCE" w:rsidRDefault="006A1FCE" w:rsidP="006A1FCE">
      <w:pPr>
        <w:tabs>
          <w:tab w:val="left" w:pos="1725"/>
        </w:tabs>
        <w:bidi w:val="0"/>
        <w:rPr>
          <w:b/>
          <w:bCs/>
        </w:rPr>
      </w:pPr>
    </w:p>
    <w:p w:rsidR="006A1FCE" w:rsidRDefault="006A1FCE" w:rsidP="006A1FCE">
      <w:pPr>
        <w:tabs>
          <w:tab w:val="left" w:pos="1725"/>
        </w:tabs>
        <w:bidi w:val="0"/>
        <w:rPr>
          <w:b/>
          <w:bCs/>
        </w:rPr>
      </w:pPr>
    </w:p>
    <w:p w:rsidR="006A1FCE" w:rsidRDefault="006A1FCE" w:rsidP="006A1FCE">
      <w:pPr>
        <w:tabs>
          <w:tab w:val="left" w:pos="1725"/>
        </w:tabs>
        <w:bidi w:val="0"/>
        <w:rPr>
          <w:b/>
          <w:bCs/>
        </w:rPr>
      </w:pPr>
    </w:p>
    <w:p w:rsidR="006A1FCE" w:rsidRDefault="006A1FCE" w:rsidP="006A1FCE">
      <w:pPr>
        <w:tabs>
          <w:tab w:val="left" w:pos="1725"/>
        </w:tabs>
        <w:bidi w:val="0"/>
        <w:rPr>
          <w:b/>
          <w:bCs/>
        </w:rPr>
      </w:pPr>
    </w:p>
    <w:p w:rsidR="006A1FCE" w:rsidRDefault="006A1FCE" w:rsidP="006A1FCE">
      <w:pPr>
        <w:tabs>
          <w:tab w:val="left" w:pos="1725"/>
        </w:tabs>
        <w:bidi w:val="0"/>
        <w:rPr>
          <w:b/>
          <w:bCs/>
        </w:rPr>
      </w:pPr>
    </w:p>
    <w:p w:rsidR="00EE7C7D" w:rsidRPr="00013452" w:rsidRDefault="00BA3F6C" w:rsidP="006A1FCE">
      <w:pPr>
        <w:tabs>
          <w:tab w:val="left" w:pos="1725"/>
        </w:tabs>
        <w:bidi w:val="0"/>
        <w:rPr>
          <w:b/>
          <w:bCs/>
        </w:rPr>
      </w:pPr>
      <w:bookmarkStart w:id="0" w:name="_GoBack"/>
      <w:bookmarkEnd w:id="0"/>
      <w:r>
        <w:rPr>
          <w:b/>
          <w:bCs/>
        </w:rPr>
        <w:lastRenderedPageBreak/>
        <w:t>X, Y location</w:t>
      </w:r>
      <w:r w:rsidR="00EE7C7D" w:rsidRPr="00013452">
        <w:rPr>
          <w:b/>
          <w:bCs/>
        </w:rPr>
        <w:t xml:space="preserve"> </w:t>
      </w:r>
      <w:r w:rsidR="0098044D" w:rsidRPr="00013452">
        <w:rPr>
          <w:b/>
          <w:bCs/>
        </w:rPr>
        <w:t xml:space="preserve">operation </w:t>
      </w:r>
      <w:r w:rsidR="00EE7C7D" w:rsidRPr="00013452">
        <w:rPr>
          <w:b/>
          <w:bCs/>
        </w:rPr>
        <w:t xml:space="preserve">example: </w:t>
      </w:r>
    </w:p>
    <w:p w:rsidR="00981E34" w:rsidRPr="00BA6D0C" w:rsidRDefault="00EE7C7D" w:rsidP="00681217">
      <w:pPr>
        <w:pStyle w:val="af6"/>
        <w:bidi w:val="0"/>
        <w:ind w:left="360"/>
      </w:pPr>
      <w:r>
        <w:t xml:space="preserve">The following diagram shows </w:t>
      </w:r>
      <w:r w:rsidR="00BA3F6C">
        <w:t>the block</w:t>
      </w:r>
      <w:r w:rsidR="0098044D">
        <w:t>'s</w:t>
      </w:r>
      <w:r>
        <w:t xml:space="preserve"> wave form</w:t>
      </w:r>
      <w:r w:rsidR="0098044D">
        <w:t>.</w:t>
      </w:r>
      <w:r>
        <w:t xml:space="preserve"> </w:t>
      </w:r>
      <w:r w:rsidR="0098044D">
        <w:t>S</w:t>
      </w:r>
      <w:r>
        <w:t xml:space="preserve">pecial cases where </w:t>
      </w:r>
      <w:r w:rsidR="00914D2A">
        <w:t xml:space="preserve">reset_n is </w:t>
      </w:r>
      <w:r w:rsidR="00CF419C">
        <w:t xml:space="preserve">low, </w:t>
      </w:r>
      <w:r w:rsidR="00681217">
        <w:t>outputs turn to be all zeros. W</w:t>
      </w:r>
      <w:r w:rsidR="00CF419C">
        <w:t xml:space="preserve">hen </w:t>
      </w:r>
      <w:r w:rsidR="0043779A">
        <w:t>Right</w:t>
      </w:r>
      <w:r w:rsidR="00CF419C">
        <w:t xml:space="preserve"> is triggered while </w:t>
      </w:r>
      <w:r w:rsidR="00BA3F6C">
        <w:t>X_</w:t>
      </w:r>
      <w:r w:rsidR="00CF419C">
        <w:t>out="11111"</w:t>
      </w:r>
      <w:r w:rsidR="0043779A">
        <w:t xml:space="preserve"> and Y_out="0000"</w:t>
      </w:r>
      <w:r w:rsidR="00A61424">
        <w:t xml:space="preserve">, </w:t>
      </w:r>
      <w:r w:rsidR="0043779A">
        <w:t>they</w:t>
      </w:r>
      <w:r w:rsidR="00A61424">
        <w:t xml:space="preserve"> turn to</w:t>
      </w:r>
      <w:r w:rsidR="0043779A">
        <w:t>:</w:t>
      </w:r>
      <w:r w:rsidR="0043779A" w:rsidRPr="0043779A">
        <w:t xml:space="preserve"> </w:t>
      </w:r>
      <w:r w:rsidR="0043779A">
        <w:t>X_out=</w:t>
      </w:r>
      <w:r w:rsidR="00A61424">
        <w:t>"00000"</w:t>
      </w:r>
      <w:r w:rsidR="0043779A">
        <w:t xml:space="preserve"> and Y_out="0001"</w:t>
      </w:r>
      <w:r w:rsidR="00CF419C">
        <w:t xml:space="preserve">, when </w:t>
      </w:r>
      <w:r w:rsidR="0043779A">
        <w:t>Left</w:t>
      </w:r>
      <w:r w:rsidR="00CF419C">
        <w:t xml:space="preserve"> is triggered while </w:t>
      </w:r>
      <w:r w:rsidR="0043779A">
        <w:t>X_</w:t>
      </w:r>
      <w:r w:rsidR="00CF419C">
        <w:t>out="00000</w:t>
      </w:r>
      <w:r w:rsidR="0043779A">
        <w:t>" and Y_out="0000", they turn to: X_out=</w:t>
      </w:r>
      <w:r w:rsidR="00681217">
        <w:t xml:space="preserve">"11111" and </w:t>
      </w:r>
      <w:r w:rsidR="0043779A">
        <w:t>Y_out="11111"</w:t>
      </w:r>
      <w:r w:rsidR="00681217">
        <w:t>.</w:t>
      </w:r>
    </w:p>
    <w:p w:rsidR="00EE7C7D" w:rsidRDefault="006A1FCE" w:rsidP="00EE7C7D">
      <w:pPr>
        <w:pStyle w:val="af6"/>
        <w:bidi w:val="0"/>
        <w:ind w:left="360"/>
      </w:pPr>
      <w:r>
        <w:rPr>
          <w:noProof/>
        </w:rPr>
        <w:drawing>
          <wp:anchor distT="0" distB="0" distL="114300" distR="114300" simplePos="0" relativeHeight="251487232" behindDoc="0" locked="0" layoutInCell="1" allowOverlap="1" wp14:anchorId="70473D6C" wp14:editId="780C53F0">
            <wp:simplePos x="0" y="0"/>
            <wp:positionH relativeFrom="margin">
              <wp:align>center</wp:align>
            </wp:positionH>
            <wp:positionV relativeFrom="paragraph">
              <wp:posOffset>344411</wp:posOffset>
            </wp:positionV>
            <wp:extent cx="5076825" cy="2538095"/>
            <wp:effectExtent l="0" t="0" r="0" b="0"/>
            <wp:wrapSquare wrapText="bothSides"/>
            <wp:docPr id="510" name="תמונה 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tzahi\Downloads\wavedrom (4)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2538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EE7C7D" w:rsidSect="00926FC8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33A20" w:rsidRDefault="00233A20" w:rsidP="009572B1">
      <w:pPr>
        <w:spacing w:after="0" w:line="240" w:lineRule="auto"/>
      </w:pPr>
      <w:r>
        <w:separator/>
      </w:r>
    </w:p>
  </w:endnote>
  <w:endnote w:type="continuationSeparator" w:id="0">
    <w:p w:rsidR="00233A20" w:rsidRDefault="00233A20" w:rsidP="009572B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33A20" w:rsidRDefault="00233A20" w:rsidP="009572B1">
      <w:pPr>
        <w:spacing w:after="0" w:line="240" w:lineRule="auto"/>
      </w:pPr>
      <w:r>
        <w:separator/>
      </w:r>
    </w:p>
  </w:footnote>
  <w:footnote w:type="continuationSeparator" w:id="0">
    <w:p w:rsidR="00233A20" w:rsidRDefault="00233A20" w:rsidP="009572B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E7F79" w:rsidRDefault="00AE7F79" w:rsidP="001B4F84">
    <w:pPr>
      <w:pStyle w:val="af7"/>
      <w:bidi w:val="0"/>
    </w:pPr>
    <w:r w:rsidRPr="00CB031C">
      <w:rPr>
        <w:noProof/>
      </w:rPr>
      <w:drawing>
        <wp:inline distT="0" distB="0" distL="0" distR="0" wp14:anchorId="41CCB8EA" wp14:editId="65DEC804">
          <wp:extent cx="1162050" cy="438150"/>
          <wp:effectExtent l="0" t="0" r="0" b="0"/>
          <wp:docPr id="130" name="Picture 1" descr="http://pard.technion.ac.il/archives/Logo/Technion%20logo-1b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http://pard.technion.ac.il/archives/Logo/Technion%20logo-1b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162050" cy="4381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tab/>
    </w:r>
    <w:r>
      <w:tab/>
    </w:r>
    <w:r w:rsidRPr="00CB031C">
      <w:rPr>
        <w:noProof/>
      </w:rPr>
      <w:drawing>
        <wp:inline distT="0" distB="0" distL="0" distR="0" wp14:anchorId="2EAC2795" wp14:editId="1D7748B6">
          <wp:extent cx="885825" cy="438150"/>
          <wp:effectExtent l="0" t="0" r="9525" b="0"/>
          <wp:docPr id="133" name="Picture 2" descr="http://diglab.technion.ac.il/Graphics/header/top-logo.gi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http://diglab.technion.ac.il/Graphics/header/top-logo.gif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85825" cy="4381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E7F79" w:rsidRDefault="00AE7F79" w:rsidP="001B4F84">
    <w:pPr>
      <w:pStyle w:val="af7"/>
      <w:bidi w:val="0"/>
    </w:pPr>
    <w:r w:rsidRPr="00CB031C">
      <w:rPr>
        <w:noProof/>
      </w:rPr>
      <w:drawing>
        <wp:inline distT="0" distB="0" distL="0" distR="0" wp14:anchorId="042D2FD5" wp14:editId="5490BD51">
          <wp:extent cx="1162050" cy="438150"/>
          <wp:effectExtent l="0" t="0" r="0" b="0"/>
          <wp:docPr id="134" name="Picture 3" descr="http://pard.technion.ac.il/archives/Logo/Technion%20logo-1b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http://pard.technion.ac.il/archives/Logo/Technion%20logo-1b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162050" cy="4381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tab/>
    </w:r>
    <w:r>
      <w:tab/>
    </w:r>
    <w:r w:rsidRPr="00CB031C">
      <w:rPr>
        <w:noProof/>
      </w:rPr>
      <w:drawing>
        <wp:inline distT="0" distB="0" distL="0" distR="0" wp14:anchorId="4FBBBC71" wp14:editId="70392A18">
          <wp:extent cx="885825" cy="438150"/>
          <wp:effectExtent l="0" t="0" r="9525" b="0"/>
          <wp:docPr id="135" name="Picture 4" descr="http://diglab.technion.ac.il/Graphics/header/top-logo.gi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http://diglab.technion.ac.il/Graphics/header/top-logo.gif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85825" cy="4381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4" type="#_x0000_t75" style="width:17.3pt;height:19.5pt;visibility:visible" o:bullet="t">
        <v:imagedata r:id="rId1" o:title=""/>
      </v:shape>
    </w:pict>
  </w:numPicBullet>
  <w:numPicBullet w:numPicBulletId="1">
    <w:pict>
      <v:shape id="_x0000_i1035" type="#_x0000_t75" style="width:17.3pt;height:19.5pt;visibility:visible" o:bullet="t">
        <v:imagedata r:id="rId2" o:title=""/>
      </v:shape>
    </w:pict>
  </w:numPicBullet>
  <w:numPicBullet w:numPicBulletId="2">
    <w:pict>
      <v:shape id="_x0000_i1036" type="#_x0000_t75" style="width:17.3pt;height:19.5pt;visibility:visible" o:bullet="t">
        <v:imagedata r:id="rId3" o:title=""/>
      </v:shape>
    </w:pict>
  </w:numPicBullet>
  <w:numPicBullet w:numPicBulletId="3">
    <w:pict>
      <v:shape id="_x0000_i1037" type="#_x0000_t75" style="width:21pt;height:.75pt;visibility:visible" o:bullet="t">
        <v:imagedata r:id="rId4" o:title=""/>
      </v:shape>
    </w:pict>
  </w:numPicBullet>
  <w:abstractNum w:abstractNumId="0">
    <w:nsid w:val="227650A7"/>
    <w:multiLevelType w:val="hybridMultilevel"/>
    <w:tmpl w:val="3EB875C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BE05EED"/>
    <w:multiLevelType w:val="hybridMultilevel"/>
    <w:tmpl w:val="AC0A6E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71E9"/>
    <w:rsid w:val="00005B6C"/>
    <w:rsid w:val="00007521"/>
    <w:rsid w:val="00013452"/>
    <w:rsid w:val="00015216"/>
    <w:rsid w:val="00017A30"/>
    <w:rsid w:val="00021155"/>
    <w:rsid w:val="00022224"/>
    <w:rsid w:val="000363CC"/>
    <w:rsid w:val="000378D4"/>
    <w:rsid w:val="000412F0"/>
    <w:rsid w:val="000440D9"/>
    <w:rsid w:val="00046A8C"/>
    <w:rsid w:val="00056D0C"/>
    <w:rsid w:val="00057A3B"/>
    <w:rsid w:val="000701F7"/>
    <w:rsid w:val="00070D1D"/>
    <w:rsid w:val="000906C9"/>
    <w:rsid w:val="00090C40"/>
    <w:rsid w:val="00092CCF"/>
    <w:rsid w:val="00097495"/>
    <w:rsid w:val="000A1E0D"/>
    <w:rsid w:val="000B3F19"/>
    <w:rsid w:val="000D0BF5"/>
    <w:rsid w:val="000D4102"/>
    <w:rsid w:val="000D5EA0"/>
    <w:rsid w:val="000E0A85"/>
    <w:rsid w:val="000F5C7B"/>
    <w:rsid w:val="001007AD"/>
    <w:rsid w:val="00103528"/>
    <w:rsid w:val="001037EF"/>
    <w:rsid w:val="0011423C"/>
    <w:rsid w:val="00124067"/>
    <w:rsid w:val="00125933"/>
    <w:rsid w:val="001259BF"/>
    <w:rsid w:val="00144A97"/>
    <w:rsid w:val="00151818"/>
    <w:rsid w:val="0015778F"/>
    <w:rsid w:val="001610E3"/>
    <w:rsid w:val="00171D89"/>
    <w:rsid w:val="00175429"/>
    <w:rsid w:val="001764A5"/>
    <w:rsid w:val="00180CC8"/>
    <w:rsid w:val="001855E4"/>
    <w:rsid w:val="00186127"/>
    <w:rsid w:val="001932ED"/>
    <w:rsid w:val="001A0520"/>
    <w:rsid w:val="001A24F1"/>
    <w:rsid w:val="001B1312"/>
    <w:rsid w:val="001B2367"/>
    <w:rsid w:val="001B4F84"/>
    <w:rsid w:val="001B55BA"/>
    <w:rsid w:val="001C1105"/>
    <w:rsid w:val="001C184E"/>
    <w:rsid w:val="001C4EB1"/>
    <w:rsid w:val="001C5B70"/>
    <w:rsid w:val="001D20DA"/>
    <w:rsid w:val="001D4043"/>
    <w:rsid w:val="001D63E4"/>
    <w:rsid w:val="001D7674"/>
    <w:rsid w:val="001E4A6C"/>
    <w:rsid w:val="001F0DED"/>
    <w:rsid w:val="001F3882"/>
    <w:rsid w:val="001F7604"/>
    <w:rsid w:val="0020294A"/>
    <w:rsid w:val="00216869"/>
    <w:rsid w:val="00222AD2"/>
    <w:rsid w:val="00233A20"/>
    <w:rsid w:val="0023510C"/>
    <w:rsid w:val="002446AF"/>
    <w:rsid w:val="0024473F"/>
    <w:rsid w:val="00254CE7"/>
    <w:rsid w:val="00261C13"/>
    <w:rsid w:val="002620AE"/>
    <w:rsid w:val="00280EE0"/>
    <w:rsid w:val="00284447"/>
    <w:rsid w:val="00284E2C"/>
    <w:rsid w:val="002869DD"/>
    <w:rsid w:val="00291711"/>
    <w:rsid w:val="00293786"/>
    <w:rsid w:val="002A3CD6"/>
    <w:rsid w:val="002A42AA"/>
    <w:rsid w:val="002B5733"/>
    <w:rsid w:val="002C424A"/>
    <w:rsid w:val="002C7B5A"/>
    <w:rsid w:val="002E5C01"/>
    <w:rsid w:val="002E7197"/>
    <w:rsid w:val="00302327"/>
    <w:rsid w:val="00302C8D"/>
    <w:rsid w:val="00302EA7"/>
    <w:rsid w:val="0031522F"/>
    <w:rsid w:val="00315AA8"/>
    <w:rsid w:val="00317F5A"/>
    <w:rsid w:val="00320A8C"/>
    <w:rsid w:val="00322026"/>
    <w:rsid w:val="00340B59"/>
    <w:rsid w:val="003415D5"/>
    <w:rsid w:val="003446D8"/>
    <w:rsid w:val="00354AFB"/>
    <w:rsid w:val="003644C8"/>
    <w:rsid w:val="00370A1E"/>
    <w:rsid w:val="00372986"/>
    <w:rsid w:val="0039037C"/>
    <w:rsid w:val="00390FF1"/>
    <w:rsid w:val="00391F4D"/>
    <w:rsid w:val="00393172"/>
    <w:rsid w:val="003975BB"/>
    <w:rsid w:val="003B0B7F"/>
    <w:rsid w:val="003C7297"/>
    <w:rsid w:val="003D3CE2"/>
    <w:rsid w:val="003D44B3"/>
    <w:rsid w:val="003E7D10"/>
    <w:rsid w:val="003F00E1"/>
    <w:rsid w:val="003F4D6C"/>
    <w:rsid w:val="00402037"/>
    <w:rsid w:val="00411DB0"/>
    <w:rsid w:val="00417343"/>
    <w:rsid w:val="00425EA6"/>
    <w:rsid w:val="0042658F"/>
    <w:rsid w:val="004274C0"/>
    <w:rsid w:val="0043093D"/>
    <w:rsid w:val="00434886"/>
    <w:rsid w:val="0043779A"/>
    <w:rsid w:val="00441561"/>
    <w:rsid w:val="00447EE3"/>
    <w:rsid w:val="00454C0C"/>
    <w:rsid w:val="0046174D"/>
    <w:rsid w:val="00471991"/>
    <w:rsid w:val="00475EB1"/>
    <w:rsid w:val="00480A50"/>
    <w:rsid w:val="004839B1"/>
    <w:rsid w:val="00494A2E"/>
    <w:rsid w:val="004A6741"/>
    <w:rsid w:val="004B2861"/>
    <w:rsid w:val="004B4FF8"/>
    <w:rsid w:val="004C52F3"/>
    <w:rsid w:val="004C6620"/>
    <w:rsid w:val="004D75D7"/>
    <w:rsid w:val="004E54C3"/>
    <w:rsid w:val="004F00CE"/>
    <w:rsid w:val="004F140A"/>
    <w:rsid w:val="00500960"/>
    <w:rsid w:val="0050156A"/>
    <w:rsid w:val="005022D0"/>
    <w:rsid w:val="00504C4E"/>
    <w:rsid w:val="00505217"/>
    <w:rsid w:val="00506106"/>
    <w:rsid w:val="005064F7"/>
    <w:rsid w:val="0051585F"/>
    <w:rsid w:val="0052346C"/>
    <w:rsid w:val="0052520D"/>
    <w:rsid w:val="00534F43"/>
    <w:rsid w:val="005444D3"/>
    <w:rsid w:val="00545EBE"/>
    <w:rsid w:val="00552CB4"/>
    <w:rsid w:val="00563BB7"/>
    <w:rsid w:val="00563DE3"/>
    <w:rsid w:val="00574486"/>
    <w:rsid w:val="00582F6B"/>
    <w:rsid w:val="005955A2"/>
    <w:rsid w:val="00595914"/>
    <w:rsid w:val="00595956"/>
    <w:rsid w:val="00595ABD"/>
    <w:rsid w:val="005A56B6"/>
    <w:rsid w:val="005A5A5E"/>
    <w:rsid w:val="005A5EB8"/>
    <w:rsid w:val="005A795B"/>
    <w:rsid w:val="005B13E5"/>
    <w:rsid w:val="005B3574"/>
    <w:rsid w:val="005B4DCD"/>
    <w:rsid w:val="005B7ECD"/>
    <w:rsid w:val="005C13A9"/>
    <w:rsid w:val="005C1717"/>
    <w:rsid w:val="005C7D07"/>
    <w:rsid w:val="005D0E5D"/>
    <w:rsid w:val="005E2F29"/>
    <w:rsid w:val="005E74DE"/>
    <w:rsid w:val="005F13A2"/>
    <w:rsid w:val="005F7797"/>
    <w:rsid w:val="0060210B"/>
    <w:rsid w:val="00603538"/>
    <w:rsid w:val="00603CEF"/>
    <w:rsid w:val="00604C36"/>
    <w:rsid w:val="0061481F"/>
    <w:rsid w:val="006179D9"/>
    <w:rsid w:val="00660CC7"/>
    <w:rsid w:val="00681217"/>
    <w:rsid w:val="00682D0D"/>
    <w:rsid w:val="00683BB4"/>
    <w:rsid w:val="00691CC3"/>
    <w:rsid w:val="0069475B"/>
    <w:rsid w:val="006A1FCE"/>
    <w:rsid w:val="006A2C22"/>
    <w:rsid w:val="006A6297"/>
    <w:rsid w:val="006B592D"/>
    <w:rsid w:val="006B6A4E"/>
    <w:rsid w:val="006C4A6C"/>
    <w:rsid w:val="006D1AF5"/>
    <w:rsid w:val="006D6AE4"/>
    <w:rsid w:val="006D6BF0"/>
    <w:rsid w:val="00703F1C"/>
    <w:rsid w:val="0072320E"/>
    <w:rsid w:val="00726A26"/>
    <w:rsid w:val="00726DFD"/>
    <w:rsid w:val="00727796"/>
    <w:rsid w:val="00734522"/>
    <w:rsid w:val="00736F26"/>
    <w:rsid w:val="00741288"/>
    <w:rsid w:val="0074595F"/>
    <w:rsid w:val="00745A64"/>
    <w:rsid w:val="007531E7"/>
    <w:rsid w:val="0075681D"/>
    <w:rsid w:val="00777564"/>
    <w:rsid w:val="00780AE0"/>
    <w:rsid w:val="00781414"/>
    <w:rsid w:val="00795405"/>
    <w:rsid w:val="007958FE"/>
    <w:rsid w:val="007A5FA6"/>
    <w:rsid w:val="007B3378"/>
    <w:rsid w:val="007C40E9"/>
    <w:rsid w:val="007C5F34"/>
    <w:rsid w:val="007C759E"/>
    <w:rsid w:val="007D50E3"/>
    <w:rsid w:val="007E3CAA"/>
    <w:rsid w:val="007F6692"/>
    <w:rsid w:val="0083512C"/>
    <w:rsid w:val="0083695B"/>
    <w:rsid w:val="008532CC"/>
    <w:rsid w:val="00860C59"/>
    <w:rsid w:val="0086154E"/>
    <w:rsid w:val="008748F5"/>
    <w:rsid w:val="0088019B"/>
    <w:rsid w:val="00895B1B"/>
    <w:rsid w:val="00895BEC"/>
    <w:rsid w:val="00897BC4"/>
    <w:rsid w:val="008A0C81"/>
    <w:rsid w:val="008A527A"/>
    <w:rsid w:val="008B1713"/>
    <w:rsid w:val="008B3424"/>
    <w:rsid w:val="008B3A8A"/>
    <w:rsid w:val="008C338F"/>
    <w:rsid w:val="008C4DA2"/>
    <w:rsid w:val="008C6F7B"/>
    <w:rsid w:val="008D67AA"/>
    <w:rsid w:val="008E1710"/>
    <w:rsid w:val="008E6C3F"/>
    <w:rsid w:val="008F3EDE"/>
    <w:rsid w:val="0090010D"/>
    <w:rsid w:val="009049AD"/>
    <w:rsid w:val="009132C7"/>
    <w:rsid w:val="00913898"/>
    <w:rsid w:val="00914D2A"/>
    <w:rsid w:val="00915C65"/>
    <w:rsid w:val="009160F8"/>
    <w:rsid w:val="00924FCE"/>
    <w:rsid w:val="00926BE6"/>
    <w:rsid w:val="00926FC8"/>
    <w:rsid w:val="00933CE3"/>
    <w:rsid w:val="00941543"/>
    <w:rsid w:val="00946C51"/>
    <w:rsid w:val="00947155"/>
    <w:rsid w:val="00950347"/>
    <w:rsid w:val="00955DC2"/>
    <w:rsid w:val="009572B1"/>
    <w:rsid w:val="00961073"/>
    <w:rsid w:val="0096472A"/>
    <w:rsid w:val="00964943"/>
    <w:rsid w:val="00965964"/>
    <w:rsid w:val="009771E9"/>
    <w:rsid w:val="0098044D"/>
    <w:rsid w:val="00981E34"/>
    <w:rsid w:val="00983D42"/>
    <w:rsid w:val="0098693B"/>
    <w:rsid w:val="00991E68"/>
    <w:rsid w:val="0099344A"/>
    <w:rsid w:val="009A1CA6"/>
    <w:rsid w:val="009A76B7"/>
    <w:rsid w:val="009B15AC"/>
    <w:rsid w:val="009B41EE"/>
    <w:rsid w:val="009C4DBA"/>
    <w:rsid w:val="009C7126"/>
    <w:rsid w:val="009D0157"/>
    <w:rsid w:val="009D727F"/>
    <w:rsid w:val="009E0928"/>
    <w:rsid w:val="009E6CCC"/>
    <w:rsid w:val="009F2C11"/>
    <w:rsid w:val="00A13D30"/>
    <w:rsid w:val="00A25C28"/>
    <w:rsid w:val="00A30FF3"/>
    <w:rsid w:val="00A31588"/>
    <w:rsid w:val="00A36B18"/>
    <w:rsid w:val="00A40177"/>
    <w:rsid w:val="00A42334"/>
    <w:rsid w:val="00A43450"/>
    <w:rsid w:val="00A5018B"/>
    <w:rsid w:val="00A53089"/>
    <w:rsid w:val="00A61424"/>
    <w:rsid w:val="00A63599"/>
    <w:rsid w:val="00A80C50"/>
    <w:rsid w:val="00A8637F"/>
    <w:rsid w:val="00A922ED"/>
    <w:rsid w:val="00AA1FF8"/>
    <w:rsid w:val="00AA47B5"/>
    <w:rsid w:val="00AD0667"/>
    <w:rsid w:val="00AD0F1D"/>
    <w:rsid w:val="00AD19DE"/>
    <w:rsid w:val="00AD41CF"/>
    <w:rsid w:val="00AD58B5"/>
    <w:rsid w:val="00AE1899"/>
    <w:rsid w:val="00AE7F79"/>
    <w:rsid w:val="00AF70E9"/>
    <w:rsid w:val="00AF7279"/>
    <w:rsid w:val="00B257E3"/>
    <w:rsid w:val="00B35EA0"/>
    <w:rsid w:val="00B36552"/>
    <w:rsid w:val="00B37C24"/>
    <w:rsid w:val="00B40D34"/>
    <w:rsid w:val="00B640FC"/>
    <w:rsid w:val="00B704F3"/>
    <w:rsid w:val="00B70BE7"/>
    <w:rsid w:val="00B711D7"/>
    <w:rsid w:val="00B72336"/>
    <w:rsid w:val="00B81CF0"/>
    <w:rsid w:val="00B84121"/>
    <w:rsid w:val="00B92CFA"/>
    <w:rsid w:val="00BA3F6C"/>
    <w:rsid w:val="00BA6D0C"/>
    <w:rsid w:val="00BB2FD2"/>
    <w:rsid w:val="00BB4A73"/>
    <w:rsid w:val="00BC251B"/>
    <w:rsid w:val="00BF141D"/>
    <w:rsid w:val="00BF63C1"/>
    <w:rsid w:val="00C00537"/>
    <w:rsid w:val="00C041B8"/>
    <w:rsid w:val="00C13CFC"/>
    <w:rsid w:val="00C146B2"/>
    <w:rsid w:val="00C20DD3"/>
    <w:rsid w:val="00C31DD6"/>
    <w:rsid w:val="00C345AA"/>
    <w:rsid w:val="00C356CC"/>
    <w:rsid w:val="00C4118A"/>
    <w:rsid w:val="00C54072"/>
    <w:rsid w:val="00C5676B"/>
    <w:rsid w:val="00C72ADA"/>
    <w:rsid w:val="00C7356D"/>
    <w:rsid w:val="00C81EB7"/>
    <w:rsid w:val="00C8554F"/>
    <w:rsid w:val="00C9526D"/>
    <w:rsid w:val="00C973AB"/>
    <w:rsid w:val="00CB475A"/>
    <w:rsid w:val="00CC13A9"/>
    <w:rsid w:val="00CC57F2"/>
    <w:rsid w:val="00CD73F8"/>
    <w:rsid w:val="00CD7F58"/>
    <w:rsid w:val="00CE0F33"/>
    <w:rsid w:val="00CE333C"/>
    <w:rsid w:val="00CE35ED"/>
    <w:rsid w:val="00CE3D1D"/>
    <w:rsid w:val="00CF419C"/>
    <w:rsid w:val="00D02212"/>
    <w:rsid w:val="00D100ED"/>
    <w:rsid w:val="00D10483"/>
    <w:rsid w:val="00D210CE"/>
    <w:rsid w:val="00D230B3"/>
    <w:rsid w:val="00D234E3"/>
    <w:rsid w:val="00D26395"/>
    <w:rsid w:val="00D27040"/>
    <w:rsid w:val="00D35332"/>
    <w:rsid w:val="00D3740C"/>
    <w:rsid w:val="00D54AE4"/>
    <w:rsid w:val="00D62A30"/>
    <w:rsid w:val="00D667F5"/>
    <w:rsid w:val="00D74065"/>
    <w:rsid w:val="00D75F06"/>
    <w:rsid w:val="00D77C67"/>
    <w:rsid w:val="00D80142"/>
    <w:rsid w:val="00D939CD"/>
    <w:rsid w:val="00D96012"/>
    <w:rsid w:val="00D97146"/>
    <w:rsid w:val="00DA404F"/>
    <w:rsid w:val="00DC6BD5"/>
    <w:rsid w:val="00DE4C71"/>
    <w:rsid w:val="00DF1E87"/>
    <w:rsid w:val="00E01F8B"/>
    <w:rsid w:val="00E213F4"/>
    <w:rsid w:val="00E30417"/>
    <w:rsid w:val="00E30C6C"/>
    <w:rsid w:val="00E4138B"/>
    <w:rsid w:val="00E440D2"/>
    <w:rsid w:val="00E44D3B"/>
    <w:rsid w:val="00E83A24"/>
    <w:rsid w:val="00E86CA7"/>
    <w:rsid w:val="00E952FF"/>
    <w:rsid w:val="00E96F35"/>
    <w:rsid w:val="00EB202D"/>
    <w:rsid w:val="00EC7C12"/>
    <w:rsid w:val="00EE0387"/>
    <w:rsid w:val="00EE1935"/>
    <w:rsid w:val="00EE3701"/>
    <w:rsid w:val="00EE59DA"/>
    <w:rsid w:val="00EE5CBE"/>
    <w:rsid w:val="00EE7AE9"/>
    <w:rsid w:val="00EE7C7D"/>
    <w:rsid w:val="00F040E7"/>
    <w:rsid w:val="00F17818"/>
    <w:rsid w:val="00F425DB"/>
    <w:rsid w:val="00F451B2"/>
    <w:rsid w:val="00F475A7"/>
    <w:rsid w:val="00F51165"/>
    <w:rsid w:val="00F52F27"/>
    <w:rsid w:val="00F5361C"/>
    <w:rsid w:val="00F63AEF"/>
    <w:rsid w:val="00F70AA5"/>
    <w:rsid w:val="00F7430F"/>
    <w:rsid w:val="00F851A2"/>
    <w:rsid w:val="00F90365"/>
    <w:rsid w:val="00FA2513"/>
    <w:rsid w:val="00FA669D"/>
    <w:rsid w:val="00FB482E"/>
    <w:rsid w:val="00FB7B16"/>
    <w:rsid w:val="00FC3545"/>
    <w:rsid w:val="00FE0B7F"/>
    <w:rsid w:val="00FE72D6"/>
    <w:rsid w:val="00FF11E4"/>
    <w:rsid w:val="00FF441C"/>
    <w:rsid w:val="00FF57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BC6CD12-EA76-4195-A775-7234FB93AE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bidi/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A42AA"/>
  </w:style>
  <w:style w:type="paragraph" w:styleId="1">
    <w:name w:val="heading 1"/>
    <w:basedOn w:val="a"/>
    <w:next w:val="a"/>
    <w:link w:val="10"/>
    <w:uiPriority w:val="9"/>
    <w:qFormat/>
    <w:rsid w:val="002A42AA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A42AA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A42AA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A42AA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2A42A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E74B5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2A42AA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2A42AA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2A42AA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2A42AA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uiPriority w:val="9"/>
    <w:rsid w:val="002A42AA"/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character" w:customStyle="1" w:styleId="20">
    <w:name w:val="כותרת 2 תו"/>
    <w:basedOn w:val="a0"/>
    <w:link w:val="2"/>
    <w:uiPriority w:val="9"/>
    <w:semiHidden/>
    <w:rsid w:val="002A42AA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30">
    <w:name w:val="כותרת 3 תו"/>
    <w:basedOn w:val="a0"/>
    <w:link w:val="3"/>
    <w:uiPriority w:val="9"/>
    <w:semiHidden/>
    <w:rsid w:val="002A42AA"/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character" w:customStyle="1" w:styleId="40">
    <w:name w:val="כותרת 4 תו"/>
    <w:basedOn w:val="a0"/>
    <w:link w:val="4"/>
    <w:uiPriority w:val="9"/>
    <w:semiHidden/>
    <w:rsid w:val="002A42AA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50">
    <w:name w:val="כותרת 5 תו"/>
    <w:basedOn w:val="a0"/>
    <w:link w:val="5"/>
    <w:uiPriority w:val="9"/>
    <w:semiHidden/>
    <w:rsid w:val="002A42AA"/>
    <w:rPr>
      <w:rFonts w:asciiTheme="majorHAnsi" w:eastAsiaTheme="majorEastAsia" w:hAnsiTheme="majorHAnsi" w:cstheme="majorBidi"/>
      <w:caps/>
      <w:color w:val="2E74B5" w:themeColor="accent1" w:themeShade="BF"/>
    </w:rPr>
  </w:style>
  <w:style w:type="character" w:customStyle="1" w:styleId="60">
    <w:name w:val="כותרת 6 תו"/>
    <w:basedOn w:val="a0"/>
    <w:link w:val="6"/>
    <w:uiPriority w:val="9"/>
    <w:semiHidden/>
    <w:rsid w:val="002A42AA"/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character" w:customStyle="1" w:styleId="70">
    <w:name w:val="כותרת 7 תו"/>
    <w:basedOn w:val="a0"/>
    <w:link w:val="7"/>
    <w:uiPriority w:val="9"/>
    <w:semiHidden/>
    <w:rsid w:val="002A42AA"/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character" w:customStyle="1" w:styleId="80">
    <w:name w:val="כותרת 8 תו"/>
    <w:basedOn w:val="a0"/>
    <w:link w:val="8"/>
    <w:uiPriority w:val="9"/>
    <w:semiHidden/>
    <w:rsid w:val="002A42AA"/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character" w:customStyle="1" w:styleId="90">
    <w:name w:val="כותרת 9 תו"/>
    <w:basedOn w:val="a0"/>
    <w:link w:val="9"/>
    <w:uiPriority w:val="9"/>
    <w:semiHidden/>
    <w:rsid w:val="002A42AA"/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paragraph" w:styleId="a3">
    <w:name w:val="caption"/>
    <w:basedOn w:val="a"/>
    <w:next w:val="a"/>
    <w:uiPriority w:val="35"/>
    <w:semiHidden/>
    <w:unhideWhenUsed/>
    <w:qFormat/>
    <w:rsid w:val="002A42AA"/>
    <w:pPr>
      <w:spacing w:line="240" w:lineRule="auto"/>
    </w:pPr>
    <w:rPr>
      <w:b/>
      <w:bCs/>
      <w:smallCaps/>
      <w:color w:val="44546A" w:themeColor="text2"/>
    </w:rPr>
  </w:style>
  <w:style w:type="paragraph" w:styleId="a4">
    <w:name w:val="Title"/>
    <w:basedOn w:val="a"/>
    <w:next w:val="a"/>
    <w:link w:val="a5"/>
    <w:uiPriority w:val="10"/>
    <w:qFormat/>
    <w:rsid w:val="002A42AA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a5">
    <w:name w:val="כותרת טקסט תו"/>
    <w:basedOn w:val="a0"/>
    <w:link w:val="a4"/>
    <w:uiPriority w:val="10"/>
    <w:rsid w:val="002A42AA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a6">
    <w:name w:val="Subtitle"/>
    <w:basedOn w:val="a"/>
    <w:next w:val="a"/>
    <w:link w:val="a7"/>
    <w:uiPriority w:val="11"/>
    <w:qFormat/>
    <w:rsid w:val="002A42AA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a7">
    <w:name w:val="כותרת משנה תו"/>
    <w:basedOn w:val="a0"/>
    <w:link w:val="a6"/>
    <w:uiPriority w:val="11"/>
    <w:rsid w:val="002A42AA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8">
    <w:name w:val="Strong"/>
    <w:basedOn w:val="a0"/>
    <w:uiPriority w:val="22"/>
    <w:qFormat/>
    <w:rsid w:val="002A42AA"/>
    <w:rPr>
      <w:b/>
      <w:bCs/>
    </w:rPr>
  </w:style>
  <w:style w:type="character" w:styleId="a9">
    <w:name w:val="Emphasis"/>
    <w:basedOn w:val="a0"/>
    <w:uiPriority w:val="20"/>
    <w:qFormat/>
    <w:rsid w:val="002A42AA"/>
    <w:rPr>
      <w:i/>
      <w:iCs/>
    </w:rPr>
  </w:style>
  <w:style w:type="paragraph" w:styleId="aa">
    <w:name w:val="No Spacing"/>
    <w:link w:val="ab"/>
    <w:uiPriority w:val="1"/>
    <w:qFormat/>
    <w:rsid w:val="002A42AA"/>
    <w:pPr>
      <w:spacing w:after="0" w:line="240" w:lineRule="auto"/>
    </w:pPr>
  </w:style>
  <w:style w:type="paragraph" w:styleId="ac">
    <w:name w:val="Quote"/>
    <w:basedOn w:val="a"/>
    <w:next w:val="a"/>
    <w:link w:val="ad"/>
    <w:uiPriority w:val="29"/>
    <w:qFormat/>
    <w:rsid w:val="002A42AA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ad">
    <w:name w:val="ציטוט תו"/>
    <w:basedOn w:val="a0"/>
    <w:link w:val="ac"/>
    <w:uiPriority w:val="29"/>
    <w:rsid w:val="002A42AA"/>
    <w:rPr>
      <w:color w:val="44546A" w:themeColor="text2"/>
      <w:sz w:val="24"/>
      <w:szCs w:val="24"/>
    </w:rPr>
  </w:style>
  <w:style w:type="paragraph" w:styleId="ae">
    <w:name w:val="Intense Quote"/>
    <w:basedOn w:val="a"/>
    <w:next w:val="a"/>
    <w:link w:val="af"/>
    <w:uiPriority w:val="30"/>
    <w:qFormat/>
    <w:rsid w:val="002A42AA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af">
    <w:name w:val="ציטוט חזק תו"/>
    <w:basedOn w:val="a0"/>
    <w:link w:val="ae"/>
    <w:uiPriority w:val="30"/>
    <w:rsid w:val="002A42AA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af0">
    <w:name w:val="Subtle Emphasis"/>
    <w:basedOn w:val="a0"/>
    <w:uiPriority w:val="19"/>
    <w:qFormat/>
    <w:rsid w:val="002A42AA"/>
    <w:rPr>
      <w:i/>
      <w:iCs/>
      <w:color w:val="595959" w:themeColor="text1" w:themeTint="A6"/>
    </w:rPr>
  </w:style>
  <w:style w:type="character" w:styleId="af1">
    <w:name w:val="Intense Emphasis"/>
    <w:basedOn w:val="a0"/>
    <w:uiPriority w:val="21"/>
    <w:qFormat/>
    <w:rsid w:val="002A42AA"/>
    <w:rPr>
      <w:b/>
      <w:bCs/>
      <w:i/>
      <w:iCs/>
    </w:rPr>
  </w:style>
  <w:style w:type="character" w:styleId="af2">
    <w:name w:val="Subtle Reference"/>
    <w:basedOn w:val="a0"/>
    <w:uiPriority w:val="31"/>
    <w:qFormat/>
    <w:rsid w:val="002A42AA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af3">
    <w:name w:val="Intense Reference"/>
    <w:basedOn w:val="a0"/>
    <w:uiPriority w:val="32"/>
    <w:qFormat/>
    <w:rsid w:val="002A42AA"/>
    <w:rPr>
      <w:b/>
      <w:bCs/>
      <w:smallCaps/>
      <w:color w:val="44546A" w:themeColor="text2"/>
      <w:u w:val="single"/>
    </w:rPr>
  </w:style>
  <w:style w:type="character" w:styleId="af4">
    <w:name w:val="Book Title"/>
    <w:basedOn w:val="a0"/>
    <w:uiPriority w:val="33"/>
    <w:qFormat/>
    <w:rsid w:val="002A42AA"/>
    <w:rPr>
      <w:b/>
      <w:bCs/>
      <w:smallCaps/>
      <w:spacing w:val="10"/>
    </w:rPr>
  </w:style>
  <w:style w:type="paragraph" w:styleId="af5">
    <w:name w:val="TOC Heading"/>
    <w:basedOn w:val="1"/>
    <w:next w:val="a"/>
    <w:uiPriority w:val="39"/>
    <w:semiHidden/>
    <w:unhideWhenUsed/>
    <w:qFormat/>
    <w:rsid w:val="002A42AA"/>
    <w:pPr>
      <w:outlineLvl w:val="9"/>
    </w:pPr>
  </w:style>
  <w:style w:type="paragraph" w:styleId="af6">
    <w:name w:val="List Paragraph"/>
    <w:basedOn w:val="a"/>
    <w:uiPriority w:val="34"/>
    <w:qFormat/>
    <w:rsid w:val="00D100ED"/>
    <w:pPr>
      <w:ind w:left="720"/>
      <w:contextualSpacing/>
    </w:pPr>
    <w:rPr>
      <w:rFonts w:eastAsiaTheme="minorHAnsi"/>
    </w:rPr>
  </w:style>
  <w:style w:type="paragraph" w:customStyle="1" w:styleId="paragraph">
    <w:name w:val="paragraph"/>
    <w:basedOn w:val="a"/>
    <w:rsid w:val="005B13E5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textrun">
    <w:name w:val="normaltextrun"/>
    <w:basedOn w:val="a0"/>
    <w:rsid w:val="005B13E5"/>
  </w:style>
  <w:style w:type="character" w:customStyle="1" w:styleId="eop">
    <w:name w:val="eop"/>
    <w:basedOn w:val="a0"/>
    <w:rsid w:val="005B13E5"/>
  </w:style>
  <w:style w:type="character" w:customStyle="1" w:styleId="spellingerror">
    <w:name w:val="spellingerror"/>
    <w:basedOn w:val="a0"/>
    <w:rsid w:val="005B13E5"/>
  </w:style>
  <w:style w:type="paragraph" w:styleId="NormalWeb">
    <w:name w:val="Normal (Web)"/>
    <w:basedOn w:val="a"/>
    <w:uiPriority w:val="99"/>
    <w:semiHidden/>
    <w:unhideWhenUsed/>
    <w:rsid w:val="00A25C28"/>
    <w:pPr>
      <w:bidi w:val="0"/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ab">
    <w:name w:val="ללא מרווח תו"/>
    <w:basedOn w:val="a0"/>
    <w:link w:val="aa"/>
    <w:uiPriority w:val="1"/>
    <w:rsid w:val="002446AF"/>
  </w:style>
  <w:style w:type="paragraph" w:styleId="af7">
    <w:name w:val="header"/>
    <w:basedOn w:val="a"/>
    <w:link w:val="af8"/>
    <w:uiPriority w:val="99"/>
    <w:unhideWhenUsed/>
    <w:rsid w:val="009572B1"/>
    <w:pPr>
      <w:tabs>
        <w:tab w:val="center" w:pos="4153"/>
        <w:tab w:val="right" w:pos="8306"/>
      </w:tabs>
      <w:spacing w:after="0" w:line="240" w:lineRule="auto"/>
    </w:pPr>
    <w:rPr>
      <w:rFonts w:ascii="Calibri" w:eastAsia="Times New Roman" w:hAnsi="Calibri" w:cs="Arial"/>
    </w:rPr>
  </w:style>
  <w:style w:type="character" w:customStyle="1" w:styleId="af8">
    <w:name w:val="כותרת עליונה תו"/>
    <w:basedOn w:val="a0"/>
    <w:link w:val="af7"/>
    <w:uiPriority w:val="99"/>
    <w:rsid w:val="009572B1"/>
    <w:rPr>
      <w:rFonts w:ascii="Calibri" w:eastAsia="Times New Roman" w:hAnsi="Calibri" w:cs="Arial"/>
    </w:rPr>
  </w:style>
  <w:style w:type="paragraph" w:styleId="af9">
    <w:name w:val="footer"/>
    <w:basedOn w:val="a"/>
    <w:link w:val="afa"/>
    <w:uiPriority w:val="99"/>
    <w:unhideWhenUsed/>
    <w:rsid w:val="009572B1"/>
    <w:pPr>
      <w:tabs>
        <w:tab w:val="center" w:pos="4153"/>
        <w:tab w:val="right" w:pos="8306"/>
      </w:tabs>
      <w:spacing w:after="0" w:line="240" w:lineRule="auto"/>
    </w:pPr>
    <w:rPr>
      <w:rFonts w:ascii="Calibri" w:eastAsia="Times New Roman" w:hAnsi="Calibri" w:cs="Arial"/>
    </w:rPr>
  </w:style>
  <w:style w:type="character" w:customStyle="1" w:styleId="afa">
    <w:name w:val="כותרת תחתונה תו"/>
    <w:basedOn w:val="a0"/>
    <w:link w:val="af9"/>
    <w:uiPriority w:val="99"/>
    <w:rsid w:val="009572B1"/>
    <w:rPr>
      <w:rFonts w:ascii="Calibri" w:eastAsia="Times New Roman" w:hAnsi="Calibri" w:cs="Arial"/>
    </w:rPr>
  </w:style>
  <w:style w:type="paragraph" w:styleId="afb">
    <w:name w:val="Balloon Text"/>
    <w:basedOn w:val="a"/>
    <w:link w:val="afc"/>
    <w:uiPriority w:val="99"/>
    <w:semiHidden/>
    <w:unhideWhenUsed/>
    <w:rsid w:val="00E01F8B"/>
    <w:pPr>
      <w:spacing w:after="0" w:line="240" w:lineRule="auto"/>
    </w:pPr>
    <w:rPr>
      <w:rFonts w:ascii="Tahoma" w:hAnsi="Tahoma" w:cs="Tahoma"/>
      <w:sz w:val="18"/>
      <w:szCs w:val="18"/>
    </w:rPr>
  </w:style>
  <w:style w:type="character" w:customStyle="1" w:styleId="afc">
    <w:name w:val="טקסט בלונים תו"/>
    <w:basedOn w:val="a0"/>
    <w:link w:val="afb"/>
    <w:uiPriority w:val="99"/>
    <w:semiHidden/>
    <w:rsid w:val="00E01F8B"/>
    <w:rPr>
      <w:rFonts w:ascii="Tahoma" w:hAnsi="Tahoma" w:cs="Tahoma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88606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32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455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9678954">
              <w:marLeft w:val="0"/>
              <w:marRight w:val="0"/>
              <w:marTop w:val="30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62592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625561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5977107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521158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112806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7229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538788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594703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862287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159142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28657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700840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334367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019947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182379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677469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494507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51948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6051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22926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731608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369323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79134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8364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1955825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63652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2725938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276698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13353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83240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272691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126341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5507968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56558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009862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543180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7549340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622516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8675243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52247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9957177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81135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0277510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64045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0517575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15324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0868764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699585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189877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60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842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2202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5099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1385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9335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138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77832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8020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02104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5683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13576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29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25372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4165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36770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096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57501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5611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54367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110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31152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9204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21802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6972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6488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7152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0415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1106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4882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1835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91430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653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06040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1277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46489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8488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18186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9179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25003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0987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86160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3125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19114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4320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7" Type="http://schemas.openxmlformats.org/officeDocument/2006/relationships/endnotes" Target="endnotes.xml"/><Relationship Id="rId12" Type="http://schemas.openxmlformats.org/officeDocument/2006/relationships/image" Target="media/image9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8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image" Target="media/image7.emf"/><Relationship Id="rId19" Type="http://schemas.openxmlformats.org/officeDocument/2006/relationships/image" Target="media/image12.e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0.wmf"/><Relationship Id="rId22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6.png"/><Relationship Id="rId1" Type="http://schemas.openxmlformats.org/officeDocument/2006/relationships/image" Target="media/image5.jpe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6.png"/><Relationship Id="rId1" Type="http://schemas.openxmlformats.org/officeDocument/2006/relationships/image" Target="media/image5.jpe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emf"/><Relationship Id="rId2" Type="http://schemas.openxmlformats.org/officeDocument/2006/relationships/image" Target="media/image2.emf"/><Relationship Id="rId1" Type="http://schemas.openxmlformats.org/officeDocument/2006/relationships/image" Target="media/image1.emf"/><Relationship Id="rId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5F793E9-D1B9-427D-8319-122AF05DF5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00</TotalTime>
  <Pages>9</Pages>
  <Words>1252</Words>
  <Characters>6262</Characters>
  <Application>Microsoft Office Word</Application>
  <DocSecurity>0</DocSecurity>
  <Lines>52</Lines>
  <Paragraphs>14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zahi Ezra</dc:creator>
  <cp:keywords/>
  <dc:description/>
  <cp:lastModifiedBy>Tzahi Ezra</cp:lastModifiedBy>
  <cp:revision>1</cp:revision>
  <dcterms:created xsi:type="dcterms:W3CDTF">2015-04-29T22:26:00Z</dcterms:created>
  <dcterms:modified xsi:type="dcterms:W3CDTF">2015-05-05T09:40:00Z</dcterms:modified>
</cp:coreProperties>
</file>